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9A4D7A" w:rsidRDefault="00FD4099" w:rsidP="00A67C94">
      <w:pPr>
        <w:pStyle w:val="Heading2"/>
        <w:spacing w:after="360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1801344</wp:posOffset>
                </wp:positionH>
                <wp:positionV relativeFrom="paragraph">
                  <wp:posOffset>-95848</wp:posOffset>
                </wp:positionV>
                <wp:extent cx="26640" cy="10440"/>
                <wp:effectExtent l="38100" t="38100" r="50165" b="4699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26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282" o:spid="_x0000_s1026" type="#_x0000_t75" style="position:absolute;margin-left:140.85pt;margin-top:-8.6pt;width:4.2pt;height:2.9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">
                <v:imagedata r:id="rId10" o:title=""/>
              </v:shape>
            </w:pict>
          </mc:Fallback>
        </mc:AlternateContent>
      </w:r>
      <w:r w:rsidR="00681A87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2751744</wp:posOffset>
                </wp:positionH>
                <wp:positionV relativeFrom="paragraph">
                  <wp:posOffset>2449444</wp:posOffset>
                </wp:positionV>
                <wp:extent cx="68400" cy="34920"/>
                <wp:effectExtent l="38100" t="38100" r="46355" b="4191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684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8" o:spid="_x0000_s1026" type="#_x0000_t75" style="position:absolute;margin-left:215.65pt;margin-top:191.85pt;width:7.45pt;height:4.8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">
                <v:imagedata r:id="rId12" o:title=""/>
              </v:shape>
            </w:pict>
          </mc:Fallback>
        </mc:AlternateContent>
      </w:r>
      <w:r w:rsidR="0063492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4614360</wp:posOffset>
                </wp:positionH>
                <wp:positionV relativeFrom="paragraph">
                  <wp:posOffset>1032860</wp:posOffset>
                </wp:positionV>
                <wp:extent cx="51120" cy="166320"/>
                <wp:effectExtent l="19050" t="19050" r="25400" b="2476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5112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" o:spid="_x0000_s1026" type="#_x0000_t75" style="position:absolute;margin-left:362.85pt;margin-top:80.85pt;width:5.05pt;height:14.1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">
                <v:imagedata r:id="rId14" o:title=""/>
              </v:shape>
            </w:pict>
          </mc:Fallback>
        </mc:AlternateContent>
      </w:r>
      <w:r w:rsidR="00634923">
        <w:rPr>
          <w:noProof/>
          <w:sz w:val="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4576920</wp:posOffset>
                </wp:positionH>
                <wp:positionV relativeFrom="paragraph">
                  <wp:posOffset>1036820</wp:posOffset>
                </wp:positionV>
                <wp:extent cx="91440" cy="178920"/>
                <wp:effectExtent l="38100" t="38100" r="22860" b="3111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914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" o:spid="_x0000_s1026" type="#_x0000_t75" style="position:absolute;margin-left:359.85pt;margin-top:81.1pt;width:8.4pt;height:15.3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">
                <v:imagedata r:id="rId16" o:title=""/>
              </v:shape>
            </w:pict>
          </mc:Fallback>
        </mc:AlternateContent>
      </w:r>
      <w:r w:rsidR="00EB3C91" w:rsidRPr="00EB3C91">
        <w:rPr>
          <w:sz w:val="28"/>
          <w:szCs w:val="28"/>
        </w:rPr>
        <w:t>4. Γεωμετρική ερμηνεία συστημάτων γραμμικών εξισώσεων στον R3</w:t>
      </w:r>
    </w:p>
    <w:p w:rsidR="00A67C94" w:rsidRDefault="00634923" w:rsidP="00A67C94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4351560</wp:posOffset>
                </wp:positionH>
                <wp:positionV relativeFrom="paragraph">
                  <wp:posOffset>-278620</wp:posOffset>
                </wp:positionV>
                <wp:extent cx="90360" cy="874440"/>
                <wp:effectExtent l="38100" t="38100" r="43180" b="4000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90360" cy="87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" o:spid="_x0000_s1026" type="#_x0000_t75" style="position:absolute;margin-left:341.95pt;margin-top:-22.55pt;width:8.55pt;height:70.2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">
                <v:imagedata r:id="rId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705800</wp:posOffset>
                </wp:positionH>
                <wp:positionV relativeFrom="paragraph">
                  <wp:posOffset>9380</wp:posOffset>
                </wp:positionV>
                <wp:extent cx="21960" cy="114120"/>
                <wp:effectExtent l="19050" t="19050" r="16510" b="1968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19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" o:spid="_x0000_s1026" type="#_x0000_t75" style="position:absolute;margin-left:370.15pt;margin-top:.25pt;width:2.65pt;height:10.0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">
                <v:imagedata r:id="rId20" o:title=""/>
              </v:shape>
            </w:pict>
          </mc:Fallback>
        </mc:AlternateContent>
      </w:r>
      <w:r w:rsidR="0073634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1517640</wp:posOffset>
                </wp:positionH>
                <wp:positionV relativeFrom="paragraph">
                  <wp:posOffset>-228420</wp:posOffset>
                </wp:positionV>
                <wp:extent cx="860040" cy="741600"/>
                <wp:effectExtent l="38100" t="38100" r="54610" b="5905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860040" cy="74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516" o:spid="_x0000_s1026" type="#_x0000_t75" style="position:absolute;margin-left:118.5pt;margin-top:-19pt;width:69.7pt;height:60.4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">
                <v:imagedata r:id="rId22" o:title=""/>
              </v:shape>
            </w:pict>
          </mc:Fallback>
        </mc:AlternateContent>
      </w:r>
      <w:r w:rsidR="00A67C94" w:rsidRPr="00D144FE">
        <w:rPr>
          <w:highlight w:val="lightGray"/>
          <w:lang w:val="el-GR"/>
        </w:rPr>
        <w:t xml:space="preserve">(Πηγή: </w:t>
      </w:r>
      <w:proofErr w:type="spellStart"/>
      <w:r w:rsidR="00A67C94" w:rsidRPr="00D144FE">
        <w:rPr>
          <w:highlight w:val="lightGray"/>
        </w:rPr>
        <w:t>Strang</w:t>
      </w:r>
      <w:proofErr w:type="spellEnd"/>
      <w:r w:rsidR="00A67C94" w:rsidRPr="00D144FE">
        <w:rPr>
          <w:highlight w:val="lightGray"/>
          <w:lang w:val="el-GR"/>
        </w:rPr>
        <w:t>, Κεφάλαιο 1.2)</w:t>
      </w:r>
    </w:p>
    <w:p w:rsidR="009A4D7A" w:rsidRPr="009A4D7A" w:rsidRDefault="00634923" w:rsidP="00282B60">
      <w:pPr>
        <w:pStyle w:val="Heading3"/>
        <w:rPr>
          <w:highlight w:val="lightGray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4819200</wp:posOffset>
                </wp:positionH>
                <wp:positionV relativeFrom="paragraph">
                  <wp:posOffset>-559410</wp:posOffset>
                </wp:positionV>
                <wp:extent cx="307440" cy="1181520"/>
                <wp:effectExtent l="38100" t="38100" r="35560" b="3810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307440" cy="11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" o:spid="_x0000_s1026" type="#_x0000_t75" style="position:absolute;margin-left:378.85pt;margin-top:-44.65pt;width:25.6pt;height:94.3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">
                <v:imagedata r:id="rId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4458840</wp:posOffset>
                </wp:positionH>
                <wp:positionV relativeFrom="paragraph">
                  <wp:posOffset>516630</wp:posOffset>
                </wp:positionV>
                <wp:extent cx="25920" cy="117360"/>
                <wp:effectExtent l="38100" t="38100" r="31750" b="3556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259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" o:spid="_x0000_s1026" type="#_x0000_t75" style="position:absolute;margin-left:350.35pt;margin-top:39.95pt;width:3.5pt;height:10.7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">
                <v:imagedata r:id="rId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4735320</wp:posOffset>
                </wp:positionH>
                <wp:positionV relativeFrom="paragraph">
                  <wp:posOffset>414030</wp:posOffset>
                </wp:positionV>
                <wp:extent cx="169920" cy="155880"/>
                <wp:effectExtent l="38100" t="38100" r="20955" b="3492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699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" o:spid="_x0000_s1026" type="#_x0000_t75" style="position:absolute;margin-left:372.45pt;margin-top:31.85pt;width:14.6pt;height:13.7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">
                <v:imagedata r:id="rId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4612200</wp:posOffset>
                </wp:positionH>
                <wp:positionV relativeFrom="paragraph">
                  <wp:posOffset>355350</wp:posOffset>
                </wp:positionV>
                <wp:extent cx="141120" cy="210240"/>
                <wp:effectExtent l="19050" t="19050" r="30480" b="1841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4112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" o:spid="_x0000_s1026" type="#_x0000_t75" style="position:absolute;margin-left:362.6pt;margin-top:27.5pt;width:12.15pt;height:17.5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">
                <v:imagedata r:id="rId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4674480</wp:posOffset>
                </wp:positionH>
                <wp:positionV relativeFrom="paragraph">
                  <wp:posOffset>339510</wp:posOffset>
                </wp:positionV>
                <wp:extent cx="87120" cy="148320"/>
                <wp:effectExtent l="38100" t="38100" r="27305" b="2349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871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" o:spid="_x0000_s1026" type="#_x0000_t75" style="position:absolute;margin-left:367.4pt;margin-top:26.2pt;width:8.2pt;height:12.9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">
                <v:imagedata r:id="rId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4726680</wp:posOffset>
                </wp:positionH>
                <wp:positionV relativeFrom="paragraph">
                  <wp:posOffset>113430</wp:posOffset>
                </wp:positionV>
                <wp:extent cx="150120" cy="122040"/>
                <wp:effectExtent l="19050" t="38100" r="21590" b="3048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501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5" o:spid="_x0000_s1026" type="#_x0000_t75" style="position:absolute;margin-left:371.8pt;margin-top:8.2pt;width:12.8pt;height:11.0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">
                <v:imagedata r:id="rId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4657200</wp:posOffset>
                </wp:positionH>
                <wp:positionV relativeFrom="paragraph">
                  <wp:posOffset>55470</wp:posOffset>
                </wp:positionV>
                <wp:extent cx="54360" cy="117720"/>
                <wp:effectExtent l="19050" t="19050" r="22225" b="3492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543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" o:spid="_x0000_s1026" type="#_x0000_t75" style="position:absolute;margin-left:366.15pt;margin-top:3.85pt;width:5.3pt;height:10.3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">
                <v:imagedata r:id="rId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4611120</wp:posOffset>
                </wp:positionH>
                <wp:positionV relativeFrom="paragraph">
                  <wp:posOffset>45030</wp:posOffset>
                </wp:positionV>
                <wp:extent cx="111960" cy="104760"/>
                <wp:effectExtent l="19050" t="19050" r="21590" b="29210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119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" o:spid="_x0000_s1026" type="#_x0000_t75" style="position:absolute;margin-left:362.6pt;margin-top:3.05pt;width:9.9pt;height:9.4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">
                <v:imagedata r:id="rId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4293960</wp:posOffset>
                </wp:positionH>
                <wp:positionV relativeFrom="paragraph">
                  <wp:posOffset>117750</wp:posOffset>
                </wp:positionV>
                <wp:extent cx="102240" cy="30960"/>
                <wp:effectExtent l="19050" t="38100" r="31115" b="2667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022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" o:spid="_x0000_s1026" type="#_x0000_t75" style="position:absolute;margin-left:337.6pt;margin-top:8.7pt;width:9.1pt;height:3.7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">
                <v:imagedata r:id="rId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4285320</wp:posOffset>
                </wp:positionH>
                <wp:positionV relativeFrom="paragraph">
                  <wp:posOffset>62310</wp:posOffset>
                </wp:positionV>
                <wp:extent cx="88560" cy="27720"/>
                <wp:effectExtent l="38100" t="38100" r="26035" b="2984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885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" o:spid="_x0000_s1026" type="#_x0000_t75" style="position:absolute;margin-left:336.95pt;margin-top:4.2pt;width:8.15pt;height:3.5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">
                <v:imagedata r:id="rId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4127280</wp:posOffset>
                </wp:positionH>
                <wp:positionV relativeFrom="paragraph">
                  <wp:posOffset>32790</wp:posOffset>
                </wp:positionV>
                <wp:extent cx="86400" cy="156600"/>
                <wp:effectExtent l="19050" t="38100" r="27940" b="3429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864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" o:spid="_x0000_s1026" type="#_x0000_t75" style="position:absolute;margin-left:324.45pt;margin-top:2pt;width:7.9pt;height:13.5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">
                <v:imagedata r:id="rId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4113960</wp:posOffset>
                </wp:positionH>
                <wp:positionV relativeFrom="paragraph">
                  <wp:posOffset>39990</wp:posOffset>
                </wp:positionV>
                <wp:extent cx="127800" cy="201600"/>
                <wp:effectExtent l="38100" t="38100" r="24765" b="2730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278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" o:spid="_x0000_s1026" type="#_x0000_t75" style="position:absolute;margin-left:323.4pt;margin-top:2.45pt;width:11.35pt;height:17.2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">
                <v:imagedata r:id="rId46" o:title=""/>
              </v:shape>
            </w:pict>
          </mc:Fallback>
        </mc:AlternateContent>
      </w:r>
      <w:r w:rsidR="00EB3C91">
        <w:t>Υπενθύμιση</w:t>
      </w:r>
      <w:r w:rsidR="009A4D7A" w:rsidRPr="002253AB">
        <w:t xml:space="preserve">: </w:t>
      </w:r>
      <w:r w:rsidR="00EB3C91">
        <w:t>μια εξίσωση</w:t>
      </w:r>
      <w:r w:rsidR="009A4D7A" w:rsidRPr="002253AB">
        <w:t xml:space="preserve"> </w:t>
      </w:r>
      <w:r w:rsidR="00EB3C91" w:rsidRPr="00EB3C91">
        <w:t>στον R3</w:t>
      </w:r>
    </w:p>
    <w:p w:rsidR="00C54EB2" w:rsidRDefault="00634923" w:rsidP="007A2746">
      <w:pPr>
        <w:pStyle w:val="ListParagraph"/>
        <w:numPr>
          <w:ilvl w:val="0"/>
          <w:numId w:val="1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3523560</wp:posOffset>
                </wp:positionH>
                <wp:positionV relativeFrom="paragraph">
                  <wp:posOffset>-127890</wp:posOffset>
                </wp:positionV>
                <wp:extent cx="86760" cy="459000"/>
                <wp:effectExtent l="38100" t="38100" r="27940" b="3683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86760" cy="45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" o:spid="_x0000_s1026" type="#_x0000_t75" style="position:absolute;margin-left:276.8pt;margin-top:-10.6pt;width:8.2pt;height:37.4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">
                <v:imagedata r:id="rId48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165000</wp:posOffset>
                </wp:positionH>
                <wp:positionV relativeFrom="paragraph">
                  <wp:posOffset>463630</wp:posOffset>
                </wp:positionV>
                <wp:extent cx="980640" cy="25560"/>
                <wp:effectExtent l="38100" t="38100" r="48260" b="5080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980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248.2pt;margin-top:35.5pt;width:79.2pt;height:4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">
                <v:imagedata r:id="rId50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70880</wp:posOffset>
                </wp:positionH>
                <wp:positionV relativeFrom="paragraph">
                  <wp:posOffset>-151130</wp:posOffset>
                </wp:positionV>
                <wp:extent cx="1637640" cy="571320"/>
                <wp:effectExtent l="38100" t="38100" r="20320" b="3873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637640" cy="57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154.6pt;margin-top:-12.5pt;width:130.25pt;height:46.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">
                <v:imagedata r:id="rId52" o:title=""/>
              </v:shape>
            </w:pict>
          </mc:Fallback>
        </mc:AlternateContent>
      </w:r>
      <w:r w:rsidR="00EB3C91">
        <w:rPr>
          <w:lang w:val="el-GR"/>
        </w:rPr>
        <w:t>ε</w:t>
      </w:r>
      <w:r w:rsidR="00CE164D" w:rsidRPr="009650D0">
        <w:rPr>
          <w:lang w:val="el-GR"/>
        </w:rPr>
        <w:t xml:space="preserve">ξισώσεις της μορφής </w:t>
      </w:r>
      <w:r w:rsidR="000E7F6B" w:rsidRPr="009650D0">
        <w:rPr>
          <w:position w:val="-12"/>
          <w:highlight w:val="yellow"/>
          <w:lang w:val="el-GR"/>
        </w:rPr>
        <w:object w:dxaOrig="2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2pt;height:18.2pt" o:ole="">
            <v:imagedata r:id="rId53" o:title=""/>
          </v:shape>
          <o:OLEObject Type="Embed" ProgID="Equation.DSMT4" ShapeID="_x0000_i1025" DrawAspect="Content" ObjectID="_1665825215" r:id="rId54"/>
        </w:object>
      </w:r>
      <w:r w:rsidR="00CE164D" w:rsidRPr="009650D0">
        <w:rPr>
          <w:lang w:val="el-GR"/>
        </w:rPr>
        <w:t xml:space="preserve"> , όπου </w:t>
      </w:r>
      <w:r w:rsidR="00EB3C91" w:rsidRPr="009650D0">
        <w:rPr>
          <w:position w:val="-12"/>
          <w:lang w:val="el-GR"/>
        </w:rPr>
        <w:object w:dxaOrig="1160" w:dyaOrig="360">
          <v:shape id="_x0000_i1026" type="#_x0000_t75" style="width:58.65pt;height:18.2pt" o:ole="">
            <v:imagedata r:id="rId55" o:title=""/>
          </v:shape>
          <o:OLEObject Type="Embed" ProgID="Equation.DSMT4" ShapeID="_x0000_i1026" DrawAspect="Content" ObjectID="_1665825216" r:id="rId56"/>
        </w:object>
      </w:r>
      <w:r w:rsidR="00CE164D" w:rsidRPr="009650D0">
        <w:rPr>
          <w:lang w:val="el-GR"/>
        </w:rPr>
        <w:t xml:space="preserve"> </w:t>
      </w:r>
      <w:r w:rsidR="00CE164D">
        <w:rPr>
          <w:lang w:val="el-GR"/>
        </w:rPr>
        <w:t>γν</w:t>
      </w:r>
      <w:r w:rsidR="00CE164D" w:rsidRPr="009650D0">
        <w:rPr>
          <w:lang w:val="el-GR"/>
        </w:rPr>
        <w:t>ω</w:t>
      </w:r>
      <w:r w:rsidR="00CE164D">
        <w:rPr>
          <w:lang w:val="el-GR"/>
        </w:rPr>
        <w:t>σ</w:t>
      </w:r>
      <w:r w:rsidR="00CE164D" w:rsidRPr="009650D0">
        <w:rPr>
          <w:lang w:val="el-GR"/>
        </w:rPr>
        <w:t xml:space="preserve">τές σταθερές και </w:t>
      </w:r>
      <w:r w:rsidR="00EB3C91" w:rsidRPr="009650D0">
        <w:rPr>
          <w:position w:val="-12"/>
          <w:lang w:val="el-GR"/>
        </w:rPr>
        <w:object w:dxaOrig="820" w:dyaOrig="360">
          <v:shape id="_x0000_i1027" type="#_x0000_t75" style="width:41.55pt;height:18.2pt" o:ole="">
            <v:imagedata r:id="rId57" o:title=""/>
          </v:shape>
          <o:OLEObject Type="Embed" ProgID="Equation.DSMT4" ShapeID="_x0000_i1027" DrawAspect="Content" ObjectID="_1665825217" r:id="rId58"/>
        </w:object>
      </w:r>
      <w:r w:rsidR="00EB3C91">
        <w:rPr>
          <w:lang w:val="el-GR"/>
        </w:rPr>
        <w:t xml:space="preserve"> άγνωστοι.</w:t>
      </w:r>
      <w:r w:rsidR="00C54EB2">
        <w:rPr>
          <w:lang w:val="el-GR"/>
        </w:rPr>
        <w:t xml:space="preserve"> Π.χ. </w:t>
      </w:r>
      <w:r w:rsidR="00C54EB2" w:rsidRPr="00C54EB2">
        <w:rPr>
          <w:position w:val="-12"/>
          <w:highlight w:val="lightGray"/>
          <w:lang w:val="el-GR"/>
        </w:rPr>
        <w:object w:dxaOrig="1579" w:dyaOrig="360">
          <v:shape id="_x0000_i1028" type="#_x0000_t75" style="width:79.05pt;height:18.2pt" o:ole="">
            <v:imagedata r:id="rId59" o:title=""/>
          </v:shape>
          <o:OLEObject Type="Embed" ProgID="Equation.DSMT4" ShapeID="_x0000_i1028" DrawAspect="Content" ObjectID="_1665825218" r:id="rId60"/>
        </w:object>
      </w:r>
      <w:r w:rsidR="00C54EB2">
        <w:rPr>
          <w:lang w:val="el-GR"/>
        </w:rPr>
        <w:t>?</w:t>
      </w:r>
    </w:p>
    <w:p w:rsidR="00C54EB2" w:rsidRPr="009650D0" w:rsidRDefault="00634923" w:rsidP="007A2746">
      <w:pPr>
        <w:pStyle w:val="ListParagraph"/>
        <w:numPr>
          <w:ilvl w:val="0"/>
          <w:numId w:val="1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3073200</wp:posOffset>
                </wp:positionH>
                <wp:positionV relativeFrom="paragraph">
                  <wp:posOffset>59625</wp:posOffset>
                </wp:positionV>
                <wp:extent cx="661680" cy="646200"/>
                <wp:effectExtent l="38100" t="38100" r="43180" b="4000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661680" cy="64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" o:spid="_x0000_s1026" type="#_x0000_t75" style="position:absolute;margin-left:241.3pt;margin-top:3.9pt;width:53.55pt;height:52.5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">
                <v:imagedata r:id="rId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3083640</wp:posOffset>
                </wp:positionH>
                <wp:positionV relativeFrom="paragraph">
                  <wp:posOffset>61425</wp:posOffset>
                </wp:positionV>
                <wp:extent cx="699480" cy="678960"/>
                <wp:effectExtent l="38100" t="38100" r="24765" b="45085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99480" cy="67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" o:spid="_x0000_s1026" type="#_x0000_t75" style="position:absolute;margin-left:241.95pt;margin-top:4.25pt;width:56.75pt;height:54.9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">
                <v:imagedata r:id="rId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4076880</wp:posOffset>
                </wp:positionH>
                <wp:positionV relativeFrom="paragraph">
                  <wp:posOffset>656865</wp:posOffset>
                </wp:positionV>
                <wp:extent cx="874080" cy="83160"/>
                <wp:effectExtent l="38100" t="38100" r="40640" b="3175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8740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" o:spid="_x0000_s1026" type="#_x0000_t75" style="position:absolute;margin-left:320.3pt;margin-top:50.85pt;width:70.45pt;height:8.2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">
                <v:imagedata r:id="rId66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262560</wp:posOffset>
                </wp:positionH>
                <wp:positionV relativeFrom="paragraph">
                  <wp:posOffset>452545</wp:posOffset>
                </wp:positionV>
                <wp:extent cx="180000" cy="78840"/>
                <wp:effectExtent l="38100" t="38100" r="29845" b="3556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800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256.3pt;margin-top:34.95pt;width:15.5pt;height:7.5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">
                <v:imagedata r:id="rId68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240680</wp:posOffset>
                </wp:positionH>
                <wp:positionV relativeFrom="paragraph">
                  <wp:posOffset>511585</wp:posOffset>
                </wp:positionV>
                <wp:extent cx="191880" cy="233640"/>
                <wp:effectExtent l="38100" t="38100" r="36830" b="3365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9188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333.25pt;margin-top:39.6pt;width:16.4pt;height:19.8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">
                <v:imagedata r:id="rId70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277400</wp:posOffset>
                </wp:positionH>
                <wp:positionV relativeFrom="paragraph">
                  <wp:posOffset>279745</wp:posOffset>
                </wp:positionV>
                <wp:extent cx="154440" cy="179640"/>
                <wp:effectExtent l="38100" t="38100" r="36195" b="3048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544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336.2pt;margin-top:21.35pt;width:13.35pt;height:15.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">
                <v:imagedata r:id="rId72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259760</wp:posOffset>
                </wp:positionH>
                <wp:positionV relativeFrom="paragraph">
                  <wp:posOffset>32785</wp:posOffset>
                </wp:positionV>
                <wp:extent cx="191520" cy="222840"/>
                <wp:effectExtent l="19050" t="19050" r="37465" b="2540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915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334.85pt;margin-top:2.2pt;width:16.25pt;height:18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">
                <v:imagedata r:id="rId74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90120</wp:posOffset>
                </wp:positionH>
                <wp:positionV relativeFrom="paragraph">
                  <wp:posOffset>262465</wp:posOffset>
                </wp:positionV>
                <wp:extent cx="177840" cy="200880"/>
                <wp:effectExtent l="38100" t="38100" r="31750" b="2794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778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242.7pt;margin-top:20.05pt;width:15.2pt;height:16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">
                <v:imagedata r:id="rId76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26760</wp:posOffset>
                </wp:positionH>
                <wp:positionV relativeFrom="paragraph">
                  <wp:posOffset>561625</wp:posOffset>
                </wp:positionV>
                <wp:extent cx="689400" cy="25200"/>
                <wp:effectExtent l="38100" t="19050" r="34925" b="3238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6894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237.8pt;margin-top:43.55pt;width:55.5pt;height:3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">
                <v:imagedata r:id="rId78" o:title=""/>
              </v:shape>
            </w:pict>
          </mc:Fallback>
        </mc:AlternateContent>
      </w:r>
      <w:r w:rsidR="00C54EB2">
        <w:rPr>
          <w:lang w:val="el-GR"/>
        </w:rPr>
        <w:t xml:space="preserve">Τέτοιες εξισώσεις γράφονται και ως </w:t>
      </w:r>
      <w:r w:rsidR="00CE3F84" w:rsidRPr="001B2BFD">
        <w:rPr>
          <w:position w:val="-14"/>
          <w:highlight w:val="yellow"/>
          <w:lang w:val="el-GR"/>
        </w:rPr>
        <w:object w:dxaOrig="940" w:dyaOrig="400">
          <v:shape id="_x0000_i1029" type="#_x0000_t75" style="width:47.5pt;height:19.65pt" o:ole="">
            <v:imagedata r:id="rId79" o:title=""/>
          </v:shape>
          <o:OLEObject Type="Embed" ProgID="Equation.DSMT4" ShapeID="_x0000_i1029" DrawAspect="Content" ObjectID="_1665825219" r:id="rId80"/>
        </w:object>
      </w:r>
      <w:r w:rsidR="00C54EB2">
        <w:rPr>
          <w:lang w:val="el-GR"/>
        </w:rPr>
        <w:t xml:space="preserve"> </w:t>
      </w:r>
      <w:r w:rsidR="00C54EB2" w:rsidRPr="001B2BFD">
        <w:rPr>
          <w:lang w:val="el-GR"/>
        </w:rPr>
        <w:t xml:space="preserve"> </w:t>
      </w:r>
      <w:r w:rsidR="00C54EB2">
        <w:rPr>
          <w:lang w:val="el-GR"/>
        </w:rPr>
        <w:t xml:space="preserve">με </w:t>
      </w:r>
      <w:r w:rsidR="00CE3F84" w:rsidRPr="001B2BFD">
        <w:rPr>
          <w:position w:val="-50"/>
          <w:highlight w:val="yellow"/>
          <w:lang w:val="el-GR"/>
        </w:rPr>
        <w:object w:dxaOrig="880" w:dyaOrig="1120">
          <v:shape id="_x0000_i1030" type="#_x0000_t75" style="width:43.8pt;height:55.3pt" o:ole="">
            <v:imagedata r:id="rId81" o:title=""/>
          </v:shape>
          <o:OLEObject Type="Embed" ProgID="Equation.DSMT4" ShapeID="_x0000_i1030" DrawAspect="Content" ObjectID="_1665825220" r:id="rId82"/>
        </w:object>
      </w:r>
      <w:r w:rsidR="00C54EB2" w:rsidRPr="00C54EB2">
        <w:rPr>
          <w:position w:val="-50"/>
          <w:highlight w:val="lightGray"/>
          <w:lang w:val="el-GR"/>
        </w:rPr>
        <w:object w:dxaOrig="620" w:dyaOrig="1120">
          <v:shape id="_x0000_i1031" type="#_x0000_t75" style="width:31.2pt;height:55.65pt" o:ole="">
            <v:imagedata r:id="rId83" o:title=""/>
          </v:shape>
          <o:OLEObject Type="Embed" ProgID="Equation.DSMT4" ShapeID="_x0000_i1031" DrawAspect="Content" ObjectID="_1665825221" r:id="rId84"/>
        </w:object>
      </w:r>
    </w:p>
    <w:p w:rsidR="009650D0" w:rsidRDefault="00634923" w:rsidP="007A2746">
      <w:pPr>
        <w:pStyle w:val="ListParagraph"/>
        <w:numPr>
          <w:ilvl w:val="0"/>
          <w:numId w:val="1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5501400</wp:posOffset>
                </wp:positionH>
                <wp:positionV relativeFrom="paragraph">
                  <wp:posOffset>676040</wp:posOffset>
                </wp:positionV>
                <wp:extent cx="360" cy="360"/>
                <wp:effectExtent l="0" t="0" r="0" b="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" o:spid="_x0000_s1026" type="#_x0000_t75" style="position:absolute;margin-left:432.2pt;margin-top:52.25pt;width:2.05pt;height:2.0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">
                <v:imagedata r:id="rId86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167640</wp:posOffset>
                </wp:positionH>
                <wp:positionV relativeFrom="paragraph">
                  <wp:posOffset>594360</wp:posOffset>
                </wp:positionV>
                <wp:extent cx="16560" cy="264600"/>
                <wp:effectExtent l="38100" t="38100" r="59690" b="5969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656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12.2pt;margin-top:45.8pt;width:3.3pt;height:22.8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">
                <v:imagedata r:id="rId88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-533280</wp:posOffset>
                </wp:positionH>
                <wp:positionV relativeFrom="paragraph">
                  <wp:posOffset>619920</wp:posOffset>
                </wp:positionV>
                <wp:extent cx="360" cy="360"/>
                <wp:effectExtent l="0" t="0" r="0" b="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-43pt;margin-top:47.8pt;width:2.05pt;height:2.0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">
                <v:imagedata r:id="rId90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-533280</wp:posOffset>
                </wp:positionH>
                <wp:positionV relativeFrom="paragraph">
                  <wp:posOffset>630000</wp:posOffset>
                </wp:positionV>
                <wp:extent cx="360" cy="20520"/>
                <wp:effectExtent l="0" t="0" r="0" b="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3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-43pt;margin-top:48.6pt;width:2.05pt;height:3.6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">
                <v:imagedata r:id="rId92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332480</wp:posOffset>
                </wp:positionH>
                <wp:positionV relativeFrom="paragraph">
                  <wp:posOffset>583680</wp:posOffset>
                </wp:positionV>
                <wp:extent cx="123480" cy="120600"/>
                <wp:effectExtent l="38100" t="38100" r="29210" b="3238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234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340.5pt;margin-top:45.35pt;width:10.95pt;height:10.8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">
                <v:imagedata r:id="rId94" o:title=""/>
              </v:shape>
            </w:pict>
          </mc:Fallback>
        </mc:AlternateContent>
      </w:r>
      <w:r w:rsidR="00CE164D" w:rsidRPr="009650D0">
        <w:rPr>
          <w:lang w:val="el-GR"/>
        </w:rPr>
        <w:t xml:space="preserve"> </w:t>
      </w:r>
      <w:r w:rsidR="00EB3C91">
        <w:rPr>
          <w:lang w:val="el-GR"/>
        </w:rPr>
        <w:t xml:space="preserve">Μια τέτοια εξίσωση ικανοποιείται από πολλά </w:t>
      </w:r>
      <w:r w:rsidR="00CE3F84" w:rsidRPr="001B2BFD">
        <w:rPr>
          <w:position w:val="-50"/>
          <w:highlight w:val="yellow"/>
          <w:lang w:val="el-GR"/>
        </w:rPr>
        <w:object w:dxaOrig="880" w:dyaOrig="1120">
          <v:shape id="_x0000_i1032" type="#_x0000_t75" style="width:43.8pt;height:55.3pt" o:ole="">
            <v:imagedata r:id="rId95" o:title=""/>
          </v:shape>
          <o:OLEObject Type="Embed" ProgID="Equation.DSMT4" ShapeID="_x0000_i1032" DrawAspect="Content" ObjectID="_1665825222" r:id="rId96"/>
        </w:object>
      </w:r>
      <w:r w:rsidR="00EB3C91">
        <w:rPr>
          <w:lang w:val="el-GR"/>
        </w:rPr>
        <w:t xml:space="preserve">. Το </w:t>
      </w:r>
      <w:r w:rsidR="00CE164D" w:rsidRPr="009650D0">
        <w:rPr>
          <w:lang w:val="el-GR"/>
        </w:rPr>
        <w:t xml:space="preserve"> </w:t>
      </w:r>
      <w:r w:rsidR="00CE164D" w:rsidRPr="00EB3C91">
        <w:rPr>
          <w:lang w:val="el-GR"/>
        </w:rPr>
        <w:t xml:space="preserve">σύνολο των </w:t>
      </w:r>
      <w:r w:rsidR="00CE3F84" w:rsidRPr="005B3309">
        <w:rPr>
          <w:position w:val="-4"/>
        </w:rPr>
        <w:object w:dxaOrig="200" w:dyaOrig="200">
          <v:shape id="_x0000_i1033" type="#_x0000_t75" style="width:10pt;height:10pt" o:ole="">
            <v:imagedata r:id="rId97" o:title=""/>
          </v:shape>
          <o:OLEObject Type="Embed" ProgID="Equation.DSMT4" ShapeID="_x0000_i1033" DrawAspect="Content" ObjectID="_1665825223" r:id="rId98"/>
        </w:object>
      </w:r>
      <w:r w:rsidR="00CE164D" w:rsidRPr="009650D0">
        <w:rPr>
          <w:lang w:val="el-GR"/>
        </w:rPr>
        <w:t xml:space="preserve"> που ικανοποι</w:t>
      </w:r>
      <w:r w:rsidR="00EB3C91">
        <w:rPr>
          <w:lang w:val="el-GR"/>
        </w:rPr>
        <w:t>ούν</w:t>
      </w:r>
      <w:r w:rsidR="00CE164D" w:rsidRPr="009650D0">
        <w:rPr>
          <w:lang w:val="el-GR"/>
        </w:rPr>
        <w:t xml:space="preserve"> </w:t>
      </w:r>
      <w:r w:rsidR="00EB3C91">
        <w:rPr>
          <w:lang w:val="el-GR"/>
        </w:rPr>
        <w:t xml:space="preserve">την εξίσωση σχηματίζουν ένα επίπεδο: </w:t>
      </w:r>
      <w:r w:rsidR="00EB3C91" w:rsidRPr="00CE3F84">
        <w:rPr>
          <w:highlight w:val="yellow"/>
          <w:lang w:val="el-GR"/>
        </w:rPr>
        <w:t>Κάθε σημείο</w:t>
      </w:r>
      <w:r w:rsidR="00EB3C91" w:rsidRPr="00EB3C91">
        <w:rPr>
          <w:highlight w:val="yellow"/>
          <w:lang w:val="el-GR"/>
        </w:rPr>
        <w:t xml:space="preserve"> </w:t>
      </w:r>
      <w:r w:rsidR="00CE3F84" w:rsidRPr="00CE3F84">
        <w:rPr>
          <w:position w:val="-4"/>
          <w:highlight w:val="yellow"/>
          <w:lang w:val="el-GR"/>
        </w:rPr>
        <w:object w:dxaOrig="200" w:dyaOrig="200">
          <v:shape id="_x0000_i1034" type="#_x0000_t75" style="width:9.65pt;height:9.65pt" o:ole="">
            <v:imagedata r:id="rId99" o:title=""/>
          </v:shape>
          <o:OLEObject Type="Embed" ProgID="Equation.DSMT4" ShapeID="_x0000_i1034" DrawAspect="Content" ObjectID="_1665825224" r:id="rId100"/>
        </w:object>
      </w:r>
      <w:r w:rsidR="00EB3C91" w:rsidRPr="00EB3C91">
        <w:rPr>
          <w:highlight w:val="yellow"/>
          <w:lang w:val="el-GR"/>
        </w:rPr>
        <w:t xml:space="preserve"> του επιπέδου είναι λύση της εξίσωσης</w:t>
      </w:r>
      <w:r w:rsidR="00EB3C91">
        <w:rPr>
          <w:lang w:val="el-GR"/>
        </w:rPr>
        <w:t>.</w:t>
      </w:r>
    </w:p>
    <w:p w:rsidR="00C54EB2" w:rsidRDefault="008F1704" w:rsidP="007A2746">
      <w:pPr>
        <w:pStyle w:val="ListParagraph"/>
        <w:numPr>
          <w:ilvl w:val="0"/>
          <w:numId w:val="1"/>
        </w:numPr>
        <w:tabs>
          <w:tab w:val="clear" w:pos="1185"/>
        </w:tabs>
        <w:spacing w:after="0" w:line="240" w:lineRule="auto"/>
        <w:ind w:left="714" w:hanging="357"/>
        <w:contextualSpacing w:val="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286160</wp:posOffset>
                </wp:positionH>
                <wp:positionV relativeFrom="paragraph">
                  <wp:posOffset>317865</wp:posOffset>
                </wp:positionV>
                <wp:extent cx="1748880" cy="91440"/>
                <wp:effectExtent l="19050" t="19050" r="22860" b="2286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7488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100.9pt;margin-top:24.4pt;width:138.75pt;height:8.3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">
                <v:imagedata r:id="rId102" o:title=""/>
              </v:shape>
            </w:pict>
          </mc:Fallback>
        </mc:AlternateContent>
      </w:r>
      <w:r w:rsidR="00C54EB2">
        <w:rPr>
          <w:lang w:val="el-GR"/>
        </w:rPr>
        <w:t xml:space="preserve">Το επίπεδο αυτό είναι κάθετο στο </w:t>
      </w:r>
      <w:r w:rsidR="009526EA" w:rsidRPr="00C54EB2">
        <w:rPr>
          <w:position w:val="-6"/>
          <w:lang w:val="el-GR"/>
        </w:rPr>
        <w:object w:dxaOrig="200" w:dyaOrig="220">
          <v:shape id="_x0000_i1035" type="#_x0000_t75" style="width:10pt;height:10.75pt" o:ole="">
            <v:imagedata r:id="rId103" o:title=""/>
          </v:shape>
          <o:OLEObject Type="Embed" ProgID="Equation.DSMT4" ShapeID="_x0000_i1035" DrawAspect="Content" ObjectID="_1665825225" r:id="rId104"/>
        </w:object>
      </w:r>
      <w:r w:rsidR="00C54EB2">
        <w:rPr>
          <w:lang w:val="el-GR"/>
        </w:rPr>
        <w:t xml:space="preserve">. Αν </w:t>
      </w:r>
      <w:r w:rsidR="00C54EB2" w:rsidRPr="00C54EB2">
        <w:rPr>
          <w:position w:val="-6"/>
          <w:lang w:val="el-GR"/>
        </w:rPr>
        <w:object w:dxaOrig="560" w:dyaOrig="279">
          <v:shape id="_x0000_i1036" type="#_x0000_t75" style="width:28.2pt;height:13.75pt" o:ole="">
            <v:imagedata r:id="rId105" o:title=""/>
          </v:shape>
          <o:OLEObject Type="Embed" ProgID="Equation.DSMT4" ShapeID="_x0000_i1036" DrawAspect="Content" ObjectID="_1665825226" r:id="rId106"/>
        </w:object>
      </w:r>
      <w:r w:rsidR="00C54EB2">
        <w:rPr>
          <w:lang w:val="el-GR"/>
        </w:rPr>
        <w:t xml:space="preserve"> το επίπεδο δεν περνά από το 0, αλλά είναι μετατοπισμένο με μετατόπιση που αυξάνεται ό</w:t>
      </w:r>
      <w:r w:rsidR="004702E2">
        <w:rPr>
          <w:lang w:val="el-GR"/>
        </w:rPr>
        <w:t>σο αυξά</w:t>
      </w:r>
      <w:r w:rsidR="00C54EB2">
        <w:rPr>
          <w:lang w:val="el-GR"/>
        </w:rPr>
        <w:t xml:space="preserve">νεται το  </w:t>
      </w:r>
      <w:r w:rsidR="00C54EB2" w:rsidRPr="00C54EB2">
        <w:rPr>
          <w:position w:val="-6"/>
          <w:lang w:val="el-GR"/>
        </w:rPr>
        <w:object w:dxaOrig="200" w:dyaOrig="279">
          <v:shape id="_x0000_i1037" type="#_x0000_t75" style="width:10pt;height:13.75pt" o:ole="">
            <v:imagedata r:id="rId107" o:title=""/>
          </v:shape>
          <o:OLEObject Type="Embed" ProgID="Equation.DSMT4" ShapeID="_x0000_i1037" DrawAspect="Content" ObjectID="_1665825227" r:id="rId108"/>
        </w:object>
      </w:r>
      <w:r w:rsidR="00C54EB2">
        <w:rPr>
          <w:lang w:val="el-GR"/>
        </w:rPr>
        <w:t>.</w:t>
      </w:r>
      <w:r w:rsidR="009871C9">
        <w:rPr>
          <w:lang w:val="el-GR"/>
        </w:rPr>
        <w:t xml:space="preserve"> Οι λύσεις είναι οι</w:t>
      </w:r>
    </w:p>
    <w:p w:rsidR="0007144F" w:rsidRPr="00BD081D" w:rsidRDefault="008F1704" w:rsidP="0007144F">
      <w:pPr>
        <w:pStyle w:val="ListParagraph"/>
        <w:ind w:left="714"/>
        <w:contextualSpacing w:val="0"/>
        <w:jc w:val="center"/>
        <w:rPr>
          <w:lang w:val="el-GR"/>
        </w:rPr>
      </w:pP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845320</wp:posOffset>
                </wp:positionH>
                <wp:positionV relativeFrom="paragraph">
                  <wp:posOffset>1362395</wp:posOffset>
                </wp:positionV>
                <wp:extent cx="137880" cy="34920"/>
                <wp:effectExtent l="38100" t="38100" r="33655" b="4191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378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223.45pt;margin-top:106.65pt;width:12.05pt;height:4.1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">
                <v:imagedata r:id="rId110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5494920</wp:posOffset>
                </wp:positionH>
                <wp:positionV relativeFrom="paragraph">
                  <wp:posOffset>1177715</wp:posOffset>
                </wp:positionV>
                <wp:extent cx="120960" cy="260640"/>
                <wp:effectExtent l="19050" t="38100" r="31750" b="4445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2096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" o:spid="_x0000_s1026" type="#_x0000_t75" style="position:absolute;margin-left:431.95pt;margin-top:91.95pt;width:10.95pt;height:22.0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">
                <v:imagedata r:id="rId112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5241120</wp:posOffset>
                </wp:positionH>
                <wp:positionV relativeFrom="paragraph">
                  <wp:posOffset>1364555</wp:posOffset>
                </wp:positionV>
                <wp:extent cx="107640" cy="16560"/>
                <wp:effectExtent l="38100" t="38100" r="26035" b="21590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076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" o:spid="_x0000_s1026" type="#_x0000_t75" style="position:absolute;margin-left:412.15pt;margin-top:106.85pt;width:9.7pt;height:2.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">
                <v:imagedata r:id="rId114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5224560</wp:posOffset>
                </wp:positionH>
                <wp:positionV relativeFrom="paragraph">
                  <wp:posOffset>1331075</wp:posOffset>
                </wp:positionV>
                <wp:extent cx="100440" cy="7560"/>
                <wp:effectExtent l="38100" t="38100" r="33020" b="3111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00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" o:spid="_x0000_s1026" type="#_x0000_t75" style="position:absolute;margin-left:410.75pt;margin-top:104pt;width:9.25pt;height:2.1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">
                <v:imagedata r:id="rId116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968240</wp:posOffset>
                </wp:positionH>
                <wp:positionV relativeFrom="paragraph">
                  <wp:posOffset>1286795</wp:posOffset>
                </wp:positionV>
                <wp:extent cx="63000" cy="150120"/>
                <wp:effectExtent l="19050" t="38100" r="32385" b="4064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63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" o:spid="_x0000_s1026" type="#_x0000_t75" style="position:absolute;margin-left:390.5pt;margin-top:100.6pt;width:6.05pt;height:13.1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">
                <v:imagedata r:id="rId118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4953120</wp:posOffset>
                </wp:positionH>
                <wp:positionV relativeFrom="paragraph">
                  <wp:posOffset>1323155</wp:posOffset>
                </wp:positionV>
                <wp:extent cx="85680" cy="100440"/>
                <wp:effectExtent l="19050" t="38100" r="29210" b="3302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856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" o:spid="_x0000_s1026" type="#_x0000_t75" style="position:absolute;margin-left:389.5pt;margin-top:103.6pt;width:7.9pt;height:9.1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">
                <v:imagedata r:id="rId120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4785360</wp:posOffset>
                </wp:positionH>
                <wp:positionV relativeFrom="paragraph">
                  <wp:posOffset>1219835</wp:posOffset>
                </wp:positionV>
                <wp:extent cx="114480" cy="237600"/>
                <wp:effectExtent l="38100" t="38100" r="19050" b="2921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1448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" o:spid="_x0000_s1026" type="#_x0000_t75" style="position:absolute;margin-left:376.1pt;margin-top:95.3pt;width:10.35pt;height:20.2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">
                <v:imagedata r:id="rId122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4498080</wp:posOffset>
                </wp:positionH>
                <wp:positionV relativeFrom="paragraph">
                  <wp:posOffset>1376435</wp:posOffset>
                </wp:positionV>
                <wp:extent cx="124920" cy="15480"/>
                <wp:effectExtent l="19050" t="38100" r="27940" b="2286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124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" o:spid="_x0000_s1026" type="#_x0000_t75" style="position:absolute;margin-left:353.7pt;margin-top:107.75pt;width:11pt;height:2.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">
                <v:imagedata r:id="rId124" o:title=""/>
              </v:shape>
            </w:pict>
          </mc:Fallback>
        </mc:AlternateContent>
      </w: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4567920</wp:posOffset>
                </wp:positionH>
                <wp:positionV relativeFrom="paragraph">
                  <wp:posOffset>1309835</wp:posOffset>
                </wp:positionV>
                <wp:extent cx="16920" cy="102240"/>
                <wp:effectExtent l="38100" t="38100" r="21590" b="3111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169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" o:spid="_x0000_s1026" type="#_x0000_t75" style="position:absolute;margin-left:359.25pt;margin-top:102.55pt;width:2.55pt;height:9.2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">
                <v:imagedata r:id="rId126" o:title=""/>
              </v:shape>
            </w:pict>
          </mc:Fallback>
        </mc:AlternateContent>
      </w:r>
      <w:r w:rsidR="0041266F" w:rsidRPr="00FB2BE9">
        <w:rPr>
          <w:position w:val="-86"/>
          <w:highlight w:val="yellow"/>
          <w:lang w:val="el-GR"/>
        </w:rPr>
        <w:object w:dxaOrig="2920" w:dyaOrig="1840">
          <v:shape id="_x0000_i1038" type="#_x0000_t75" style="width:146.6pt;height:91.65pt" o:ole="">
            <v:imagedata r:id="rId127" o:title=""/>
          </v:shape>
          <o:OLEObject Type="Embed" ProgID="Equation.DSMT4" ShapeID="_x0000_i1038" DrawAspect="Content" ObjectID="_1665825228" r:id="rId128"/>
        </w:object>
      </w:r>
      <w:hyperlink r:id="rId129" w:history="1">
        <w:r w:rsidR="0007144F" w:rsidRPr="00BC4DBA">
          <w:rPr>
            <w:rStyle w:val="Hyperlink"/>
            <w:lang w:val="el-GR"/>
          </w:rPr>
          <w:t>https://www.geogebra.org/m/myVDsRRt</w:t>
        </w:r>
      </w:hyperlink>
    </w:p>
    <w:p w:rsidR="009871C9" w:rsidRDefault="008F1704" w:rsidP="009871C9">
      <w:pPr>
        <w:tabs>
          <w:tab w:val="clear" w:pos="1185"/>
        </w:tabs>
        <w:spacing w:before="0" w:after="0" w:line="240" w:lineRule="auto"/>
        <w:ind w:left="714"/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221600</wp:posOffset>
                </wp:positionH>
                <wp:positionV relativeFrom="paragraph">
                  <wp:posOffset>-83545</wp:posOffset>
                </wp:positionV>
                <wp:extent cx="126000" cy="225720"/>
                <wp:effectExtent l="38100" t="38100" r="26670" b="2222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2600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331.75pt;margin-top:-7.15pt;width:11.1pt;height:18.9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">
                <v:imagedata r:id="rId1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4166520</wp:posOffset>
                </wp:positionH>
                <wp:positionV relativeFrom="paragraph">
                  <wp:posOffset>33815</wp:posOffset>
                </wp:positionV>
                <wp:extent cx="9720" cy="11160"/>
                <wp:effectExtent l="38100" t="38100" r="28575" b="2730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97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327.35pt;margin-top:2.05pt;width:2.05pt;height:2.1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">
                <v:imagedata r:id="rId1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010280</wp:posOffset>
                </wp:positionH>
                <wp:positionV relativeFrom="paragraph">
                  <wp:posOffset>-130345</wp:posOffset>
                </wp:positionV>
                <wp:extent cx="89640" cy="257760"/>
                <wp:effectExtent l="38100" t="19050" r="24765" b="28575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8964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315.2pt;margin-top:-10.7pt;width:8.25pt;height:21.4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">
                <v:imagedata r:id="rId1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7352880</wp:posOffset>
                </wp:positionH>
                <wp:positionV relativeFrom="paragraph">
                  <wp:posOffset>120215</wp:posOffset>
                </wp:positionV>
                <wp:extent cx="360" cy="360"/>
                <wp:effectExtent l="0" t="0" r="0" b="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577.95pt;margin-top:8.45pt;width:2.05pt;height:2.0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">
                <v:imagedata r:id="rId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5035200</wp:posOffset>
                </wp:positionH>
                <wp:positionV relativeFrom="paragraph">
                  <wp:posOffset>-19465</wp:posOffset>
                </wp:positionV>
                <wp:extent cx="105480" cy="150480"/>
                <wp:effectExtent l="38100" t="38100" r="27940" b="4064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054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" o:spid="_x0000_s1026" type="#_x0000_t75" style="position:absolute;margin-left:395.95pt;margin-top:-2.25pt;width:9.5pt;height:13.4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">
                <v:imagedata r:id="rId1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347600</wp:posOffset>
                </wp:positionH>
                <wp:positionV relativeFrom="paragraph">
                  <wp:posOffset>53975</wp:posOffset>
                </wp:positionV>
                <wp:extent cx="120240" cy="113400"/>
                <wp:effectExtent l="38100" t="38100" r="13335" b="3937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202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" o:spid="_x0000_s1026" type="#_x0000_t75" style="position:absolute;margin-left:341.85pt;margin-top:3.55pt;width:10.9pt;height:10.4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">
                <v:imagedata r:id="rId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238520</wp:posOffset>
                </wp:positionH>
                <wp:positionV relativeFrom="paragraph">
                  <wp:posOffset>-45385</wp:posOffset>
                </wp:positionV>
                <wp:extent cx="117000" cy="154440"/>
                <wp:effectExtent l="38100" t="38100" r="35560" b="3619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170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" o:spid="_x0000_s1026" type="#_x0000_t75" style="position:absolute;margin-left:333.15pt;margin-top:-4.15pt;width:10.6pt;height:13.5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">
                <v:imagedata r:id="rId1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3708240</wp:posOffset>
                </wp:positionH>
                <wp:positionV relativeFrom="paragraph">
                  <wp:posOffset>12935</wp:posOffset>
                </wp:positionV>
                <wp:extent cx="183960" cy="24480"/>
                <wp:effectExtent l="38100" t="38100" r="26035" b="3302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839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" o:spid="_x0000_s1026" type="#_x0000_t75" style="position:absolute;margin-left:291.5pt;margin-top:.35pt;width:15.65pt;height:3.2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">
                <v:imagedata r:id="rId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3609960</wp:posOffset>
                </wp:positionH>
                <wp:positionV relativeFrom="paragraph">
                  <wp:posOffset>57935</wp:posOffset>
                </wp:positionV>
                <wp:extent cx="14400" cy="136800"/>
                <wp:effectExtent l="38100" t="19050" r="24130" b="3492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44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" o:spid="_x0000_s1026" type="#_x0000_t75" style="position:absolute;margin-left:283.65pt;margin-top:4.05pt;width:2.4pt;height:11.9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">
                <v:imagedata r:id="rId1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3461280</wp:posOffset>
                </wp:positionH>
                <wp:positionV relativeFrom="paragraph">
                  <wp:posOffset>-47185</wp:posOffset>
                </wp:positionV>
                <wp:extent cx="91440" cy="191880"/>
                <wp:effectExtent l="38100" t="38100" r="22860" b="3683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914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" o:spid="_x0000_s1026" type="#_x0000_t75" style="position:absolute;margin-left:271.95pt;margin-top:-4.2pt;width:8.35pt;height:16.2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">
                <v:imagedata r:id="rId1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3464160</wp:posOffset>
                </wp:positionH>
                <wp:positionV relativeFrom="paragraph">
                  <wp:posOffset>-64465</wp:posOffset>
                </wp:positionV>
                <wp:extent cx="115920" cy="170640"/>
                <wp:effectExtent l="19050" t="38100" r="17780" b="20320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1159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" o:spid="_x0000_s1026" type="#_x0000_t75" style="position:absolute;margin-left:272.35pt;margin-top:-5.6pt;width:10.2pt;height:14.6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">
                <v:imagedata r:id="rId1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3329880</wp:posOffset>
                </wp:positionH>
                <wp:positionV relativeFrom="paragraph">
                  <wp:posOffset>-104425</wp:posOffset>
                </wp:positionV>
                <wp:extent cx="59040" cy="248760"/>
                <wp:effectExtent l="38100" t="38100" r="36830" b="3746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5904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" o:spid="_x0000_s1026" type="#_x0000_t75" style="position:absolute;margin-left:261.5pt;margin-top:-8.95pt;width:6.15pt;height:21.1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">
                <v:imagedata r:id="rId153" o:title=""/>
              </v:shape>
            </w:pict>
          </mc:Fallback>
        </mc:AlternateContent>
      </w:r>
    </w:p>
    <w:p w:rsidR="009871C9" w:rsidRDefault="008F1704" w:rsidP="007A2746">
      <w:pPr>
        <w:pStyle w:val="ListParagraph"/>
        <w:numPr>
          <w:ilvl w:val="0"/>
          <w:numId w:val="1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4012440</wp:posOffset>
                </wp:positionH>
                <wp:positionV relativeFrom="paragraph">
                  <wp:posOffset>13305</wp:posOffset>
                </wp:positionV>
                <wp:extent cx="97920" cy="57240"/>
                <wp:effectExtent l="38100" t="38100" r="35560" b="3810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979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315.35pt;margin-top:.45pt;width:8.85pt;height:5.7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">
                <v:imagedata r:id="rId1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474400</wp:posOffset>
                </wp:positionH>
                <wp:positionV relativeFrom="paragraph">
                  <wp:posOffset>83505</wp:posOffset>
                </wp:positionV>
                <wp:extent cx="135720" cy="161640"/>
                <wp:effectExtent l="38100" t="38100" r="36195" b="2921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357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430.35pt;margin-top:5.9pt;width:12.15pt;height:14.2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">
                <v:imagedata r:id="rId157" o:title=""/>
              </v:shape>
            </w:pict>
          </mc:Fallback>
        </mc:AlternateContent>
      </w:r>
      <w:r w:rsidR="009871C9">
        <w:rPr>
          <w:lang w:val="el-GR"/>
        </w:rPr>
        <w:t>Στο παράδειγμά μας</w:t>
      </w:r>
    </w:p>
    <w:p w:rsidR="009650D0" w:rsidRDefault="008F1704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5699760</wp:posOffset>
                </wp:positionH>
                <wp:positionV relativeFrom="paragraph">
                  <wp:posOffset>-203505</wp:posOffset>
                </wp:positionV>
                <wp:extent cx="174240" cy="1179360"/>
                <wp:effectExtent l="38100" t="38100" r="35560" b="4000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74240" cy="11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448.2pt;margin-top:-16.65pt;width:15pt;height:94.2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">
                <v:imagedata r:id="rId1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4186320</wp:posOffset>
                </wp:positionH>
                <wp:positionV relativeFrom="paragraph">
                  <wp:posOffset>-120705</wp:posOffset>
                </wp:positionV>
                <wp:extent cx="242280" cy="1184040"/>
                <wp:effectExtent l="38100" t="38100" r="24765" b="3556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242280" cy="11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328.95pt;margin-top:-10.05pt;width:20.5pt;height:94.4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">
                <v:imagedata r:id="rId1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5569440</wp:posOffset>
                </wp:positionH>
                <wp:positionV relativeFrom="paragraph">
                  <wp:posOffset>-143025</wp:posOffset>
                </wp:positionV>
                <wp:extent cx="131760" cy="1013040"/>
                <wp:effectExtent l="38100" t="38100" r="40005" b="3492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31760" cy="10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437.95pt;margin-top:-11.85pt;width:11.6pt;height:81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">
                <v:imagedata r:id="rId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114400</wp:posOffset>
                </wp:positionH>
                <wp:positionV relativeFrom="paragraph">
                  <wp:posOffset>-122145</wp:posOffset>
                </wp:positionV>
                <wp:extent cx="185760" cy="1103040"/>
                <wp:effectExtent l="38100" t="38100" r="24130" b="4000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85760" cy="11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402.05pt;margin-top:-10.2pt;width:16pt;height:88.1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">
                <v:imagedata r:id="rId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550640</wp:posOffset>
                </wp:positionH>
                <wp:positionV relativeFrom="paragraph">
                  <wp:posOffset>-25305</wp:posOffset>
                </wp:positionV>
                <wp:extent cx="147240" cy="232920"/>
                <wp:effectExtent l="38100" t="38100" r="24765" b="3429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4724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357.65pt;margin-top:-2.7pt;width:13pt;height:19.7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">
                <v:imagedata r:id="rId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804080</wp:posOffset>
                </wp:positionH>
                <wp:positionV relativeFrom="paragraph">
                  <wp:posOffset>-112425</wp:posOffset>
                </wp:positionV>
                <wp:extent cx="145080" cy="1051200"/>
                <wp:effectExtent l="38100" t="38100" r="26670" b="3492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45080" cy="10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377.65pt;margin-top:-9.3pt;width:12.8pt;height:83.9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">
                <v:imagedata r:id="rId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5438400</wp:posOffset>
                </wp:positionH>
                <wp:positionV relativeFrom="paragraph">
                  <wp:posOffset>700815</wp:posOffset>
                </wp:positionV>
                <wp:extent cx="32760" cy="145080"/>
                <wp:effectExtent l="19050" t="38100" r="43815" b="4572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327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427.5pt;margin-top:54.35pt;width:4.15pt;height:12.9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">
                <v:imagedata r:id="rId1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5451000</wp:posOffset>
                </wp:positionH>
                <wp:positionV relativeFrom="paragraph">
                  <wp:posOffset>485895</wp:posOffset>
                </wp:positionV>
                <wp:extent cx="360" cy="360"/>
                <wp:effectExtent l="0" t="0" r="0" b="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428.2pt;margin-top:37.25pt;width:2.05pt;height:2.0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">
                <v:imagedata r:id="rId1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5451720</wp:posOffset>
                </wp:positionH>
                <wp:positionV relativeFrom="paragraph">
                  <wp:posOffset>353415</wp:posOffset>
                </wp:positionV>
                <wp:extent cx="81360" cy="96480"/>
                <wp:effectExtent l="38100" t="38100" r="33020" b="3746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813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428.55pt;margin-top:27pt;width:7.9pt;height:9.2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">
                <v:imagedata r:id="rId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206560</wp:posOffset>
                </wp:positionH>
                <wp:positionV relativeFrom="paragraph">
                  <wp:posOffset>37335</wp:posOffset>
                </wp:positionV>
                <wp:extent cx="172800" cy="12600"/>
                <wp:effectExtent l="38100" t="38100" r="36830" b="4508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72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409.25pt;margin-top:2.15pt;width:15.05pt;height:2.6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">
                <v:imagedata r:id="rId1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015400</wp:posOffset>
                </wp:positionH>
                <wp:positionV relativeFrom="paragraph">
                  <wp:posOffset>624495</wp:posOffset>
                </wp:positionV>
                <wp:extent cx="108720" cy="232920"/>
                <wp:effectExtent l="38100" t="38100" r="43815" b="3429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0872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394.15pt;margin-top:48.55pt;width:10.15pt;height:19.7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">
                <v:imagedata r:id="rId1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4703640</wp:posOffset>
                </wp:positionH>
                <wp:positionV relativeFrom="paragraph">
                  <wp:posOffset>734655</wp:posOffset>
                </wp:positionV>
                <wp:extent cx="49320" cy="129960"/>
                <wp:effectExtent l="38100" t="38100" r="27305" b="4191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493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369.8pt;margin-top:57pt;width:5.3pt;height:11.7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">
                <v:imagedata r:id="rId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714080</wp:posOffset>
                </wp:positionH>
                <wp:positionV relativeFrom="paragraph">
                  <wp:posOffset>607575</wp:posOffset>
                </wp:positionV>
                <wp:extent cx="360" cy="360"/>
                <wp:effectExtent l="0" t="0" r="0" b="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370.2pt;margin-top:46.85pt;width:2.05pt;height:2.0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">
                <v:imagedata r:id="rId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660800</wp:posOffset>
                </wp:positionH>
                <wp:positionV relativeFrom="paragraph">
                  <wp:posOffset>410295</wp:posOffset>
                </wp:positionV>
                <wp:extent cx="57240" cy="203400"/>
                <wp:effectExtent l="38100" t="38100" r="38100" b="4445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572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366.25pt;margin-top:31.55pt;width:5.95pt;height:17.5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">
                <v:imagedata r:id="rId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535880</wp:posOffset>
                </wp:positionH>
                <wp:positionV relativeFrom="paragraph">
                  <wp:posOffset>78375</wp:posOffset>
                </wp:positionV>
                <wp:extent cx="106920" cy="16200"/>
                <wp:effectExtent l="38100" t="38100" r="45720" b="4127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069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356.45pt;margin-top:5.4pt;width:9.9pt;height:2.9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">
                <v:imagedata r:id="rId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4440840</wp:posOffset>
                </wp:positionH>
                <wp:positionV relativeFrom="paragraph">
                  <wp:posOffset>-71025</wp:posOffset>
                </wp:positionV>
                <wp:extent cx="103320" cy="1011960"/>
                <wp:effectExtent l="38100" t="38100" r="30480" b="3619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03320" cy="10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348.95pt;margin-top:-6.2pt;width:9.65pt;height:81.0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">
                <v:imagedata r:id="rId1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915240</wp:posOffset>
                </wp:positionH>
                <wp:positionV relativeFrom="paragraph">
                  <wp:posOffset>431175</wp:posOffset>
                </wp:positionV>
                <wp:extent cx="250920" cy="113400"/>
                <wp:effectExtent l="38100" t="38100" r="34925" b="3937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509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307.55pt;margin-top:33.45pt;width:21.15pt;height:10.2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">
                <v:imagedata r:id="rId1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783480</wp:posOffset>
                </wp:positionH>
                <wp:positionV relativeFrom="paragraph">
                  <wp:posOffset>452775</wp:posOffset>
                </wp:positionV>
                <wp:extent cx="102600" cy="102240"/>
                <wp:effectExtent l="19050" t="38100" r="31115" b="3111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026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297.35pt;margin-top:34.9pt;width:9.4pt;height:9.4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">
                <v:imagedata r:id="rId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814800</wp:posOffset>
                </wp:positionH>
                <wp:positionV relativeFrom="paragraph">
                  <wp:posOffset>449535</wp:posOffset>
                </wp:positionV>
                <wp:extent cx="14040" cy="199800"/>
                <wp:effectExtent l="38100" t="38100" r="24130" b="2921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40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" o:spid="_x0000_s1026" type="#_x0000_t75" style="position:absolute;margin-left:299.8pt;margin-top:34.85pt;width:2.4pt;height:16.9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">
                <v:imagedata r:id="rId1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659280</wp:posOffset>
                </wp:positionH>
                <wp:positionV relativeFrom="paragraph">
                  <wp:posOffset>153975</wp:posOffset>
                </wp:positionV>
                <wp:extent cx="196920" cy="374040"/>
                <wp:effectExtent l="38100" t="38100" r="31750" b="4508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96920" cy="3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" o:spid="_x0000_s1026" type="#_x0000_t75" style="position:absolute;margin-left:287.4pt;margin-top:11.35pt;width:16.75pt;height:30.9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">
                <v:imagedata r:id="rId1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412320</wp:posOffset>
                </wp:positionH>
                <wp:positionV relativeFrom="paragraph">
                  <wp:posOffset>484095</wp:posOffset>
                </wp:positionV>
                <wp:extent cx="90360" cy="34560"/>
                <wp:effectExtent l="38100" t="38100" r="43180" b="4191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903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" o:spid="_x0000_s1026" type="#_x0000_t75" style="position:absolute;margin-left:268.1pt;margin-top:37.2pt;width:8.6pt;height:4.3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">
                <v:imagedata r:id="rId1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412680</wp:posOffset>
                </wp:positionH>
                <wp:positionV relativeFrom="paragraph">
                  <wp:posOffset>399855</wp:posOffset>
                </wp:positionV>
                <wp:extent cx="55080" cy="177840"/>
                <wp:effectExtent l="38100" t="38100" r="40640" b="3175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550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" o:spid="_x0000_s1026" type="#_x0000_t75" style="position:absolute;margin-left:267.9pt;margin-top:30.75pt;width:5.95pt;height:15.4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">
                <v:imagedata r:id="rId2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3242400</wp:posOffset>
                </wp:positionH>
                <wp:positionV relativeFrom="paragraph">
                  <wp:posOffset>361695</wp:posOffset>
                </wp:positionV>
                <wp:extent cx="101520" cy="186840"/>
                <wp:effectExtent l="38100" t="38100" r="32385" b="4191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015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" o:spid="_x0000_s1026" type="#_x0000_t75" style="position:absolute;margin-left:254.6pt;margin-top:27.95pt;width:9.35pt;height:16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">
                <v:imagedata r:id="rId2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271200</wp:posOffset>
                </wp:positionH>
                <wp:positionV relativeFrom="paragraph">
                  <wp:posOffset>391215</wp:posOffset>
                </wp:positionV>
                <wp:extent cx="84960" cy="183960"/>
                <wp:effectExtent l="38100" t="38100" r="29845" b="2603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849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" o:spid="_x0000_s1026" type="#_x0000_t75" style="position:absolute;margin-left:256.95pt;margin-top:30.1pt;width:8pt;height:15.8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">
                <v:imagedata r:id="rId2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2945400</wp:posOffset>
                </wp:positionH>
                <wp:positionV relativeFrom="paragraph">
                  <wp:posOffset>281415</wp:posOffset>
                </wp:positionV>
                <wp:extent cx="7920" cy="75240"/>
                <wp:effectExtent l="38100" t="38100" r="49530" b="3937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79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" o:spid="_x0000_s1026" type="#_x0000_t75" style="position:absolute;margin-left:231.15pt;margin-top:21.4pt;width:2.3pt;height:7.5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">
                <v:imagedata r:id="rId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2947200</wp:posOffset>
                </wp:positionH>
                <wp:positionV relativeFrom="paragraph">
                  <wp:posOffset>428655</wp:posOffset>
                </wp:positionV>
                <wp:extent cx="58680" cy="127800"/>
                <wp:effectExtent l="38100" t="19050" r="36830" b="24765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586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" o:spid="_x0000_s1026" type="#_x0000_t75" style="position:absolute;margin-left:231.35pt;margin-top:33.35pt;width:5.95pt;height:11.1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">
                <v:imagedata r:id="rId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2787000</wp:posOffset>
                </wp:positionH>
                <wp:positionV relativeFrom="paragraph">
                  <wp:posOffset>431535</wp:posOffset>
                </wp:positionV>
                <wp:extent cx="133200" cy="56160"/>
                <wp:effectExtent l="38100" t="38100" r="38735" b="3937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332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" o:spid="_x0000_s1026" type="#_x0000_t75" style="position:absolute;margin-left:218.75pt;margin-top:33.4pt;width:11.85pt;height:5.7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">
                <v:imagedata r:id="rId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855040</wp:posOffset>
                </wp:positionH>
                <wp:positionV relativeFrom="paragraph">
                  <wp:posOffset>444855</wp:posOffset>
                </wp:positionV>
                <wp:extent cx="11880" cy="120960"/>
                <wp:effectExtent l="38100" t="38100" r="26670" b="3175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18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" o:spid="_x0000_s1026" type="#_x0000_t75" style="position:absolute;margin-left:224.05pt;margin-top:34.3pt;width:2.3pt;height:11.1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">
                <v:imagedata r:id="rId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571360</wp:posOffset>
                </wp:positionH>
                <wp:positionV relativeFrom="paragraph">
                  <wp:posOffset>511095</wp:posOffset>
                </wp:positionV>
                <wp:extent cx="73800" cy="171360"/>
                <wp:effectExtent l="19050" t="38100" r="21590" b="3873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738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" o:spid="_x0000_s1026" type="#_x0000_t75" style="position:absolute;margin-left:202pt;margin-top:39.55pt;width:6.95pt;height:15.0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">
                <v:imagedata r:id="rId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2489640</wp:posOffset>
                </wp:positionH>
                <wp:positionV relativeFrom="paragraph">
                  <wp:posOffset>550335</wp:posOffset>
                </wp:positionV>
                <wp:extent cx="72360" cy="34200"/>
                <wp:effectExtent l="38100" t="38100" r="23495" b="4254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723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" o:spid="_x0000_s1026" type="#_x0000_t75" style="position:absolute;margin-left:195.4pt;margin-top:42.6pt;width:7pt;height:4.1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">
                <v:imagedata r:id="rId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2390640</wp:posOffset>
                </wp:positionH>
                <wp:positionV relativeFrom="paragraph">
                  <wp:posOffset>456015</wp:posOffset>
                </wp:positionV>
                <wp:extent cx="117720" cy="189360"/>
                <wp:effectExtent l="38100" t="38100" r="34925" b="3937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177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" o:spid="_x0000_s1026" type="#_x0000_t75" style="position:absolute;margin-left:187.7pt;margin-top:35.2pt;width:10.5pt;height:16.2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">
                <v:imagedata r:id="rId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251320</wp:posOffset>
                </wp:positionH>
                <wp:positionV relativeFrom="paragraph">
                  <wp:posOffset>373575</wp:posOffset>
                </wp:positionV>
                <wp:extent cx="23400" cy="49320"/>
                <wp:effectExtent l="38100" t="38100" r="34290" b="2730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34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" o:spid="_x0000_s1026" type="#_x0000_t75" style="position:absolute;margin-left:176.6pt;margin-top:28.9pt;width:3.2pt;height:5.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">
                <v:imagedata r:id="rId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256360</wp:posOffset>
                </wp:positionH>
                <wp:positionV relativeFrom="paragraph">
                  <wp:posOffset>473295</wp:posOffset>
                </wp:positionV>
                <wp:extent cx="83160" cy="151920"/>
                <wp:effectExtent l="38100" t="38100" r="31750" b="3873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831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" o:spid="_x0000_s1026" type="#_x0000_t75" style="position:absolute;margin-left:177pt;margin-top:36.75pt;width:7.95pt;height:13.1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">
                <v:imagedata r:id="rId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2214960</wp:posOffset>
                </wp:positionH>
                <wp:positionV relativeFrom="paragraph">
                  <wp:posOffset>546735</wp:posOffset>
                </wp:positionV>
                <wp:extent cx="360" cy="360"/>
                <wp:effectExtent l="0" t="0" r="0" b="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" o:spid="_x0000_s1026" type="#_x0000_t75" style="position:absolute;margin-left:173.4pt;margin-top:42.05pt;width:2.05pt;height:2.0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">
                <v:imagedata r:id="rId1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2099760</wp:posOffset>
                </wp:positionH>
                <wp:positionV relativeFrom="paragraph">
                  <wp:posOffset>322095</wp:posOffset>
                </wp:positionV>
                <wp:extent cx="99720" cy="298080"/>
                <wp:effectExtent l="38100" t="38100" r="33655" b="4508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9972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" o:spid="_x0000_s1026" type="#_x0000_t75" style="position:absolute;margin-left:164.7pt;margin-top:24.65pt;width:9.2pt;height:24.9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">
                <v:imagedata r:id="rId226" o:title=""/>
              </v:shape>
            </w:pict>
          </mc:Fallback>
        </mc:AlternateContent>
      </w:r>
    </w:p>
    <w:p w:rsidR="009650D0" w:rsidRDefault="003A1140" w:rsidP="009871C9">
      <w:pPr>
        <w:tabs>
          <w:tab w:val="clear" w:pos="1185"/>
        </w:tabs>
        <w:spacing w:before="0" w:after="0" w:line="240" w:lineRule="auto"/>
        <w:jc w:val="center"/>
        <w:rPr>
          <w:lang w:val="el-GR"/>
        </w:rPr>
      </w:pPr>
      <w:r>
        <w:rPr>
          <w:noProof/>
          <w:position w:val="-52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721320</wp:posOffset>
                </wp:positionH>
                <wp:positionV relativeFrom="paragraph">
                  <wp:posOffset>-901740</wp:posOffset>
                </wp:positionV>
                <wp:extent cx="360" cy="360"/>
                <wp:effectExtent l="0" t="0" r="0" b="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55.8pt;margin-top:-1in;width:2.05pt;height:2.0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">
                <v:imagedata r:id="rId228" o:title=""/>
              </v:shape>
            </w:pict>
          </mc:Fallback>
        </mc:AlternateContent>
      </w:r>
      <w:r w:rsidR="008F1704">
        <w:rPr>
          <w:noProof/>
          <w:position w:val="-52"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449680</wp:posOffset>
                </wp:positionH>
                <wp:positionV relativeFrom="paragraph">
                  <wp:posOffset>-228900</wp:posOffset>
                </wp:positionV>
                <wp:extent cx="1626840" cy="1175400"/>
                <wp:effectExtent l="38100" t="38100" r="31115" b="4381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626840" cy="11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191.9pt;margin-top:-19pt;width:130.15pt;height:94.5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">
                <v:imagedata r:id="rId230" o:title=""/>
              </v:shape>
            </w:pict>
          </mc:Fallback>
        </mc:AlternateContent>
      </w:r>
      <w:r w:rsidR="009871C9" w:rsidRPr="009871C9">
        <w:rPr>
          <w:position w:val="-52"/>
          <w:highlight w:val="lightGray"/>
          <w:lang w:val="el-GR"/>
        </w:rPr>
        <w:object w:dxaOrig="3280" w:dyaOrig="1160">
          <v:shape id="_x0000_i1039" type="#_x0000_t75" style="width:164.4pt;height:57.55pt" o:ole="">
            <v:imagedata r:id="rId231" o:title=""/>
          </v:shape>
          <o:OLEObject Type="Embed" ProgID="Equation.DSMT4" ShapeID="_x0000_i1039" DrawAspect="Content" ObjectID="_1665825229" r:id="rId232"/>
        </w:object>
      </w:r>
    </w:p>
    <w:p w:rsidR="00250FFD" w:rsidRPr="009A4D7A" w:rsidRDefault="008F1704" w:rsidP="00250FFD">
      <w:pPr>
        <w:pStyle w:val="Heading3"/>
        <w:rPr>
          <w:highlight w:val="lightGray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691520</wp:posOffset>
                </wp:positionH>
                <wp:positionV relativeFrom="paragraph">
                  <wp:posOffset>17700</wp:posOffset>
                </wp:positionV>
                <wp:extent cx="320400" cy="86760"/>
                <wp:effectExtent l="38100" t="38100" r="41910" b="4699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320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132.2pt;margin-top:.4pt;width:27.25pt;height:8.8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">
                <v:imagedata r:id="rId234" o:title=""/>
              </v:shape>
            </w:pict>
          </mc:Fallback>
        </mc:AlternateContent>
      </w:r>
      <w:r w:rsidR="00250FFD">
        <w:t>Συστήματα γραμμικών εξισώσεων σ</w:t>
      </w:r>
      <w:r w:rsidR="00250FFD" w:rsidRPr="00EB3C91">
        <w:t>τον R3</w:t>
      </w:r>
    </w:p>
    <w:p w:rsidR="00BD081D" w:rsidRDefault="008F1704" w:rsidP="007A2746">
      <w:pPr>
        <w:pStyle w:val="ListParagraph"/>
        <w:numPr>
          <w:ilvl w:val="0"/>
          <w:numId w:val="1"/>
        </w:numPr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02800</wp:posOffset>
                </wp:positionH>
                <wp:positionV relativeFrom="paragraph">
                  <wp:posOffset>574500</wp:posOffset>
                </wp:positionV>
                <wp:extent cx="2499840" cy="81360"/>
                <wp:effectExtent l="38100" t="38100" r="34290" b="5207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24998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8.6pt;margin-top:44.25pt;width:198.85pt;height:8.4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">
                <v:imagedata r:id="rId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757560</wp:posOffset>
                </wp:positionH>
                <wp:positionV relativeFrom="paragraph">
                  <wp:posOffset>265980</wp:posOffset>
                </wp:positionV>
                <wp:extent cx="1065960" cy="73440"/>
                <wp:effectExtent l="38100" t="38100" r="39370" b="4127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10659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295.2pt;margin-top:20.25pt;width:85.35pt;height:7.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">
                <v:imagedata r:id="rId238" o:title=""/>
              </v:shape>
            </w:pict>
          </mc:Fallback>
        </mc:AlternateContent>
      </w:r>
      <w:r w:rsidR="00250FFD">
        <w:rPr>
          <w:lang w:val="el-GR"/>
        </w:rPr>
        <w:t xml:space="preserve">Όταν έχω πολλές τέτοιες εξισώσεις (π.χ. τρεις εξισώσεις) και ψάχνω τα </w:t>
      </w:r>
      <w:r w:rsidR="00250FFD" w:rsidRPr="00250FFD">
        <w:rPr>
          <w:position w:val="-6"/>
          <w:lang w:val="el-GR"/>
        </w:rPr>
        <w:object w:dxaOrig="200" w:dyaOrig="220">
          <v:shape id="_x0000_i1040" type="#_x0000_t75" style="width:10pt;height:10.75pt" o:ole="">
            <v:imagedata r:id="rId239" o:title=""/>
          </v:shape>
          <o:OLEObject Type="Embed" ProgID="Equation.DSMT4" ShapeID="_x0000_i1040" DrawAspect="Content" ObjectID="_1665825230" r:id="rId240"/>
        </w:object>
      </w:r>
      <w:r w:rsidR="00250FFD">
        <w:rPr>
          <w:lang w:val="el-GR"/>
        </w:rPr>
        <w:t xml:space="preserve"> που λύνουν ταυτόχρονα όλες τις εξισώσεις.</w:t>
      </w:r>
    </w:p>
    <w:p w:rsidR="00250FFD" w:rsidRDefault="008F1704" w:rsidP="007A2746">
      <w:pPr>
        <w:pStyle w:val="ListParagraph"/>
        <w:numPr>
          <w:ilvl w:val="0"/>
          <w:numId w:val="1"/>
        </w:numPr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561280</wp:posOffset>
                </wp:positionH>
                <wp:positionV relativeFrom="paragraph">
                  <wp:posOffset>22620</wp:posOffset>
                </wp:positionV>
                <wp:extent cx="364320" cy="801000"/>
                <wp:effectExtent l="19050" t="38100" r="36195" b="3746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364320" cy="80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" o:spid="_x0000_s1026" type="#_x0000_t75" style="position:absolute;margin-left:200.9pt;margin-top:1.05pt;width:30.2pt;height:64.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">
                <v:imagedata r:id="rId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729840</wp:posOffset>
                </wp:positionH>
                <wp:positionV relativeFrom="paragraph">
                  <wp:posOffset>645420</wp:posOffset>
                </wp:positionV>
                <wp:extent cx="174240" cy="34560"/>
                <wp:effectExtent l="38100" t="38100" r="35560" b="2286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742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293.1pt;margin-top:50.2pt;width:14.9pt;height:3.9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">
                <v:imagedata r:id="rId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715800</wp:posOffset>
                </wp:positionH>
                <wp:positionV relativeFrom="paragraph">
                  <wp:posOffset>387660</wp:posOffset>
                </wp:positionV>
                <wp:extent cx="150120" cy="15120"/>
                <wp:effectExtent l="19050" t="38100" r="21590" b="2349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501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292.05pt;margin-top:29.9pt;width:12.95pt;height:2.4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">
                <v:imagedata r:id="rId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735240</wp:posOffset>
                </wp:positionH>
                <wp:positionV relativeFrom="paragraph">
                  <wp:posOffset>95700</wp:posOffset>
                </wp:positionV>
                <wp:extent cx="126000" cy="25560"/>
                <wp:effectExtent l="38100" t="38100" r="26670" b="3175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260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293.45pt;margin-top:6.95pt;width:11.15pt;height:3.3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">
                <v:imagedata r:id="rId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642360</wp:posOffset>
                </wp:positionH>
                <wp:positionV relativeFrom="paragraph">
                  <wp:posOffset>744060</wp:posOffset>
                </wp:positionV>
                <wp:extent cx="360" cy="360"/>
                <wp:effectExtent l="0" t="0" r="0" b="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285.8pt;margin-top:57.6pt;width:2.05pt;height:2.0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">
                <v:imagedata r:id="rId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615360</wp:posOffset>
                </wp:positionH>
                <wp:positionV relativeFrom="paragraph">
                  <wp:posOffset>131700</wp:posOffset>
                </wp:positionV>
                <wp:extent cx="45000" cy="661680"/>
                <wp:effectExtent l="38100" t="38100" r="31750" b="4318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45000" cy="66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284.15pt;margin-top:9.7pt;width:4.8pt;height:53.6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">
                <v:imagedata r:id="rId252" o:title=""/>
              </v:shape>
            </w:pict>
          </mc:Fallback>
        </mc:AlternateContent>
      </w:r>
      <w:r w:rsidR="00250FFD">
        <w:rPr>
          <w:lang w:val="el-GR"/>
        </w:rPr>
        <w:t xml:space="preserve">Π.χ. </w:t>
      </w:r>
      <w:r w:rsidR="0041266F">
        <w:rPr>
          <w:lang w:val="el-GR"/>
        </w:rPr>
        <w:tab/>
      </w:r>
      <w:r w:rsidR="0041266F">
        <w:rPr>
          <w:lang w:val="el-GR"/>
        </w:rPr>
        <w:tab/>
      </w:r>
      <w:r w:rsidR="0041266F">
        <w:rPr>
          <w:lang w:val="el-GR"/>
        </w:rPr>
        <w:tab/>
      </w:r>
      <w:r w:rsidR="0041266F">
        <w:rPr>
          <w:lang w:val="el-GR"/>
        </w:rPr>
        <w:tab/>
      </w:r>
      <w:r w:rsidR="00250FFD" w:rsidRPr="00250FFD">
        <w:rPr>
          <w:position w:val="-48"/>
          <w:highlight w:val="lightGray"/>
          <w:lang w:val="el-GR"/>
        </w:rPr>
        <w:object w:dxaOrig="1960" w:dyaOrig="1080">
          <v:shape id="_x0000_i1041" type="#_x0000_t75" style="width:98.35pt;height:54.2pt" o:ole="">
            <v:imagedata r:id="rId253" o:title=""/>
          </v:shape>
          <o:OLEObject Type="Embed" ProgID="Equation.DSMT4" ShapeID="_x0000_i1041" DrawAspect="Content" ObjectID="_1665825231" r:id="rId254"/>
        </w:object>
      </w:r>
    </w:p>
    <w:p w:rsidR="0041266F" w:rsidRDefault="008F1704" w:rsidP="007A2746">
      <w:pPr>
        <w:pStyle w:val="ListParagraph"/>
        <w:numPr>
          <w:ilvl w:val="0"/>
          <w:numId w:val="1"/>
        </w:numPr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801640</wp:posOffset>
                </wp:positionH>
                <wp:positionV relativeFrom="paragraph">
                  <wp:posOffset>157140</wp:posOffset>
                </wp:positionV>
                <wp:extent cx="270000" cy="132840"/>
                <wp:effectExtent l="38100" t="19050" r="15875" b="1968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2700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" o:spid="_x0000_s1026" type="#_x0000_t75" style="position:absolute;margin-left:456.3pt;margin-top:11.75pt;width:22.4pt;height:11.5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">
                <v:imagedata r:id="rId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5543880</wp:posOffset>
                </wp:positionH>
                <wp:positionV relativeFrom="paragraph">
                  <wp:posOffset>157860</wp:posOffset>
                </wp:positionV>
                <wp:extent cx="216720" cy="127440"/>
                <wp:effectExtent l="38100" t="19050" r="31115" b="2540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2167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" o:spid="_x0000_s1026" type="#_x0000_t75" style="position:absolute;margin-left:436.1pt;margin-top:11.85pt;width:18.2pt;height:11.2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">
                <v:imagedata r:id="rId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464320</wp:posOffset>
                </wp:positionH>
                <wp:positionV relativeFrom="paragraph">
                  <wp:posOffset>147780</wp:posOffset>
                </wp:positionV>
                <wp:extent cx="3600" cy="34920"/>
                <wp:effectExtent l="19050" t="19050" r="15875" b="2286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36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" o:spid="_x0000_s1026" type="#_x0000_t75" style="position:absolute;margin-left:429.7pt;margin-top:11.15pt;width:1.25pt;height:3.6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">
                <v:imagedata r:id="rId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465400</wp:posOffset>
                </wp:positionH>
                <wp:positionV relativeFrom="paragraph">
                  <wp:posOffset>158220</wp:posOffset>
                </wp:positionV>
                <wp:extent cx="20520" cy="115200"/>
                <wp:effectExtent l="19050" t="19050" r="17780" b="1841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205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" o:spid="_x0000_s1026" type="#_x0000_t75" style="position:absolute;margin-left:429.9pt;margin-top:12.1pt;width:2.45pt;height:9.9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">
                <v:imagedata r:id="rId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315640</wp:posOffset>
                </wp:positionH>
                <wp:positionV relativeFrom="paragraph">
                  <wp:posOffset>-67860</wp:posOffset>
                </wp:positionV>
                <wp:extent cx="204840" cy="367200"/>
                <wp:effectExtent l="38100" t="38100" r="43180" b="3302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20484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" o:spid="_x0000_s1026" type="#_x0000_t75" style="position:absolute;margin-left:417.85pt;margin-top:-6pt;width:17.5pt;height:30.2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">
                <v:imagedata r:id="rId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213040</wp:posOffset>
                </wp:positionH>
                <wp:positionV relativeFrom="paragraph">
                  <wp:posOffset>145620</wp:posOffset>
                </wp:positionV>
                <wp:extent cx="133200" cy="54360"/>
                <wp:effectExtent l="19050" t="19050" r="19685" b="2222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332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" o:spid="_x0000_s1026" type="#_x0000_t75" style="position:absolute;margin-left:409.95pt;margin-top:11.1pt;width:11.5pt;height:5.2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">
                <v:imagedata r:id="rId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182080</wp:posOffset>
                </wp:positionH>
                <wp:positionV relativeFrom="paragraph">
                  <wp:posOffset>102420</wp:posOffset>
                </wp:positionV>
                <wp:extent cx="104760" cy="194040"/>
                <wp:effectExtent l="19050" t="38100" r="29210" b="3492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0476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407.4pt;margin-top:7.5pt;width:9.4pt;height:16.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">
                <v:imagedata r:id="rId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021520</wp:posOffset>
                </wp:positionH>
                <wp:positionV relativeFrom="paragraph">
                  <wp:posOffset>201060</wp:posOffset>
                </wp:positionV>
                <wp:extent cx="80280" cy="5400"/>
                <wp:effectExtent l="38100" t="38100" r="34290" b="3302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802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394.8pt;margin-top:15.35pt;width:7.45pt;height:1.6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">
                <v:imagedata r:id="rId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916040</wp:posOffset>
                </wp:positionH>
                <wp:positionV relativeFrom="paragraph">
                  <wp:posOffset>131580</wp:posOffset>
                </wp:positionV>
                <wp:extent cx="24120" cy="3240"/>
                <wp:effectExtent l="19050" t="19050" r="33655" b="3492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24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386.5pt;margin-top:9.8pt;width:3.05pt;height:1.3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">
                <v:imagedata r:id="rId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919640</wp:posOffset>
                </wp:positionH>
                <wp:positionV relativeFrom="paragraph">
                  <wp:posOffset>171540</wp:posOffset>
                </wp:positionV>
                <wp:extent cx="35640" cy="114480"/>
                <wp:effectExtent l="38100" t="38100" r="21590" b="3810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356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386.75pt;margin-top:12.95pt;width:3.95pt;height:10.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">
                <v:imagedata r:id="rId274" o:title=""/>
              </v:shape>
            </w:pict>
          </mc:Fallback>
        </mc:AlternateContent>
      </w:r>
      <w:r w:rsidR="0041266F">
        <w:rPr>
          <w:lang w:val="el-GR"/>
        </w:rPr>
        <w:t>Η γενική μορφή ενός τέτοιου συστήματ</w:t>
      </w:r>
      <w:r w:rsidR="002E618E">
        <w:rPr>
          <w:lang w:val="el-GR"/>
        </w:rPr>
        <w:t>ο</w:t>
      </w:r>
      <w:r w:rsidR="0041266F">
        <w:rPr>
          <w:lang w:val="el-GR"/>
        </w:rPr>
        <w:t xml:space="preserve">ς είναι λοιπόν η </w:t>
      </w:r>
    </w:p>
    <w:p w:rsidR="0041266F" w:rsidRPr="002E618E" w:rsidRDefault="0003691A" w:rsidP="0041266F">
      <w:pPr>
        <w:pStyle w:val="ListParagraph"/>
        <w:contextualSpacing w:val="0"/>
        <w:jc w:val="center"/>
        <w:rPr>
          <w:lang w:val="el-GR"/>
        </w:rPr>
      </w:pP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883040</wp:posOffset>
                </wp:positionH>
                <wp:positionV relativeFrom="paragraph">
                  <wp:posOffset>650500</wp:posOffset>
                </wp:positionV>
                <wp:extent cx="115560" cy="163800"/>
                <wp:effectExtent l="38100" t="38100" r="37465" b="4635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1155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147.35pt;margin-top:50.5pt;width:10.7pt;height:14.5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">
                <v:imagedata r:id="rId276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1938480</wp:posOffset>
                </wp:positionH>
                <wp:positionV relativeFrom="paragraph">
                  <wp:posOffset>357100</wp:posOffset>
                </wp:positionV>
                <wp:extent cx="98280" cy="118440"/>
                <wp:effectExtent l="19050" t="38100" r="35560" b="3429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982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152.15pt;margin-top:27.45pt;width:8.85pt;height:10.7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">
                <v:imagedata r:id="rId278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1910040</wp:posOffset>
                </wp:positionH>
                <wp:positionV relativeFrom="paragraph">
                  <wp:posOffset>107260</wp:posOffset>
                </wp:positionV>
                <wp:extent cx="75600" cy="100080"/>
                <wp:effectExtent l="38100" t="38100" r="38735" b="3365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756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149.7pt;margin-top:7.75pt;width:7.25pt;height:9.1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">
                <v:imagedata r:id="rId280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4514280</wp:posOffset>
                </wp:positionH>
                <wp:positionV relativeFrom="paragraph">
                  <wp:posOffset>504340</wp:posOffset>
                </wp:positionV>
                <wp:extent cx="88560" cy="23040"/>
                <wp:effectExtent l="38100" t="38100" r="26035" b="3429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885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354.95pt;margin-top:39pt;width:8.15pt;height:3.0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">
                <v:imagedata r:id="rId282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4691040</wp:posOffset>
                </wp:positionH>
                <wp:positionV relativeFrom="paragraph">
                  <wp:posOffset>209140</wp:posOffset>
                </wp:positionV>
                <wp:extent cx="9000" cy="7920"/>
                <wp:effectExtent l="38100" t="38100" r="29210" b="3048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90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368.8pt;margin-top:15.85pt;width:1.85pt;height:1.8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">
                <v:imagedata r:id="rId284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603920</wp:posOffset>
                </wp:positionH>
                <wp:positionV relativeFrom="paragraph">
                  <wp:posOffset>312100</wp:posOffset>
                </wp:positionV>
                <wp:extent cx="104040" cy="384120"/>
                <wp:effectExtent l="38100" t="38100" r="10795" b="3556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0404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361.7pt;margin-top:23.9pt;width:9.65pt;height:31.7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">
                <v:imagedata r:id="rId286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4574760</wp:posOffset>
                </wp:positionH>
                <wp:positionV relativeFrom="paragraph">
                  <wp:posOffset>167020</wp:posOffset>
                </wp:positionV>
                <wp:extent cx="10440" cy="46440"/>
                <wp:effectExtent l="38100" t="38100" r="27940" b="2984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04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359.5pt;margin-top:12.55pt;width:2.05pt;height:4.9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">
                <v:imagedata r:id="rId288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556400</wp:posOffset>
                </wp:positionH>
                <wp:positionV relativeFrom="paragraph">
                  <wp:posOffset>263140</wp:posOffset>
                </wp:positionV>
                <wp:extent cx="73440" cy="187920"/>
                <wp:effectExtent l="38100" t="38100" r="22225" b="4127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734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357.95pt;margin-top:19.95pt;width:7.3pt;height:16.3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">
                <v:imagedata r:id="rId290" o:title=""/>
              </v:shape>
            </w:pict>
          </mc:Fallback>
        </mc:AlternateContent>
      </w: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1502880</wp:posOffset>
                </wp:positionH>
                <wp:positionV relativeFrom="paragraph">
                  <wp:posOffset>92500</wp:posOffset>
                </wp:positionV>
                <wp:extent cx="120600" cy="676440"/>
                <wp:effectExtent l="38100" t="38100" r="32385" b="4762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120600" cy="67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117.65pt;margin-top:6.6pt;width:10.95pt;height:54.8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">
                <v:imagedata r:id="rId292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819280</wp:posOffset>
                </wp:positionH>
                <wp:positionV relativeFrom="paragraph">
                  <wp:posOffset>-112500</wp:posOffset>
                </wp:positionV>
                <wp:extent cx="167040" cy="393480"/>
                <wp:effectExtent l="38100" t="19050" r="23495" b="2603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6704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" o:spid="_x0000_s1026" type="#_x0000_t75" style="position:absolute;margin-left:457.7pt;margin-top:-9.4pt;width:14.3pt;height:32.1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">
                <v:imagedata r:id="rId294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047800</wp:posOffset>
                </wp:positionH>
                <wp:positionV relativeFrom="paragraph">
                  <wp:posOffset>-81180</wp:posOffset>
                </wp:positionV>
                <wp:extent cx="78840" cy="402840"/>
                <wp:effectExtent l="19050" t="19050" r="16510" b="1651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78840" cy="4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" o:spid="_x0000_s1026" type="#_x0000_t75" style="position:absolute;margin-left:396.9pt;margin-top:-6.95pt;width:7.2pt;height:32.7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">
                <v:imagedata r:id="rId296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785440</wp:posOffset>
                </wp:positionH>
                <wp:positionV relativeFrom="paragraph">
                  <wp:posOffset>-44460</wp:posOffset>
                </wp:positionV>
                <wp:extent cx="12600" cy="100080"/>
                <wp:effectExtent l="19050" t="19050" r="26035" b="3365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26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" o:spid="_x0000_s1026" type="#_x0000_t75" style="position:absolute;margin-left:454.95pt;margin-top:-3.95pt;width:2.1pt;height:8.9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">
                <v:imagedata r:id="rId298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5778960</wp:posOffset>
                </wp:positionH>
                <wp:positionV relativeFrom="paragraph">
                  <wp:posOffset>76140</wp:posOffset>
                </wp:positionV>
                <wp:extent cx="90000" cy="93240"/>
                <wp:effectExtent l="19050" t="19050" r="24765" b="2159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900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" o:spid="_x0000_s1026" type="#_x0000_t75" style="position:absolute;margin-left:454.6pt;margin-top:5.6pt;width:8.2pt;height:8.4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">
                <v:imagedata r:id="rId300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5607240</wp:posOffset>
                </wp:positionH>
                <wp:positionV relativeFrom="paragraph">
                  <wp:posOffset>-30420</wp:posOffset>
                </wp:positionV>
                <wp:extent cx="34200" cy="295560"/>
                <wp:effectExtent l="19050" t="19050" r="23495" b="2857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3420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" o:spid="_x0000_s1026" type="#_x0000_t75" style="position:absolute;margin-left:441.05pt;margin-top:-2.8pt;width:3.65pt;height:24.1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">
                <v:imagedata r:id="rId302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5602920</wp:posOffset>
                </wp:positionH>
                <wp:positionV relativeFrom="paragraph">
                  <wp:posOffset>79020</wp:posOffset>
                </wp:positionV>
                <wp:extent cx="131040" cy="71640"/>
                <wp:effectExtent l="19050" t="19050" r="21590" b="2413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310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" o:spid="_x0000_s1026" type="#_x0000_t75" style="position:absolute;margin-left:440.8pt;margin-top:5.85pt;width:11.3pt;height:6.6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">
                <v:imagedata r:id="rId304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5462160</wp:posOffset>
                </wp:positionH>
                <wp:positionV relativeFrom="paragraph">
                  <wp:posOffset>-14940</wp:posOffset>
                </wp:positionV>
                <wp:extent cx="15480" cy="289080"/>
                <wp:effectExtent l="19050" t="19050" r="22860" b="1587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548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" o:spid="_x0000_s1026" type="#_x0000_t75" style="position:absolute;margin-left:429.55pt;margin-top:-1.6pt;width:2.25pt;height:23.6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">
                <v:imagedata r:id="rId306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296560</wp:posOffset>
                </wp:positionH>
                <wp:positionV relativeFrom="paragraph">
                  <wp:posOffset>15300</wp:posOffset>
                </wp:positionV>
                <wp:extent cx="298440" cy="131760"/>
                <wp:effectExtent l="38100" t="19050" r="26035" b="2095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298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" o:spid="_x0000_s1026" type="#_x0000_t75" style="position:absolute;margin-left:416.4pt;margin-top:.85pt;width:24.8pt;height:11.3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">
                <v:imagedata r:id="rId308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5147160</wp:posOffset>
                </wp:positionH>
                <wp:positionV relativeFrom="paragraph">
                  <wp:posOffset>-11340</wp:posOffset>
                </wp:positionV>
                <wp:extent cx="123120" cy="265680"/>
                <wp:effectExtent l="38100" t="38100" r="29845" b="3937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2312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" o:spid="_x0000_s1026" type="#_x0000_t75" style="position:absolute;margin-left:404.75pt;margin-top:-1.45pt;width:10.9pt;height:22.1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">
                <v:imagedata r:id="rId310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6124920</wp:posOffset>
                </wp:positionH>
                <wp:positionV relativeFrom="paragraph">
                  <wp:posOffset>547380</wp:posOffset>
                </wp:positionV>
                <wp:extent cx="216000" cy="132840"/>
                <wp:effectExtent l="38100" t="38100" r="31750" b="38735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2160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" o:spid="_x0000_s1026" type="#_x0000_t75" style="position:absolute;margin-left:481.6pt;margin-top:42.35pt;width:18.45pt;height:11.8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">
                <v:imagedata r:id="rId312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897040</wp:posOffset>
                </wp:positionH>
                <wp:positionV relativeFrom="paragraph">
                  <wp:posOffset>579780</wp:posOffset>
                </wp:positionV>
                <wp:extent cx="177840" cy="112320"/>
                <wp:effectExtent l="38100" t="38100" r="31750" b="4064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778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" o:spid="_x0000_s1026" type="#_x0000_t75" style="position:absolute;margin-left:463.85pt;margin-top:44.95pt;width:15.2pt;height:10.2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">
                <v:imagedata r:id="rId314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5804880</wp:posOffset>
                </wp:positionH>
                <wp:positionV relativeFrom="paragraph">
                  <wp:posOffset>566820</wp:posOffset>
                </wp:positionV>
                <wp:extent cx="72720" cy="131040"/>
                <wp:effectExtent l="38100" t="38100" r="41910" b="4064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727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" o:spid="_x0000_s1026" type="#_x0000_t75" style="position:absolute;margin-left:456.4pt;margin-top:43.95pt;width:7.15pt;height:11.7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">
                <v:imagedata r:id="rId316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704440</wp:posOffset>
                </wp:positionH>
                <wp:positionV relativeFrom="paragraph">
                  <wp:posOffset>558180</wp:posOffset>
                </wp:positionV>
                <wp:extent cx="78120" cy="304200"/>
                <wp:effectExtent l="38100" t="38100" r="36195" b="3873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7812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" o:spid="_x0000_s1026" type="#_x0000_t75" style="position:absolute;margin-left:448.55pt;margin-top:43.4pt;width:7.35pt;height:25.1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">
                <v:imagedata r:id="rId318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539560</wp:posOffset>
                </wp:positionH>
                <wp:positionV relativeFrom="paragraph">
                  <wp:posOffset>558180</wp:posOffset>
                </wp:positionV>
                <wp:extent cx="145440" cy="148680"/>
                <wp:effectExtent l="38100" t="38100" r="26035" b="2286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454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" o:spid="_x0000_s1026" type="#_x0000_t75" style="position:absolute;margin-left:435.5pt;margin-top:43.45pt;width:12.75pt;height:12.9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">
                <v:imagedata r:id="rId320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379360</wp:posOffset>
                </wp:positionH>
                <wp:positionV relativeFrom="paragraph">
                  <wp:posOffset>660780</wp:posOffset>
                </wp:positionV>
                <wp:extent cx="107640" cy="13680"/>
                <wp:effectExtent l="38100" t="38100" r="26035" b="2476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07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" o:spid="_x0000_s1026" type="#_x0000_t75" style="position:absolute;margin-left:422.95pt;margin-top:51.45pt;width:9.75pt;height:2.4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">
                <v:imagedata r:id="rId322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256600</wp:posOffset>
                </wp:positionH>
                <wp:positionV relativeFrom="paragraph">
                  <wp:posOffset>531900</wp:posOffset>
                </wp:positionV>
                <wp:extent cx="4680" cy="9720"/>
                <wp:effectExtent l="38100" t="38100" r="33655" b="2857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4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" o:spid="_x0000_s1026" type="#_x0000_t75" style="position:absolute;margin-left:413.2pt;margin-top:41.2pt;width:1.7pt;height:2.1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">
                <v:imagedata r:id="rId324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208360</wp:posOffset>
                </wp:positionH>
                <wp:positionV relativeFrom="paragraph">
                  <wp:posOffset>606780</wp:posOffset>
                </wp:positionV>
                <wp:extent cx="97920" cy="208800"/>
                <wp:effectExtent l="38100" t="38100" r="35560" b="3937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9792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" o:spid="_x0000_s1026" type="#_x0000_t75" style="position:absolute;margin-left:409.35pt;margin-top:47.3pt;width:9.1pt;height:17.7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">
                <v:imagedata r:id="rId326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655760</wp:posOffset>
                </wp:positionH>
                <wp:positionV relativeFrom="paragraph">
                  <wp:posOffset>522540</wp:posOffset>
                </wp:positionV>
                <wp:extent cx="109080" cy="77040"/>
                <wp:effectExtent l="38100" t="38100" r="24765" b="3746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090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" o:spid="_x0000_s1026" type="#_x0000_t75" style="position:absolute;margin-left:365.95pt;margin-top:40.45pt;width:10pt;height:7.3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">
                <v:imagedata r:id="rId328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650360</wp:posOffset>
                </wp:positionH>
                <wp:positionV relativeFrom="paragraph">
                  <wp:posOffset>517500</wp:posOffset>
                </wp:positionV>
                <wp:extent cx="488520" cy="185040"/>
                <wp:effectExtent l="38100" t="38100" r="26035" b="2476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4885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" o:spid="_x0000_s1026" type="#_x0000_t75" style="position:absolute;margin-left:365.5pt;margin-top:40.1pt;width:39.75pt;height:15.9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">
                <v:imagedata r:id="rId330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547400</wp:posOffset>
                </wp:positionH>
                <wp:positionV relativeFrom="paragraph">
                  <wp:posOffset>-191340</wp:posOffset>
                </wp:positionV>
                <wp:extent cx="241920" cy="373680"/>
                <wp:effectExtent l="38100" t="38100" r="25400" b="2667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241920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357.4pt;margin-top:-15.75pt;width:20.45pt;height:30.7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">
                <v:imagedata r:id="rId332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683480</wp:posOffset>
                </wp:positionH>
                <wp:positionV relativeFrom="paragraph">
                  <wp:posOffset>206460</wp:posOffset>
                </wp:positionV>
                <wp:extent cx="6120" cy="10080"/>
                <wp:effectExtent l="19050" t="19050" r="32385" b="2857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6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368.25pt;margin-top:15.75pt;width:1.6pt;height:1.9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">
                <v:imagedata r:id="rId334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603200</wp:posOffset>
                </wp:positionH>
                <wp:positionV relativeFrom="paragraph">
                  <wp:posOffset>281340</wp:posOffset>
                </wp:positionV>
                <wp:extent cx="40680" cy="162360"/>
                <wp:effectExtent l="38100" t="19050" r="35560" b="2857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406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361.85pt;margin-top:21.8pt;width:4.5pt;height:13.9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">
                <v:imagedata r:id="rId336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575480</wp:posOffset>
                </wp:positionH>
                <wp:positionV relativeFrom="paragraph">
                  <wp:posOffset>185940</wp:posOffset>
                </wp:positionV>
                <wp:extent cx="23040" cy="2880"/>
                <wp:effectExtent l="19050" t="19050" r="34290" b="1651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230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359.8pt;margin-top:14.15pt;width:2.65pt;height:1.2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">
                <v:imagedata r:id="rId338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511040</wp:posOffset>
                </wp:positionH>
                <wp:positionV relativeFrom="paragraph">
                  <wp:posOffset>264060</wp:posOffset>
                </wp:positionV>
                <wp:extent cx="62280" cy="59400"/>
                <wp:effectExtent l="19050" t="19050" r="33020" b="1714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622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354.8pt;margin-top:20.4pt;width:5.8pt;height:5.6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">
                <v:imagedata r:id="rId340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325280</wp:posOffset>
                </wp:positionH>
                <wp:positionV relativeFrom="paragraph">
                  <wp:posOffset>38340</wp:posOffset>
                </wp:positionV>
                <wp:extent cx="157680" cy="260640"/>
                <wp:effectExtent l="38100" t="38100" r="33020" b="4445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5768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39.8pt;margin-top:2.3pt;width:13.7pt;height:21.9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">
                <v:imagedata r:id="rId342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061960</wp:posOffset>
                </wp:positionH>
                <wp:positionV relativeFrom="paragraph">
                  <wp:posOffset>98100</wp:posOffset>
                </wp:positionV>
                <wp:extent cx="220680" cy="232920"/>
                <wp:effectExtent l="38100" t="19050" r="8255" b="3429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22068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161.8pt;margin-top:7.3pt;width:18.7pt;height:19.3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">
                <v:imagedata r:id="rId344" o:title=""/>
              </v:shape>
            </w:pict>
          </mc:Fallback>
        </mc:AlternateContent>
      </w:r>
      <w:r w:rsidR="008F1704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6044280</wp:posOffset>
                </wp:positionH>
                <wp:positionV relativeFrom="paragraph">
                  <wp:posOffset>156780</wp:posOffset>
                </wp:positionV>
                <wp:extent cx="7560" cy="37440"/>
                <wp:effectExtent l="38100" t="38100" r="50165" b="5842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75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474.85pt;margin-top:11.35pt;width:2.85pt;height: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">
                <v:imagedata r:id="rId346" o:title=""/>
              </v:shape>
            </w:pict>
          </mc:Fallback>
        </mc:AlternateContent>
      </w:r>
      <w:r w:rsidR="0041266F" w:rsidRPr="002E618E">
        <w:rPr>
          <w:position w:val="-48"/>
          <w:highlight w:val="yellow"/>
          <w:lang w:val="el-GR"/>
        </w:rPr>
        <w:object w:dxaOrig="2340" w:dyaOrig="1080">
          <v:shape id="_x0000_i1042" type="#_x0000_t75" style="width:117.65pt;height:54.2pt" o:ole="">
            <v:imagedata r:id="rId347" o:title=""/>
          </v:shape>
          <o:OLEObject Type="Embed" ProgID="Equation.DSMT4" ShapeID="_x0000_i1042" DrawAspect="Content" ObjectID="_1665825232" r:id="rId348"/>
        </w:object>
      </w:r>
      <w:r w:rsidR="002E618E" w:rsidRPr="002E618E">
        <w:rPr>
          <w:lang w:val="el-GR"/>
        </w:rPr>
        <w:t>,</w:t>
      </w:r>
    </w:p>
    <w:p w:rsidR="002E618E" w:rsidRDefault="0003691A" w:rsidP="002E618E">
      <w:pPr>
        <w:pStyle w:val="ListParagraph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4487640</wp:posOffset>
                </wp:positionH>
                <wp:positionV relativeFrom="paragraph">
                  <wp:posOffset>822820</wp:posOffset>
                </wp:positionV>
                <wp:extent cx="129240" cy="250200"/>
                <wp:effectExtent l="19050" t="19050" r="23495" b="1651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2924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352.85pt;margin-top:64.35pt;width:11.35pt;height:20.6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">
                <v:imagedata r:id="rId3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5445240</wp:posOffset>
                </wp:positionH>
                <wp:positionV relativeFrom="paragraph">
                  <wp:posOffset>944860</wp:posOffset>
                </wp:positionV>
                <wp:extent cx="38520" cy="5760"/>
                <wp:effectExtent l="19050" t="19050" r="19050" b="3238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38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428.3pt;margin-top:74.05pt;width:4pt;height:1.2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">
                <v:imagedata r:id="rId3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5447400</wp:posOffset>
                </wp:positionH>
                <wp:positionV relativeFrom="paragraph">
                  <wp:posOffset>914620</wp:posOffset>
                </wp:positionV>
                <wp:extent cx="46800" cy="23400"/>
                <wp:effectExtent l="19050" t="19050" r="29845" b="3429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46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428.55pt;margin-top:71.6pt;width:4.7pt;height:2.8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">
                <v:imagedata r:id="rId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427520</wp:posOffset>
                </wp:positionH>
                <wp:positionV relativeFrom="paragraph">
                  <wp:posOffset>1021900</wp:posOffset>
                </wp:positionV>
                <wp:extent cx="81360" cy="13320"/>
                <wp:effectExtent l="19050" t="19050" r="33020" b="2540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813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348.2pt;margin-top:80pt;width:7.25pt;height:2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">
                <v:imagedata r:id="rId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417080</wp:posOffset>
                </wp:positionH>
                <wp:positionV relativeFrom="paragraph">
                  <wp:posOffset>1015420</wp:posOffset>
                </wp:positionV>
                <wp:extent cx="48960" cy="12240"/>
                <wp:effectExtent l="19050" t="19050" r="27305" b="2603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48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347.3pt;margin-top:79.6pt;width:4.9pt;height:1.7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">
                <v:imagedata r:id="rId358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5493480</wp:posOffset>
                </wp:positionH>
                <wp:positionV relativeFrom="paragraph">
                  <wp:posOffset>786300</wp:posOffset>
                </wp:positionV>
                <wp:extent cx="89280" cy="136080"/>
                <wp:effectExtent l="38100" t="38100" r="25400" b="3556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892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431.85pt;margin-top:61.2pt;width:8.4pt;height:12.1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">
                <v:imagedata r:id="rId360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5409600</wp:posOffset>
                </wp:positionH>
                <wp:positionV relativeFrom="paragraph">
                  <wp:posOffset>775500</wp:posOffset>
                </wp:positionV>
                <wp:extent cx="68040" cy="121320"/>
                <wp:effectExtent l="19050" t="38100" r="27305" b="3111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680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425.6pt;margin-top:60.3pt;width:6.45pt;height:11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">
                <v:imagedata r:id="rId362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5260920</wp:posOffset>
                </wp:positionH>
                <wp:positionV relativeFrom="paragraph">
                  <wp:posOffset>677580</wp:posOffset>
                </wp:positionV>
                <wp:extent cx="137880" cy="216360"/>
                <wp:effectExtent l="38100" t="38100" r="33655" b="3175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1378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413.5pt;margin-top:52.6pt;width:12.2pt;height:18.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">
                <v:imagedata r:id="rId364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4990200</wp:posOffset>
                </wp:positionH>
                <wp:positionV relativeFrom="paragraph">
                  <wp:posOffset>847860</wp:posOffset>
                </wp:positionV>
                <wp:extent cx="185760" cy="219960"/>
                <wp:effectExtent l="38100" t="38100" r="24130" b="27940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857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392.45pt;margin-top:65.9pt;width:16pt;height:18.7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">
                <v:imagedata r:id="rId366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4578000</wp:posOffset>
                </wp:positionH>
                <wp:positionV relativeFrom="paragraph">
                  <wp:posOffset>993300</wp:posOffset>
                </wp:positionV>
                <wp:extent cx="3960" cy="21960"/>
                <wp:effectExtent l="19050" t="19050" r="34290" b="1651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39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5in;margin-top:77.9pt;width:1.1pt;height:2.5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">
                <v:imagedata r:id="rId368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496640</wp:posOffset>
                </wp:positionH>
                <wp:positionV relativeFrom="paragraph">
                  <wp:posOffset>875940</wp:posOffset>
                </wp:positionV>
                <wp:extent cx="109080" cy="116640"/>
                <wp:effectExtent l="19050" t="38100" r="24765" b="3619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1090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353.6pt;margin-top:68.25pt;width:9.85pt;height:10.7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">
                <v:imagedata r:id="rId370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4437960</wp:posOffset>
                </wp:positionH>
                <wp:positionV relativeFrom="paragraph">
                  <wp:posOffset>855780</wp:posOffset>
                </wp:positionV>
                <wp:extent cx="34560" cy="144720"/>
                <wp:effectExtent l="38100" t="38100" r="22860" b="2730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345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348.95pt;margin-top:66.7pt;width:3.9pt;height:12.8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">
                <v:imagedata r:id="rId372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241760</wp:posOffset>
                </wp:positionH>
                <wp:positionV relativeFrom="paragraph">
                  <wp:posOffset>731220</wp:posOffset>
                </wp:positionV>
                <wp:extent cx="147600" cy="243720"/>
                <wp:effectExtent l="38100" t="38100" r="24130" b="4254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4760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333.45pt;margin-top:56.9pt;width:12.75pt;height:20.6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">
                <v:imagedata r:id="rId374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075080</wp:posOffset>
                </wp:positionH>
                <wp:positionV relativeFrom="paragraph">
                  <wp:posOffset>862260</wp:posOffset>
                </wp:positionV>
                <wp:extent cx="154800" cy="143280"/>
                <wp:effectExtent l="38100" t="38100" r="36195" b="2857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548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320.15pt;margin-top:67.15pt;width:13.7pt;height:12.8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">
                <v:imagedata r:id="rId376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577000</wp:posOffset>
                </wp:positionH>
                <wp:positionV relativeFrom="paragraph">
                  <wp:posOffset>983940</wp:posOffset>
                </wp:positionV>
                <wp:extent cx="201960" cy="104040"/>
                <wp:effectExtent l="38100" t="38100" r="26670" b="2984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2019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438.6pt;margin-top:76.7pt;width:17.25pt;height:9.6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">
                <v:imagedata r:id="rId378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6153000</wp:posOffset>
                </wp:positionH>
                <wp:positionV relativeFrom="paragraph">
                  <wp:posOffset>-95340</wp:posOffset>
                </wp:positionV>
                <wp:extent cx="137520" cy="554040"/>
                <wp:effectExtent l="38100" t="38100" r="34290" b="3683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37520" cy="55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" o:spid="_x0000_s1026" type="#_x0000_t75" style="position:absolute;margin-left:484.05pt;margin-top:-8pt;width:12.05pt;height:44.9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">
                <v:imagedata r:id="rId380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978760</wp:posOffset>
                </wp:positionH>
                <wp:positionV relativeFrom="paragraph">
                  <wp:posOffset>-39180</wp:posOffset>
                </wp:positionV>
                <wp:extent cx="188280" cy="250560"/>
                <wp:effectExtent l="38100" t="38100" r="40640" b="3556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8828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" o:spid="_x0000_s1026" type="#_x0000_t75" style="position:absolute;margin-left:470.1pt;margin-top:-3.75pt;width:16.15pt;height:21.1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">
                <v:imagedata r:id="rId382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883000</wp:posOffset>
                </wp:positionH>
                <wp:positionV relativeFrom="paragraph">
                  <wp:posOffset>72060</wp:posOffset>
                </wp:positionV>
                <wp:extent cx="34560" cy="63720"/>
                <wp:effectExtent l="38100" t="38100" r="41910" b="3175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345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" o:spid="_x0000_s1026" type="#_x0000_t75" style="position:absolute;margin-left:462.55pt;margin-top:5.05pt;width:4pt;height:6.2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">
                <v:imagedata r:id="rId384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5681040</wp:posOffset>
                </wp:positionH>
                <wp:positionV relativeFrom="paragraph">
                  <wp:posOffset>144420</wp:posOffset>
                </wp:positionV>
                <wp:extent cx="314640" cy="146160"/>
                <wp:effectExtent l="38100" t="38100" r="28575" b="2540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3146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" o:spid="_x0000_s1026" type="#_x0000_t75" style="position:absolute;margin-left:446.65pt;margin-top:10.65pt;width:26.1pt;height:12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">
                <v:imagedata r:id="rId386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572680</wp:posOffset>
                </wp:positionH>
                <wp:positionV relativeFrom="paragraph">
                  <wp:posOffset>65940</wp:posOffset>
                </wp:positionV>
                <wp:extent cx="64440" cy="262440"/>
                <wp:effectExtent l="38100" t="38100" r="31115" b="2349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6444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" o:spid="_x0000_s1026" type="#_x0000_t75" style="position:absolute;margin-left:438.1pt;margin-top:4.5pt;width:6.4pt;height:21.9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">
                <v:imagedata r:id="rId388" o:title=""/>
              </v:shape>
            </w:pict>
          </mc:Fallback>
        </mc:AlternateContent>
      </w:r>
      <w:r w:rsidR="002E618E">
        <w:rPr>
          <w:lang w:val="el-GR"/>
        </w:rPr>
        <w:t xml:space="preserve">Όπου συμβολίζουμε τους </w:t>
      </w:r>
      <w:r w:rsidR="008314F5">
        <w:rPr>
          <w:lang w:val="el-GR"/>
        </w:rPr>
        <w:t>συντελεστές</w:t>
      </w:r>
      <w:r w:rsidR="002E618E">
        <w:rPr>
          <w:lang w:val="el-GR"/>
        </w:rPr>
        <w:t xml:space="preserve"> </w:t>
      </w:r>
      <w:r w:rsidR="002E618E" w:rsidRPr="002E618E">
        <w:rPr>
          <w:position w:val="-14"/>
          <w:highlight w:val="yellow"/>
          <w:lang w:val="el-GR"/>
        </w:rPr>
        <w:object w:dxaOrig="279" w:dyaOrig="380">
          <v:shape id="_x0000_i1043" type="#_x0000_t75" style="width:13.75pt;height:19.3pt" o:ole="">
            <v:imagedata r:id="rId389" o:title=""/>
          </v:shape>
          <o:OLEObject Type="Embed" ProgID="Equation.DSMT4" ShapeID="_x0000_i1043" DrawAspect="Content" ObjectID="_1665825233" r:id="rId390"/>
        </w:object>
      </w:r>
      <w:r w:rsidR="002E618E" w:rsidRPr="002E618E">
        <w:rPr>
          <w:lang w:val="el-GR"/>
        </w:rPr>
        <w:t xml:space="preserve"> </w:t>
      </w:r>
      <w:r w:rsidR="002E618E">
        <w:rPr>
          <w:lang w:val="el-GR"/>
        </w:rPr>
        <w:t xml:space="preserve">με </w:t>
      </w:r>
      <w:r w:rsidR="002E618E" w:rsidRPr="002E618E">
        <w:rPr>
          <w:highlight w:val="yellow"/>
          <w:lang w:val="el-GR"/>
        </w:rPr>
        <w:t>διπλό δείκτη που ο πρώτος δίνει τη γραμμή (αριθμό εξίσωσης) και ο δεύτερος τη στήλη (αριθμό αγνώστου).</w:t>
      </w:r>
    </w:p>
    <w:p w:rsidR="002E618E" w:rsidRPr="002E618E" w:rsidRDefault="0003691A" w:rsidP="002E618E">
      <w:pPr>
        <w:pStyle w:val="ListParagraph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2946840</wp:posOffset>
                </wp:positionH>
                <wp:positionV relativeFrom="paragraph">
                  <wp:posOffset>407260</wp:posOffset>
                </wp:positionV>
                <wp:extent cx="212040" cy="66600"/>
                <wp:effectExtent l="38100" t="38100" r="36195" b="2921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2120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231.4pt;margin-top:31.3pt;width:18.1pt;height:6.7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">
                <v:imagedata r:id="rId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639760</wp:posOffset>
                </wp:positionH>
                <wp:positionV relativeFrom="paragraph">
                  <wp:posOffset>112060</wp:posOffset>
                </wp:positionV>
                <wp:extent cx="28800" cy="390600"/>
                <wp:effectExtent l="19050" t="19050" r="28575" b="2857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2880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207.4pt;margin-top:8.35pt;width:3.2pt;height:31.7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">
                <v:imagedata r:id="rId394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4751160</wp:posOffset>
                </wp:positionH>
                <wp:positionV relativeFrom="paragraph">
                  <wp:posOffset>-153780</wp:posOffset>
                </wp:positionV>
                <wp:extent cx="273600" cy="605160"/>
                <wp:effectExtent l="38100" t="38100" r="31750" b="2349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273600" cy="60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373.45pt;margin-top:-12.65pt;width:22.95pt;height:48.8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">
                <v:imagedata r:id="rId396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3812640</wp:posOffset>
                </wp:positionH>
                <wp:positionV relativeFrom="paragraph">
                  <wp:posOffset>-117420</wp:posOffset>
                </wp:positionV>
                <wp:extent cx="279720" cy="563400"/>
                <wp:effectExtent l="38100" t="38100" r="25400" b="2730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279720" cy="56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299.65pt;margin-top:-10.05pt;width:23.35pt;height:45.7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">
                <v:imagedata r:id="rId398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2394600</wp:posOffset>
                </wp:positionH>
                <wp:positionV relativeFrom="paragraph">
                  <wp:posOffset>116220</wp:posOffset>
                </wp:positionV>
                <wp:extent cx="403560" cy="101880"/>
                <wp:effectExtent l="38100" t="38100" r="34925" b="3175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4035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187.75pt;margin-top:8.4pt;width:33.1pt;height:9.2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">
                <v:imagedata r:id="rId400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800320</wp:posOffset>
                </wp:positionH>
                <wp:positionV relativeFrom="paragraph">
                  <wp:posOffset>-35700</wp:posOffset>
                </wp:positionV>
                <wp:extent cx="190800" cy="358560"/>
                <wp:effectExtent l="19050" t="19050" r="19050" b="2286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90800" cy="35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220.05pt;margin-top:-3.45pt;width:15.95pt;height:29.3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">
                <v:imagedata r:id="rId402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662320</wp:posOffset>
                </wp:positionH>
                <wp:positionV relativeFrom="paragraph">
                  <wp:posOffset>403500</wp:posOffset>
                </wp:positionV>
                <wp:extent cx="163440" cy="90720"/>
                <wp:effectExtent l="38100" t="38100" r="46355" b="43180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634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" o:spid="_x0000_s1026" type="#_x0000_t75" style="position:absolute;margin-left:445.25pt;margin-top:30.85pt;width:14.35pt;height:8.6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">
                <v:imagedata r:id="rId404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543880</wp:posOffset>
                </wp:positionH>
                <wp:positionV relativeFrom="paragraph">
                  <wp:posOffset>-37860</wp:posOffset>
                </wp:positionV>
                <wp:extent cx="154080" cy="236880"/>
                <wp:effectExtent l="38100" t="38100" r="17780" b="2984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5408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435.85pt;margin-top:-3.6pt;width:13.4pt;height:20.1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">
                <v:imagedata r:id="rId406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5244720</wp:posOffset>
                </wp:positionH>
                <wp:positionV relativeFrom="paragraph">
                  <wp:posOffset>197220</wp:posOffset>
                </wp:positionV>
                <wp:extent cx="109800" cy="26640"/>
                <wp:effectExtent l="38100" t="38100" r="43180" b="3111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09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412.3pt;margin-top:14.85pt;width:10.05pt;height:3.6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">
                <v:imagedata r:id="rId408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5274600</wp:posOffset>
                </wp:positionH>
                <wp:positionV relativeFrom="paragraph">
                  <wp:posOffset>120180</wp:posOffset>
                </wp:positionV>
                <wp:extent cx="89640" cy="19080"/>
                <wp:effectExtent l="38100" t="38100" r="43815" b="3810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896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414.6pt;margin-top:8.75pt;width:8.4pt;height:3.0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">
                <v:imagedata r:id="rId410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5084880</wp:posOffset>
                </wp:positionH>
                <wp:positionV relativeFrom="paragraph">
                  <wp:posOffset>184980</wp:posOffset>
                </wp:positionV>
                <wp:extent cx="140400" cy="175680"/>
                <wp:effectExtent l="38100" t="38100" r="31115" b="3429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14040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399.7pt;margin-top:13.8pt;width:12.55pt;height:15.4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">
                <v:imagedata r:id="rId412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4976880</wp:posOffset>
                </wp:positionH>
                <wp:positionV relativeFrom="paragraph">
                  <wp:posOffset>105420</wp:posOffset>
                </wp:positionV>
                <wp:extent cx="98280" cy="166320"/>
                <wp:effectExtent l="38100" t="38100" r="35560" b="2476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982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391.2pt;margin-top:7.65pt;width:9pt;height:14.4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">
                <v:imagedata r:id="rId414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994160</wp:posOffset>
                </wp:positionH>
                <wp:positionV relativeFrom="paragraph">
                  <wp:posOffset>82020</wp:posOffset>
                </wp:positionV>
                <wp:extent cx="124200" cy="177840"/>
                <wp:effectExtent l="38100" t="38100" r="28575" b="31750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1242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392.5pt;margin-top:5.85pt;width:11.2pt;height:15.3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">
                <v:imagedata r:id="rId416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871760</wp:posOffset>
                </wp:positionH>
                <wp:positionV relativeFrom="paragraph">
                  <wp:posOffset>-65940</wp:posOffset>
                </wp:positionV>
                <wp:extent cx="53280" cy="375120"/>
                <wp:effectExtent l="19050" t="38100" r="42545" b="2540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5328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382.95pt;margin-top:-5.75pt;width:5.7pt;height:30.9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">
                <v:imagedata r:id="rId418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477200</wp:posOffset>
                </wp:positionH>
                <wp:positionV relativeFrom="paragraph">
                  <wp:posOffset>201180</wp:posOffset>
                </wp:positionV>
                <wp:extent cx="146880" cy="19800"/>
                <wp:effectExtent l="38100" t="38100" r="24765" b="3746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468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351.9pt;margin-top:15.25pt;width:12.8pt;height:2.8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">
                <v:imagedata r:id="rId420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603560</wp:posOffset>
                </wp:positionH>
                <wp:positionV relativeFrom="paragraph">
                  <wp:posOffset>112260</wp:posOffset>
                </wp:positionV>
                <wp:extent cx="6480" cy="162720"/>
                <wp:effectExtent l="38100" t="38100" r="31750" b="2794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64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361.7pt;margin-top:8.2pt;width:2.05pt;height:14.1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">
                <v:imagedata r:id="rId422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297560</wp:posOffset>
                </wp:positionH>
                <wp:positionV relativeFrom="paragraph">
                  <wp:posOffset>246540</wp:posOffset>
                </wp:positionV>
                <wp:extent cx="106200" cy="145800"/>
                <wp:effectExtent l="38100" t="38100" r="27305" b="4508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06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337.65pt;margin-top:18.6pt;width:9.7pt;height:13.1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">
                <v:imagedata r:id="rId424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196040</wp:posOffset>
                </wp:positionH>
                <wp:positionV relativeFrom="paragraph">
                  <wp:posOffset>126300</wp:posOffset>
                </wp:positionV>
                <wp:extent cx="71280" cy="228960"/>
                <wp:effectExtent l="38100" t="38100" r="43180" b="3810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712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329.7pt;margin-top:9.45pt;width:6.95pt;height:19.2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">
                <v:imagedata r:id="rId426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169760</wp:posOffset>
                </wp:positionH>
                <wp:positionV relativeFrom="paragraph">
                  <wp:posOffset>163020</wp:posOffset>
                </wp:positionV>
                <wp:extent cx="126360" cy="160920"/>
                <wp:effectExtent l="38100" t="38100" r="26670" b="2984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1263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327.7pt;margin-top:12.2pt;width:11.2pt;height:13.8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">
                <v:imagedata r:id="rId428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078320</wp:posOffset>
                </wp:positionH>
                <wp:positionV relativeFrom="paragraph">
                  <wp:posOffset>221700</wp:posOffset>
                </wp:positionV>
                <wp:extent cx="21240" cy="7920"/>
                <wp:effectExtent l="38100" t="38100" r="36195" b="3048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212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" o:spid="_x0000_s1026" type="#_x0000_t75" style="position:absolute;margin-left:320.35pt;margin-top:16.75pt;width:3.15pt;height:2.1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">
                <v:imagedata r:id="rId430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3956280</wp:posOffset>
                </wp:positionH>
                <wp:positionV relativeFrom="paragraph">
                  <wp:posOffset>25860</wp:posOffset>
                </wp:positionV>
                <wp:extent cx="67320" cy="352800"/>
                <wp:effectExtent l="38100" t="38100" r="46990" b="2857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6732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310.65pt;margin-top:1.3pt;width:6.9pt;height:29.3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">
                <v:imagedata r:id="rId432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541200</wp:posOffset>
                </wp:positionH>
                <wp:positionV relativeFrom="paragraph">
                  <wp:posOffset>227460</wp:posOffset>
                </wp:positionV>
                <wp:extent cx="165600" cy="34920"/>
                <wp:effectExtent l="38100" t="38100" r="25400" b="41910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656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278.3pt;margin-top:17.25pt;width:14.25pt;height:4.1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">
                <v:imagedata r:id="rId434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645600</wp:posOffset>
                </wp:positionH>
                <wp:positionV relativeFrom="paragraph">
                  <wp:posOffset>176340</wp:posOffset>
                </wp:positionV>
                <wp:extent cx="14760" cy="163440"/>
                <wp:effectExtent l="38100" t="38100" r="42545" b="2730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147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286.3pt;margin-top:13.3pt;width:2.6pt;height:14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">
                <v:imagedata r:id="rId436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3385680</wp:posOffset>
                </wp:positionH>
                <wp:positionV relativeFrom="paragraph">
                  <wp:posOffset>262380</wp:posOffset>
                </wp:positionV>
                <wp:extent cx="29160" cy="241200"/>
                <wp:effectExtent l="38100" t="38100" r="28575" b="4508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2916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" o:spid="_x0000_s1026" type="#_x0000_t75" style="position:absolute;margin-left:265.9pt;margin-top:19.95pt;width:3.6pt;height:20.4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">
                <v:imagedata r:id="rId438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181200</wp:posOffset>
                </wp:positionH>
                <wp:positionV relativeFrom="paragraph">
                  <wp:posOffset>198660</wp:posOffset>
                </wp:positionV>
                <wp:extent cx="80640" cy="194040"/>
                <wp:effectExtent l="19050" t="38100" r="34290" b="3492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806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249.9pt;margin-top:14.95pt;width:7.5pt;height:16.6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">
                <v:imagedata r:id="rId440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188760</wp:posOffset>
                </wp:positionH>
                <wp:positionV relativeFrom="paragraph">
                  <wp:posOffset>185700</wp:posOffset>
                </wp:positionV>
                <wp:extent cx="125640" cy="174600"/>
                <wp:effectExtent l="38100" t="38100" r="27305" b="3556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1256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250.45pt;margin-top:14.1pt;width:11.2pt;height:14.9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">
                <v:imagedata r:id="rId442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2957640</wp:posOffset>
                </wp:positionH>
                <wp:positionV relativeFrom="paragraph">
                  <wp:posOffset>8220</wp:posOffset>
                </wp:positionV>
                <wp:extent cx="217080" cy="386640"/>
                <wp:effectExtent l="38100" t="38100" r="12065" b="3302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21708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" o:spid="_x0000_s1026" type="#_x0000_t75" style="position:absolute;margin-left:232.15pt;margin-top:0;width:18.45pt;height:31.9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">
                <v:imagedata r:id="rId444" o:title=""/>
              </v:shape>
            </w:pict>
          </mc:Fallback>
        </mc:AlternateContent>
      </w:r>
      <w:r w:rsidR="002E618E">
        <w:rPr>
          <w:lang w:val="el-GR"/>
        </w:rPr>
        <w:t>Στο παράδειγμα…</w:t>
      </w:r>
    </w:p>
    <w:p w:rsidR="00BD081D" w:rsidRDefault="0003691A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2324760</wp:posOffset>
                </wp:positionH>
                <wp:positionV relativeFrom="paragraph">
                  <wp:posOffset>-21500</wp:posOffset>
                </wp:positionV>
                <wp:extent cx="183960" cy="227160"/>
                <wp:effectExtent l="19050" t="38100" r="26035" b="4000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1839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182.55pt;margin-top:-2.4pt;width:15.65pt;height:19.2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">
                <v:imagedata r:id="rId446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2366880</wp:posOffset>
                </wp:positionH>
                <wp:positionV relativeFrom="paragraph">
                  <wp:posOffset>56100</wp:posOffset>
                </wp:positionV>
                <wp:extent cx="61560" cy="144000"/>
                <wp:effectExtent l="19050" t="38100" r="34290" b="2794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615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185.9pt;margin-top:3.7pt;width:6pt;height:12.7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">
                <v:imagedata r:id="rId448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2277240</wp:posOffset>
                </wp:positionH>
                <wp:positionV relativeFrom="paragraph">
                  <wp:posOffset>34500</wp:posOffset>
                </wp:positionV>
                <wp:extent cx="42120" cy="156960"/>
                <wp:effectExtent l="38100" t="38100" r="34290" b="3365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421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178.75pt;margin-top:2.05pt;width:4.5pt;height:13.6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">
                <v:imagedata r:id="rId450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2101560</wp:posOffset>
                </wp:positionH>
                <wp:positionV relativeFrom="paragraph">
                  <wp:posOffset>-127500</wp:posOffset>
                </wp:positionV>
                <wp:extent cx="156600" cy="286920"/>
                <wp:effectExtent l="38100" t="38100" r="34290" b="3746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5660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164.95pt;margin-top:-10.75pt;width:13.55pt;height:24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">
                <v:imagedata r:id="rId452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2812560</wp:posOffset>
                </wp:positionH>
                <wp:positionV relativeFrom="paragraph">
                  <wp:posOffset>-25980</wp:posOffset>
                </wp:positionV>
                <wp:extent cx="313560" cy="147960"/>
                <wp:effectExtent l="38100" t="38100" r="29845" b="2349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313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220.9pt;margin-top:-2.7pt;width:25.9pt;height:12.9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">
                <v:imagedata r:id="rId454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3002280</wp:posOffset>
                </wp:positionH>
                <wp:positionV relativeFrom="paragraph">
                  <wp:posOffset>84900</wp:posOffset>
                </wp:positionV>
                <wp:extent cx="58320" cy="24840"/>
                <wp:effectExtent l="38100" t="38100" r="37465" b="3238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58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235.4pt;margin-top:6.4pt;width:5.95pt;height:3.2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">
                <v:imagedata r:id="rId456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572680</wp:posOffset>
                </wp:positionH>
                <wp:positionV relativeFrom="paragraph">
                  <wp:posOffset>37740</wp:posOffset>
                </wp:positionV>
                <wp:extent cx="126720" cy="242280"/>
                <wp:effectExtent l="38100" t="38100" r="26035" b="43815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2672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" o:spid="_x0000_s1026" type="#_x0000_t75" style="position:absolute;margin-left:438.05pt;margin-top:2.4pt;width:11.45pt;height:20.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">
                <v:imagedata r:id="rId458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388360</wp:posOffset>
                </wp:positionH>
                <wp:positionV relativeFrom="paragraph">
                  <wp:posOffset>130620</wp:posOffset>
                </wp:positionV>
                <wp:extent cx="133560" cy="43920"/>
                <wp:effectExtent l="19050" t="38100" r="19050" b="3238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335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" o:spid="_x0000_s1026" type="#_x0000_t75" style="position:absolute;margin-left:423.75pt;margin-top:9.7pt;width:11.6pt;height:4.7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">
                <v:imagedata r:id="rId460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4916760</wp:posOffset>
                </wp:positionH>
                <wp:positionV relativeFrom="paragraph">
                  <wp:posOffset>52140</wp:posOffset>
                </wp:positionV>
                <wp:extent cx="81720" cy="271800"/>
                <wp:effectExtent l="38100" t="38100" r="33020" b="3302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817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" o:spid="_x0000_s1026" type="#_x0000_t75" style="position:absolute;margin-left:386.45pt;margin-top:3.3pt;width:7.95pt;height:22.9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">
                <v:imagedata r:id="rId462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4758360</wp:posOffset>
                </wp:positionH>
                <wp:positionV relativeFrom="paragraph">
                  <wp:posOffset>115500</wp:posOffset>
                </wp:positionV>
                <wp:extent cx="18000" cy="158400"/>
                <wp:effectExtent l="38100" t="19050" r="39370" b="3238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80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373.9pt;margin-top:8.6pt;width:2.75pt;height:13.6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">
                <v:imagedata r:id="rId464" o:title=""/>
              </v:shape>
            </w:pict>
          </mc:Fallback>
        </mc:AlternateContent>
      </w:r>
    </w:p>
    <w:p w:rsidR="00847EBF" w:rsidRDefault="0003691A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3603840</wp:posOffset>
                </wp:positionH>
                <wp:positionV relativeFrom="paragraph">
                  <wp:posOffset>1283510</wp:posOffset>
                </wp:positionV>
                <wp:extent cx="204120" cy="373320"/>
                <wp:effectExtent l="38100" t="38100" r="24765" b="2730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204120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283.15pt;margin-top:100.35pt;width:17.35pt;height:30.7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">
                <v:imagedata r:id="rId4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2325120</wp:posOffset>
                </wp:positionH>
                <wp:positionV relativeFrom="paragraph">
                  <wp:posOffset>1449110</wp:posOffset>
                </wp:positionV>
                <wp:extent cx="194760" cy="263160"/>
                <wp:effectExtent l="38100" t="38100" r="34290" b="2286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9476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182.45pt;margin-top:113.55pt;width:16.7pt;height:21.8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">
                <v:imagedata r:id="rId4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1787280</wp:posOffset>
                </wp:positionH>
                <wp:positionV relativeFrom="paragraph">
                  <wp:posOffset>810830</wp:posOffset>
                </wp:positionV>
                <wp:extent cx="179280" cy="299520"/>
                <wp:effectExtent l="38100" t="19050" r="11430" b="2476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17928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140.1pt;margin-top:63.2pt;width:15.35pt;height:24.7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">
                <v:imagedata r:id="rId4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3350400</wp:posOffset>
                </wp:positionH>
                <wp:positionV relativeFrom="paragraph">
                  <wp:posOffset>737750</wp:posOffset>
                </wp:positionV>
                <wp:extent cx="146880" cy="54000"/>
                <wp:effectExtent l="38100" t="38100" r="43815" b="2222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468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263.05pt;margin-top:57.35pt;width:13pt;height:5.4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">
                <v:imagedata r:id="rId4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2215680</wp:posOffset>
                </wp:positionH>
                <wp:positionV relativeFrom="paragraph">
                  <wp:posOffset>1719110</wp:posOffset>
                </wp:positionV>
                <wp:extent cx="142560" cy="47160"/>
                <wp:effectExtent l="38100" t="38100" r="29210" b="2921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425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173.85pt;margin-top:134.7pt;width:12.55pt;height:5.0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">
                <v:imagedata r:id="rId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5201160</wp:posOffset>
                </wp:positionH>
                <wp:positionV relativeFrom="paragraph">
                  <wp:posOffset>1455230</wp:posOffset>
                </wp:positionV>
                <wp:extent cx="92520" cy="37080"/>
                <wp:effectExtent l="38100" t="38100" r="41275" b="3937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925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408.9pt;margin-top:114pt;width:8.65pt;height:4.2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">
                <v:imagedata r:id="rId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3454440</wp:posOffset>
                </wp:positionH>
                <wp:positionV relativeFrom="paragraph">
                  <wp:posOffset>1654670</wp:posOffset>
                </wp:positionV>
                <wp:extent cx="114480" cy="39600"/>
                <wp:effectExtent l="19050" t="38100" r="38100" b="3683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11448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271.4pt;margin-top:129.6pt;width:10.3pt;height:4.4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">
                <v:imagedata r:id="rId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1669920</wp:posOffset>
                </wp:positionH>
                <wp:positionV relativeFrom="paragraph">
                  <wp:posOffset>1066790</wp:posOffset>
                </wp:positionV>
                <wp:extent cx="105120" cy="50040"/>
                <wp:effectExtent l="19050" t="38100" r="28575" b="2667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1051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130.95pt;margin-top:83.4pt;width:9.5pt;height:5.2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">
                <v:imagedata r:id="rId4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2267160</wp:posOffset>
                </wp:positionH>
                <wp:positionV relativeFrom="paragraph">
                  <wp:posOffset>5510</wp:posOffset>
                </wp:positionV>
                <wp:extent cx="119880" cy="28080"/>
                <wp:effectExtent l="19050" t="19050" r="33020" b="2921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198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178.05pt;margin-top:-.05pt;width:10.35pt;height:3.1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">
                <v:imagedata r:id="rId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2631120</wp:posOffset>
                </wp:positionH>
                <wp:positionV relativeFrom="paragraph">
                  <wp:posOffset>-486610</wp:posOffset>
                </wp:positionV>
                <wp:extent cx="115560" cy="1350000"/>
                <wp:effectExtent l="38100" t="38100" r="37465" b="22225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15560" cy="135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206.6pt;margin-top:-38.8pt;width:10.45pt;height:107.5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">
                <v:imagedata r:id="rId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675400</wp:posOffset>
                </wp:positionH>
                <wp:positionV relativeFrom="paragraph">
                  <wp:posOffset>296030</wp:posOffset>
                </wp:positionV>
                <wp:extent cx="17640" cy="597600"/>
                <wp:effectExtent l="38100" t="19050" r="20955" b="3111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7640" cy="59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210.1pt;margin-top:22.95pt;width:2.6pt;height:48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">
                <v:imagedata r:id="rId486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398200</wp:posOffset>
                </wp:positionH>
                <wp:positionV relativeFrom="paragraph">
                  <wp:posOffset>1515550</wp:posOffset>
                </wp:positionV>
                <wp:extent cx="33840" cy="107640"/>
                <wp:effectExtent l="38100" t="38100" r="42545" b="2603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338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188.15pt;margin-top:118.8pt;width:4.1pt;height:9.8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">
                <v:imagedata r:id="rId488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2180400</wp:posOffset>
                </wp:positionH>
                <wp:positionV relativeFrom="paragraph">
                  <wp:posOffset>1540390</wp:posOffset>
                </wp:positionV>
                <wp:extent cx="123480" cy="150480"/>
                <wp:effectExtent l="19050" t="38100" r="29210" b="4064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12348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171.25pt;margin-top:120.65pt;width:10.8pt;height:13.2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">
                <v:imagedata r:id="rId490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2004360</wp:posOffset>
                </wp:positionH>
                <wp:positionV relativeFrom="paragraph">
                  <wp:posOffset>1385950</wp:posOffset>
                </wp:positionV>
                <wp:extent cx="155160" cy="254880"/>
                <wp:effectExtent l="38100" t="38100" r="35560" b="3111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5516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157.2pt;margin-top:108.45pt;width:13.45pt;height:21.4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">
                <v:imagedata r:id="rId492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2260680</wp:posOffset>
                </wp:positionH>
                <wp:positionV relativeFrom="paragraph">
                  <wp:posOffset>869710</wp:posOffset>
                </wp:positionV>
                <wp:extent cx="516240" cy="470160"/>
                <wp:effectExtent l="38100" t="38100" r="36830" b="2540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516240" cy="47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177.25pt;margin-top:68pt;width:41.85pt;height:38.2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">
                <v:imagedata r:id="rId494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2730480</wp:posOffset>
                </wp:positionH>
                <wp:positionV relativeFrom="paragraph">
                  <wp:posOffset>291190</wp:posOffset>
                </wp:positionV>
                <wp:extent cx="529560" cy="567720"/>
                <wp:effectExtent l="38100" t="38100" r="42545" b="4191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529560" cy="56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214.3pt;margin-top:22.1pt;width:43.2pt;height:46.2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">
                <v:imagedata r:id="rId496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316720</wp:posOffset>
                </wp:positionH>
                <wp:positionV relativeFrom="paragraph">
                  <wp:posOffset>1224670</wp:posOffset>
                </wp:positionV>
                <wp:extent cx="105840" cy="166680"/>
                <wp:effectExtent l="38100" t="38100" r="46990" b="4318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058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417.8pt;margin-top:95.75pt;width:9.95pt;height:14.6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">
                <v:imagedata r:id="rId498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5250840</wp:posOffset>
                </wp:positionH>
                <wp:positionV relativeFrom="paragraph">
                  <wp:posOffset>1262830</wp:posOffset>
                </wp:positionV>
                <wp:extent cx="74520" cy="120240"/>
                <wp:effectExtent l="38100" t="38100" r="40005" b="3238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745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412.75pt;margin-top:98.75pt;width:7.15pt;height:10.9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">
                <v:imagedata r:id="rId500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048880</wp:posOffset>
                </wp:positionH>
                <wp:positionV relativeFrom="paragraph">
                  <wp:posOffset>1096150</wp:posOffset>
                </wp:positionV>
                <wp:extent cx="154440" cy="226800"/>
                <wp:effectExtent l="38100" t="38100" r="36195" b="4000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5444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396.8pt;margin-top:85.55pt;width:13.5pt;height:19.3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">
                <v:imagedata r:id="rId502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856280</wp:posOffset>
                </wp:positionH>
                <wp:positionV relativeFrom="paragraph">
                  <wp:posOffset>150430</wp:posOffset>
                </wp:positionV>
                <wp:extent cx="159120" cy="955800"/>
                <wp:effectExtent l="38100" t="38100" r="31750" b="3492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59120" cy="9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381.8pt;margin-top:11.3pt;width:13.85pt;height:76.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">
                <v:imagedata r:id="rId504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636320</wp:posOffset>
                </wp:positionH>
                <wp:positionV relativeFrom="paragraph">
                  <wp:posOffset>-226850</wp:posOffset>
                </wp:positionV>
                <wp:extent cx="436680" cy="460440"/>
                <wp:effectExtent l="38100" t="38100" r="40005" b="3492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436680" cy="46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364.35pt;margin-top:-18.6pt;width:35.85pt;height:37.6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">
                <v:imagedata r:id="rId506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7373400</wp:posOffset>
                </wp:positionH>
                <wp:positionV relativeFrom="paragraph">
                  <wp:posOffset>786550</wp:posOffset>
                </wp:positionV>
                <wp:extent cx="360" cy="360"/>
                <wp:effectExtent l="0" t="0" r="0" b="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579.6pt;margin-top:60.95pt;width:2.05pt;height:2.0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">
                <v:imagedata r:id="rId250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627960</wp:posOffset>
                </wp:positionH>
                <wp:positionV relativeFrom="paragraph">
                  <wp:posOffset>1387030</wp:posOffset>
                </wp:positionV>
                <wp:extent cx="138600" cy="220680"/>
                <wp:effectExtent l="38100" t="38100" r="0" b="2730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3860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284.95pt;margin-top:108.5pt;width:12.25pt;height:18.8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">
                <v:imagedata r:id="rId509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3468120</wp:posOffset>
                </wp:positionH>
                <wp:positionV relativeFrom="paragraph">
                  <wp:posOffset>1405030</wp:posOffset>
                </wp:positionV>
                <wp:extent cx="116280" cy="182160"/>
                <wp:effectExtent l="38100" t="38100" r="17145" b="2794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162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272.4pt;margin-top:109.95pt;width:10.65pt;height:15.7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">
                <v:imagedata r:id="rId511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3298200</wp:posOffset>
                </wp:positionH>
                <wp:positionV relativeFrom="paragraph">
                  <wp:posOffset>1205590</wp:posOffset>
                </wp:positionV>
                <wp:extent cx="150480" cy="261000"/>
                <wp:effectExtent l="38100" t="38100" r="40640" b="43815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5048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258.95pt;margin-top:94.2pt;width:13.25pt;height:21.9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">
                <v:imagedata r:id="rId513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3509160</wp:posOffset>
                </wp:positionH>
                <wp:positionV relativeFrom="paragraph">
                  <wp:posOffset>347350</wp:posOffset>
                </wp:positionV>
                <wp:extent cx="217080" cy="686160"/>
                <wp:effectExtent l="38100" t="38100" r="31115" b="3810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217080" cy="68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275.55pt;margin-top:26.75pt;width:18.4pt;height:55.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">
                <v:imagedata r:id="rId515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3625080</wp:posOffset>
                </wp:positionH>
                <wp:positionV relativeFrom="paragraph">
                  <wp:posOffset>-224330</wp:posOffset>
                </wp:positionV>
                <wp:extent cx="582480" cy="516600"/>
                <wp:effectExtent l="38100" t="38100" r="27305" b="3619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58248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284.75pt;margin-top:-18.3pt;width:47.3pt;height:42.0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">
                <v:imagedata r:id="rId517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1830120</wp:posOffset>
                </wp:positionH>
                <wp:positionV relativeFrom="paragraph">
                  <wp:posOffset>873310</wp:posOffset>
                </wp:positionV>
                <wp:extent cx="95040" cy="168120"/>
                <wp:effectExtent l="38100" t="38100" r="38735" b="4191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950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143.4pt;margin-top:68.05pt;width:9pt;height:14.7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">
                <v:imagedata r:id="rId519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1679280</wp:posOffset>
                </wp:positionH>
                <wp:positionV relativeFrom="paragraph">
                  <wp:posOffset>861790</wp:posOffset>
                </wp:positionV>
                <wp:extent cx="137160" cy="174240"/>
                <wp:effectExtent l="38100" t="38100" r="34290" b="3556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371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131.6pt;margin-top:67.25pt;width:12.15pt;height:1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">
                <v:imagedata r:id="rId521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1451400</wp:posOffset>
                </wp:positionH>
                <wp:positionV relativeFrom="paragraph">
                  <wp:posOffset>667030</wp:posOffset>
                </wp:positionV>
                <wp:extent cx="202680" cy="289080"/>
                <wp:effectExtent l="38100" t="38100" r="26035" b="3492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20268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113.65pt;margin-top:51.85pt;width:17.15pt;height:24.0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">
                <v:imagedata r:id="rId523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2026680</wp:posOffset>
                </wp:positionH>
                <wp:positionV relativeFrom="paragraph">
                  <wp:posOffset>264910</wp:posOffset>
                </wp:positionV>
                <wp:extent cx="748800" cy="436320"/>
                <wp:effectExtent l="38100" t="38100" r="13335" b="4000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748800" cy="43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158.85pt;margin-top:20.1pt;width:60.35pt;height:35.9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">
                <v:imagedata r:id="rId525" o:title=""/>
              </v:shape>
            </w:pict>
          </mc:Fallback>
        </mc:AlternateContent>
      </w:r>
      <w:r w:rsidR="003A114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2810040</wp:posOffset>
                </wp:positionH>
                <wp:positionV relativeFrom="paragraph">
                  <wp:posOffset>-97970</wp:posOffset>
                </wp:positionV>
                <wp:extent cx="397440" cy="504360"/>
                <wp:effectExtent l="38100" t="38100" r="41275" b="2921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397440" cy="5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220.55pt;margin-top:-8.4pt;width:32.7pt;height:41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">
                <v:imagedata r:id="rId527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5699400</wp:posOffset>
                </wp:positionH>
                <wp:positionV relativeFrom="paragraph">
                  <wp:posOffset>266350</wp:posOffset>
                </wp:positionV>
                <wp:extent cx="124920" cy="441000"/>
                <wp:effectExtent l="38100" t="38100" r="46990" b="35560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24920" cy="44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447.95pt;margin-top:20.15pt;width:11.45pt;height:36.3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">
                <v:imagedata r:id="rId529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484840</wp:posOffset>
                </wp:positionH>
                <wp:positionV relativeFrom="paragraph">
                  <wp:posOffset>462550</wp:posOffset>
                </wp:positionV>
                <wp:extent cx="90720" cy="18360"/>
                <wp:effectExtent l="38100" t="38100" r="43180" b="3937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907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431.15pt;margin-top:35.7pt;width:8.6pt;height:3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">
                <v:imagedata r:id="rId531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488440</wp:posOffset>
                </wp:positionH>
                <wp:positionV relativeFrom="paragraph">
                  <wp:posOffset>397750</wp:posOffset>
                </wp:positionV>
                <wp:extent cx="125280" cy="23040"/>
                <wp:effectExtent l="38100" t="38100" r="27305" b="3429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252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431.65pt;margin-top:30.7pt;width:11pt;height:3.2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">
                <v:imagedata r:id="rId533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300160</wp:posOffset>
                </wp:positionH>
                <wp:positionV relativeFrom="paragraph">
                  <wp:posOffset>456070</wp:posOffset>
                </wp:positionV>
                <wp:extent cx="83160" cy="120240"/>
                <wp:effectExtent l="38100" t="38100" r="31750" b="3238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831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416.7pt;margin-top:35.2pt;width:8.05pt;height:11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">
                <v:imagedata r:id="rId535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157960</wp:posOffset>
                </wp:positionH>
                <wp:positionV relativeFrom="paragraph">
                  <wp:posOffset>370030</wp:posOffset>
                </wp:positionV>
                <wp:extent cx="98280" cy="180720"/>
                <wp:effectExtent l="19050" t="38100" r="35560" b="2921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982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405.45pt;margin-top:28.6pt;width:8.85pt;height:15.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">
                <v:imagedata r:id="rId537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152560</wp:posOffset>
                </wp:positionH>
                <wp:positionV relativeFrom="paragraph">
                  <wp:posOffset>372190</wp:posOffset>
                </wp:positionV>
                <wp:extent cx="130320" cy="177840"/>
                <wp:effectExtent l="38100" t="38100" r="22225" b="3175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303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405.1pt;margin-top:28.7pt;width:11.5pt;height:15.3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">
                <v:imagedata r:id="rId539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4947000</wp:posOffset>
                </wp:positionH>
                <wp:positionV relativeFrom="paragraph">
                  <wp:posOffset>339430</wp:posOffset>
                </wp:positionV>
                <wp:extent cx="185040" cy="238680"/>
                <wp:effectExtent l="38100" t="38100" r="5715" b="4762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8504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388.75pt;margin-top:25.9pt;width:16pt;height:20.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">
                <v:imagedata r:id="rId541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763040</wp:posOffset>
                </wp:positionH>
                <wp:positionV relativeFrom="paragraph">
                  <wp:posOffset>450670</wp:posOffset>
                </wp:positionV>
                <wp:extent cx="137520" cy="19440"/>
                <wp:effectExtent l="38100" t="38100" r="34290" b="3810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37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374.4pt;margin-top:34.8pt;width:12.2pt;height:3.1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">
                <v:imagedata r:id="rId543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829640</wp:posOffset>
                </wp:positionH>
                <wp:positionV relativeFrom="paragraph">
                  <wp:posOffset>372910</wp:posOffset>
                </wp:positionV>
                <wp:extent cx="10800" cy="144360"/>
                <wp:effectExtent l="38100" t="38100" r="27305" b="2730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08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379.6pt;margin-top:28.65pt;width:2.3pt;height:12.8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">
                <v:imagedata r:id="rId545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4431480</wp:posOffset>
                </wp:positionH>
                <wp:positionV relativeFrom="paragraph">
                  <wp:posOffset>521950</wp:posOffset>
                </wp:positionV>
                <wp:extent cx="189360" cy="167760"/>
                <wp:effectExtent l="38100" t="38100" r="20320" b="4191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893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348.45pt;margin-top:40.25pt;width:16.05pt;height:14.8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">
                <v:imagedata r:id="rId547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4332120</wp:posOffset>
                </wp:positionH>
                <wp:positionV relativeFrom="paragraph">
                  <wp:posOffset>431590</wp:posOffset>
                </wp:positionV>
                <wp:extent cx="61560" cy="184320"/>
                <wp:effectExtent l="38100" t="38100" r="34290" b="2540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615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340.45pt;margin-top:33.3pt;width:6.05pt;height:15.8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">
                <v:imagedata r:id="rId549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4304760</wp:posOffset>
                </wp:positionH>
                <wp:positionV relativeFrom="paragraph">
                  <wp:posOffset>426190</wp:posOffset>
                </wp:positionV>
                <wp:extent cx="135000" cy="177480"/>
                <wp:effectExtent l="38100" t="38100" r="36830" b="32385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350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338.4pt;margin-top:33pt;width:11.85pt;height:15.1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">
                <v:imagedata r:id="rId551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036200</wp:posOffset>
                </wp:positionH>
                <wp:positionV relativeFrom="paragraph">
                  <wp:posOffset>509710</wp:posOffset>
                </wp:positionV>
                <wp:extent cx="183960" cy="33840"/>
                <wp:effectExtent l="38100" t="38100" r="26035" b="4254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839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317.1pt;margin-top:39.45pt;width:15.95pt;height:4.2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">
                <v:imagedata r:id="rId553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033680</wp:posOffset>
                </wp:positionH>
                <wp:positionV relativeFrom="paragraph">
                  <wp:posOffset>277150</wp:posOffset>
                </wp:positionV>
                <wp:extent cx="138960" cy="442800"/>
                <wp:effectExtent l="38100" t="38100" r="33020" b="3365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3896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316.8pt;margin-top:21.1pt;width:12.55pt;height:36.3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">
                <v:imagedata r:id="rId555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3864120</wp:posOffset>
                </wp:positionH>
                <wp:positionV relativeFrom="paragraph">
                  <wp:posOffset>423670</wp:posOffset>
                </wp:positionV>
                <wp:extent cx="18360" cy="180720"/>
                <wp:effectExtent l="38100" t="38100" r="39370" b="2921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83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303.45pt;margin-top:32.8pt;width:2.9pt;height:15.4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">
                <v:imagedata r:id="rId557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3738480</wp:posOffset>
                </wp:positionH>
                <wp:positionV relativeFrom="paragraph">
                  <wp:posOffset>490630</wp:posOffset>
                </wp:positionV>
                <wp:extent cx="178920" cy="25200"/>
                <wp:effectExtent l="38100" t="38100" r="31115" b="3238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789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293.65pt;margin-top:38.05pt;width:15.4pt;height:3.4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">
                <v:imagedata r:id="rId559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3458760</wp:posOffset>
                </wp:positionH>
                <wp:positionV relativeFrom="paragraph">
                  <wp:posOffset>505390</wp:posOffset>
                </wp:positionV>
                <wp:extent cx="56880" cy="167040"/>
                <wp:effectExtent l="38100" t="38100" r="38735" b="4254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568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271.55pt;margin-top:39.05pt;width:5.95pt;height:14.5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">
                <v:imagedata r:id="rId561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255720</wp:posOffset>
                </wp:positionH>
                <wp:positionV relativeFrom="paragraph">
                  <wp:posOffset>465430</wp:posOffset>
                </wp:positionV>
                <wp:extent cx="66960" cy="158760"/>
                <wp:effectExtent l="38100" t="38100" r="28575" b="3175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669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255.65pt;margin-top:36pt;width:6.65pt;height:13.8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">
                <v:imagedata r:id="rId563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251040</wp:posOffset>
                </wp:positionH>
                <wp:positionV relativeFrom="paragraph">
                  <wp:posOffset>388390</wp:posOffset>
                </wp:positionV>
                <wp:extent cx="171720" cy="178560"/>
                <wp:effectExtent l="38100" t="38100" r="38100" b="3111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717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255.35pt;margin-top:30.05pt;width:14.85pt;height:15.3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">
                <v:imagedata r:id="rId565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2820840</wp:posOffset>
                </wp:positionH>
                <wp:positionV relativeFrom="paragraph">
                  <wp:posOffset>525910</wp:posOffset>
                </wp:positionV>
                <wp:extent cx="88200" cy="9720"/>
                <wp:effectExtent l="38100" t="38100" r="26670" b="4762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88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221.45pt;margin-top:40.65pt;width:8.35pt;height:2.3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">
                <v:imagedata r:id="rId567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062040</wp:posOffset>
                </wp:positionH>
                <wp:positionV relativeFrom="paragraph">
                  <wp:posOffset>596830</wp:posOffset>
                </wp:positionV>
                <wp:extent cx="160920" cy="14400"/>
                <wp:effectExtent l="19050" t="38100" r="29845" b="4318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609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240.6pt;margin-top:46.35pt;width:13.75pt;height:2.6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">
                <v:imagedata r:id="rId569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3004800</wp:posOffset>
                </wp:positionH>
                <wp:positionV relativeFrom="paragraph">
                  <wp:posOffset>383350</wp:posOffset>
                </wp:positionV>
                <wp:extent cx="96840" cy="266400"/>
                <wp:effectExtent l="38100" t="38100" r="36830" b="3873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9684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" o:spid="_x0000_s1026" type="#_x0000_t75" style="position:absolute;margin-left:235.85pt;margin-top:29.5pt;width:9.05pt;height:22.4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">
                <v:imagedata r:id="rId571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435160</wp:posOffset>
                </wp:positionH>
                <wp:positionV relativeFrom="paragraph">
                  <wp:posOffset>-16970</wp:posOffset>
                </wp:positionV>
                <wp:extent cx="74160" cy="31680"/>
                <wp:effectExtent l="38100" t="38100" r="21590" b="2603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741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" o:spid="_x0000_s1026" type="#_x0000_t75" style="position:absolute;margin-left:427.3pt;margin-top:-1.95pt;width:7.1pt;height:3.8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">
                <v:imagedata r:id="rId573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205480</wp:posOffset>
                </wp:positionH>
                <wp:positionV relativeFrom="paragraph">
                  <wp:posOffset>36670</wp:posOffset>
                </wp:positionV>
                <wp:extent cx="97560" cy="190440"/>
                <wp:effectExtent l="38100" t="38100" r="17145" b="3873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9756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" o:spid="_x0000_s1026" type="#_x0000_t75" style="position:absolute;margin-left:409.25pt;margin-top:2.25pt;width:9.05pt;height:16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">
                <v:imagedata r:id="rId575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123760</wp:posOffset>
                </wp:positionH>
                <wp:positionV relativeFrom="paragraph">
                  <wp:posOffset>-73490</wp:posOffset>
                </wp:positionV>
                <wp:extent cx="47520" cy="173520"/>
                <wp:effectExtent l="38100" t="38100" r="29210" b="3619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475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" o:spid="_x0000_s1026" type="#_x0000_t75" style="position:absolute;margin-left:402.75pt;margin-top:-6.4pt;width:5pt;height:14.9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">
                <v:imagedata r:id="rId577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071560</wp:posOffset>
                </wp:positionH>
                <wp:positionV relativeFrom="paragraph">
                  <wp:posOffset>-72770</wp:posOffset>
                </wp:positionV>
                <wp:extent cx="124920" cy="163800"/>
                <wp:effectExtent l="38100" t="38100" r="27940" b="2730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249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" o:spid="_x0000_s1026" type="#_x0000_t75" style="position:absolute;margin-left:398.75pt;margin-top:-6.35pt;width:11.1pt;height:14.2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">
                <v:imagedata r:id="rId579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4689600</wp:posOffset>
                </wp:positionH>
                <wp:positionV relativeFrom="paragraph">
                  <wp:posOffset>-2930</wp:posOffset>
                </wp:positionV>
                <wp:extent cx="184680" cy="32400"/>
                <wp:effectExtent l="38100" t="38100" r="25400" b="2476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846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368.65pt;margin-top:-.8pt;width:15.75pt;height:3.8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">
                <v:imagedata r:id="rId581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331040</wp:posOffset>
                </wp:positionH>
                <wp:positionV relativeFrom="paragraph">
                  <wp:posOffset>111550</wp:posOffset>
                </wp:positionV>
                <wp:extent cx="126360" cy="150840"/>
                <wp:effectExtent l="38100" t="38100" r="26670" b="40005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263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340.3pt;margin-top:8.05pt;width:11.4pt;height:13.4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">
                <v:imagedata r:id="rId583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4247520</wp:posOffset>
                </wp:positionH>
                <wp:positionV relativeFrom="paragraph">
                  <wp:posOffset>-36410</wp:posOffset>
                </wp:positionV>
                <wp:extent cx="55800" cy="169560"/>
                <wp:effectExtent l="38100" t="38100" r="20955" b="2095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558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333.85pt;margin-top:-3.4pt;width:5.6pt;height:14.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">
                <v:imagedata r:id="rId585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4221600</wp:posOffset>
                </wp:positionH>
                <wp:positionV relativeFrom="paragraph">
                  <wp:posOffset>-19490</wp:posOffset>
                </wp:positionV>
                <wp:extent cx="93240" cy="171720"/>
                <wp:effectExtent l="38100" t="38100" r="40640" b="3810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932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331.6pt;margin-top:-2.3pt;width:8.85pt;height:14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">
                <v:imagedata r:id="rId587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3995880</wp:posOffset>
                </wp:positionH>
                <wp:positionV relativeFrom="paragraph">
                  <wp:posOffset>-109850</wp:posOffset>
                </wp:positionV>
                <wp:extent cx="141480" cy="294480"/>
                <wp:effectExtent l="38100" t="38100" r="11430" b="2984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4148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313.95pt;margin-top:-9.4pt;width:12.6pt;height:24.7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">
                <v:imagedata r:id="rId589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627600</wp:posOffset>
                </wp:positionH>
                <wp:positionV relativeFrom="paragraph">
                  <wp:posOffset>89950</wp:posOffset>
                </wp:positionV>
                <wp:extent cx="282960" cy="35640"/>
                <wp:effectExtent l="38100" t="38100" r="22225" b="4064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2829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285.1pt;margin-top:6.5pt;width:23.5pt;height:4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">
                <v:imagedata r:id="rId591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3442200</wp:posOffset>
                </wp:positionH>
                <wp:positionV relativeFrom="paragraph">
                  <wp:posOffset>109750</wp:posOffset>
                </wp:positionV>
                <wp:extent cx="24120" cy="183240"/>
                <wp:effectExtent l="38100" t="38100" r="33655" b="4572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241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270.25pt;margin-top:7.95pt;width:3.5pt;height:16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">
                <v:imagedata r:id="rId593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244200</wp:posOffset>
                </wp:positionH>
                <wp:positionV relativeFrom="paragraph">
                  <wp:posOffset>22630</wp:posOffset>
                </wp:positionV>
                <wp:extent cx="105120" cy="213120"/>
                <wp:effectExtent l="19050" t="38100" r="28575" b="34925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051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254.8pt;margin-top:1.15pt;width:9.45pt;height:18.1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">
                <v:imagedata r:id="rId595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212520</wp:posOffset>
                </wp:positionH>
                <wp:positionV relativeFrom="paragraph">
                  <wp:posOffset>41350</wp:posOffset>
                </wp:positionV>
                <wp:extent cx="151200" cy="152280"/>
                <wp:effectExtent l="38100" t="38100" r="39370" b="3873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512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252.45pt;margin-top:2.5pt;width:13.1pt;height:13.4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">
                <v:imagedata r:id="rId597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031080</wp:posOffset>
                </wp:positionH>
                <wp:positionV relativeFrom="paragraph">
                  <wp:posOffset>11830</wp:posOffset>
                </wp:positionV>
                <wp:extent cx="43920" cy="217080"/>
                <wp:effectExtent l="38100" t="19050" r="32385" b="3111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4392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238pt;margin-top:.5pt;width:4.75pt;height:18.2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">
                <v:imagedata r:id="rId599" o:title=""/>
              </v:shape>
            </w:pict>
          </mc:Fallback>
        </mc:AlternateContent>
      </w:r>
      <w:r w:rsidR="008F170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2934600</wp:posOffset>
                </wp:positionH>
                <wp:positionV relativeFrom="paragraph">
                  <wp:posOffset>20470</wp:posOffset>
                </wp:positionV>
                <wp:extent cx="188640" cy="158760"/>
                <wp:effectExtent l="38100" t="38100" r="20955" b="3175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886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230.35pt;margin-top:1.1pt;width:16.05pt;height:13.7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">
                <v:imagedata r:id="rId601" o:title=""/>
              </v:shape>
            </w:pict>
          </mc:Fallback>
        </mc:AlternateContent>
      </w:r>
      <w:r w:rsidR="00847EBF">
        <w:rPr>
          <w:lang w:val="el-GR"/>
        </w:rPr>
        <w:br w:type="page"/>
      </w:r>
    </w:p>
    <w:p w:rsidR="00847EBF" w:rsidRPr="00847EBF" w:rsidRDefault="00847EBF" w:rsidP="002439B6">
      <w:pPr>
        <w:pStyle w:val="Heading3"/>
        <w:rPr>
          <w:highlight w:val="lightGray"/>
        </w:rPr>
      </w:pPr>
      <w:r>
        <w:lastRenderedPageBreak/>
        <w:t>Άλλη γραφή των σ</w:t>
      </w:r>
      <w:r w:rsidRPr="00847EBF">
        <w:t>υστ</w:t>
      </w:r>
      <w:r>
        <w:t>η</w:t>
      </w:r>
      <w:r w:rsidRPr="00847EBF">
        <w:t>μ</w:t>
      </w:r>
      <w:r>
        <w:t>άτων γραμμικών εξισώσεων:</w:t>
      </w:r>
    </w:p>
    <w:p w:rsidR="0007144F" w:rsidRDefault="0003691A" w:rsidP="007A2746">
      <w:pPr>
        <w:pStyle w:val="ListParagraph"/>
        <w:numPr>
          <w:ilvl w:val="0"/>
          <w:numId w:val="2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215760</wp:posOffset>
                </wp:positionH>
                <wp:positionV relativeFrom="paragraph">
                  <wp:posOffset>-59620</wp:posOffset>
                </wp:positionV>
                <wp:extent cx="200160" cy="438480"/>
                <wp:effectExtent l="19050" t="19050" r="28575" b="1905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200160" cy="43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252.7pt;margin-top:-5.2pt;width:16.85pt;height:35.6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">
                <v:imagedata r:id="rId6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2838120</wp:posOffset>
                </wp:positionH>
                <wp:positionV relativeFrom="paragraph">
                  <wp:posOffset>-76180</wp:posOffset>
                </wp:positionV>
                <wp:extent cx="155160" cy="397080"/>
                <wp:effectExtent l="38100" t="38100" r="35560" b="2222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155160" cy="39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222.85pt;margin-top:-6.6pt;width:13.5pt;height:32.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">
                <v:imagedata r:id="rId6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2373000</wp:posOffset>
                </wp:positionH>
                <wp:positionV relativeFrom="paragraph">
                  <wp:posOffset>-97780</wp:posOffset>
                </wp:positionV>
                <wp:extent cx="276840" cy="479160"/>
                <wp:effectExtent l="38100" t="38100" r="28575" b="3556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276840" cy="47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186.3pt;margin-top:-8.35pt;width:23pt;height:38.9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">
                <v:imagedata r:id="rId6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4197840</wp:posOffset>
                </wp:positionH>
                <wp:positionV relativeFrom="paragraph">
                  <wp:posOffset>-151060</wp:posOffset>
                </wp:positionV>
                <wp:extent cx="989280" cy="713520"/>
                <wp:effectExtent l="38100" t="38100" r="40005" b="2984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989280" cy="71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329.95pt;margin-top:-12.7pt;width:79.3pt;height:57.6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">
                <v:imagedata r:id="rId6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2437440</wp:posOffset>
                </wp:positionH>
                <wp:positionV relativeFrom="paragraph">
                  <wp:posOffset>345740</wp:posOffset>
                </wp:positionV>
                <wp:extent cx="1340640" cy="65520"/>
                <wp:effectExtent l="38100" t="38100" r="31115" b="2984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3406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191.4pt;margin-top:26.55pt;width:106.8pt;height:6.3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">
                <v:imagedata r:id="rId611" o:title=""/>
              </v:shape>
            </w:pict>
          </mc:Fallback>
        </mc:AlternateContent>
      </w:r>
      <w:r w:rsidR="00847EBF">
        <w:rPr>
          <w:lang w:val="el-GR"/>
        </w:rPr>
        <w:t xml:space="preserve">Πριν γράψαμε την εξίσωση </w:t>
      </w:r>
      <w:r w:rsidR="00847EBF" w:rsidRPr="009650D0">
        <w:rPr>
          <w:position w:val="-12"/>
          <w:highlight w:val="yellow"/>
          <w:lang w:val="el-GR"/>
        </w:rPr>
        <w:object w:dxaOrig="2020" w:dyaOrig="360">
          <v:shape id="_x0000_i1044" type="#_x0000_t75" style="width:100.2pt;height:18.2pt" o:ole="">
            <v:imagedata r:id="rId53" o:title=""/>
          </v:shape>
          <o:OLEObject Type="Embed" ProgID="Equation.DSMT4" ShapeID="_x0000_i1044" DrawAspect="Content" ObjectID="_1665825234" r:id="rId612"/>
        </w:object>
      </w:r>
      <w:r w:rsidR="00847EBF">
        <w:rPr>
          <w:lang w:val="el-GR"/>
        </w:rPr>
        <w:t xml:space="preserve"> και ως </w:t>
      </w:r>
      <w:r w:rsidR="009526EA" w:rsidRPr="001B2BFD">
        <w:rPr>
          <w:position w:val="-14"/>
          <w:highlight w:val="yellow"/>
          <w:lang w:val="el-GR"/>
        </w:rPr>
        <w:object w:dxaOrig="940" w:dyaOrig="400">
          <v:shape id="_x0000_i1045" type="#_x0000_t75" style="width:47.5pt;height:19.65pt" o:ole="">
            <v:imagedata r:id="rId613" o:title=""/>
          </v:shape>
          <o:OLEObject Type="Embed" ProgID="Equation.DSMT4" ShapeID="_x0000_i1045" DrawAspect="Content" ObjectID="_1665825235" r:id="rId614"/>
        </w:object>
      </w:r>
      <w:r w:rsidR="00847EBF">
        <w:rPr>
          <w:lang w:val="el-GR"/>
        </w:rPr>
        <w:t xml:space="preserve"> </w:t>
      </w:r>
      <w:r w:rsidR="00847EBF" w:rsidRPr="001B2BFD">
        <w:rPr>
          <w:lang w:val="el-GR"/>
        </w:rPr>
        <w:t xml:space="preserve"> </w:t>
      </w:r>
      <w:r w:rsidR="00847EBF">
        <w:rPr>
          <w:lang w:val="el-GR"/>
        </w:rPr>
        <w:t xml:space="preserve">με </w:t>
      </w:r>
      <w:r w:rsidR="009526EA" w:rsidRPr="001B2BFD">
        <w:rPr>
          <w:position w:val="-50"/>
          <w:highlight w:val="yellow"/>
          <w:lang w:val="el-GR"/>
        </w:rPr>
        <w:object w:dxaOrig="880" w:dyaOrig="1120">
          <v:shape id="_x0000_i1046" type="#_x0000_t75" style="width:43.8pt;height:55.3pt" o:ole="">
            <v:imagedata r:id="rId615" o:title=""/>
          </v:shape>
          <o:OLEObject Type="Embed" ProgID="Equation.DSMT4" ShapeID="_x0000_i1046" DrawAspect="Content" ObjectID="_1665825236" r:id="rId616"/>
        </w:object>
      </w:r>
      <w:r w:rsidR="00847EBF">
        <w:rPr>
          <w:lang w:val="el-GR"/>
        </w:rPr>
        <w:t xml:space="preserve">, όπου </w:t>
      </w:r>
      <w:r w:rsidR="00847EBF" w:rsidRPr="00847EBF">
        <w:rPr>
          <w:position w:val="-6"/>
          <w:lang w:val="el-GR"/>
        </w:rPr>
        <w:object w:dxaOrig="200" w:dyaOrig="220">
          <v:shape id="_x0000_i1047" type="#_x0000_t75" style="width:10pt;height:10.75pt" o:ole="">
            <v:imagedata r:id="rId617" o:title=""/>
          </v:shape>
          <o:OLEObject Type="Embed" ProgID="Equation.DSMT4" ShapeID="_x0000_i1047" DrawAspect="Content" ObjectID="_1665825237" r:id="rId618"/>
        </w:object>
      </w:r>
      <w:r w:rsidR="00847EBF">
        <w:rPr>
          <w:lang w:val="el-GR"/>
        </w:rPr>
        <w:t xml:space="preserve"> το διάνυσμα των συντελεστών.</w:t>
      </w:r>
    </w:p>
    <w:p w:rsidR="00CA7928" w:rsidRDefault="0003691A" w:rsidP="007A2746">
      <w:pPr>
        <w:pStyle w:val="ListParagraph"/>
        <w:numPr>
          <w:ilvl w:val="0"/>
          <w:numId w:val="2"/>
        </w:numPr>
        <w:tabs>
          <w:tab w:val="clear" w:pos="1185"/>
        </w:tabs>
        <w:ind w:left="714" w:hanging="357"/>
        <w:contextualSpacing w:val="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5955000</wp:posOffset>
                </wp:positionH>
                <wp:positionV relativeFrom="paragraph">
                  <wp:posOffset>762730</wp:posOffset>
                </wp:positionV>
                <wp:extent cx="74880" cy="15840"/>
                <wp:effectExtent l="19050" t="19050" r="20955" b="2286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748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" o:spid="_x0000_s1026" type="#_x0000_t75" style="position:absolute;margin-left:468.4pt;margin-top:59.55pt;width:6.9pt;height:2.4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">
                <v:imagedata r:id="rId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5985960</wp:posOffset>
                </wp:positionH>
                <wp:positionV relativeFrom="paragraph">
                  <wp:posOffset>749050</wp:posOffset>
                </wp:positionV>
                <wp:extent cx="16920" cy="72360"/>
                <wp:effectExtent l="19050" t="19050" r="21590" b="2349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69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" o:spid="_x0000_s1026" type="#_x0000_t75" style="position:absolute;margin-left:470.9pt;margin-top:58.5pt;width:2.35pt;height:6.7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">
                <v:imagedata r:id="rId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5897400</wp:posOffset>
                </wp:positionH>
                <wp:positionV relativeFrom="paragraph">
                  <wp:posOffset>469330</wp:posOffset>
                </wp:positionV>
                <wp:extent cx="95400" cy="15840"/>
                <wp:effectExtent l="19050" t="19050" r="19050" b="2286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954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" o:spid="_x0000_s1026" type="#_x0000_t75" style="position:absolute;margin-left:463.85pt;margin-top:36.5pt;width:8.5pt;height:2.3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">
                <v:imagedata r:id="rId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5942400</wp:posOffset>
                </wp:positionH>
                <wp:positionV relativeFrom="paragraph">
                  <wp:posOffset>453850</wp:posOffset>
                </wp:positionV>
                <wp:extent cx="2520" cy="85320"/>
                <wp:effectExtent l="19050" t="19050" r="36195" b="2921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2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" o:spid="_x0000_s1026" type="#_x0000_t75" style="position:absolute;margin-left:467.15pt;margin-top:35.3pt;width:1.75pt;height:7.6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">
                <v:imagedata r:id="rId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5839800</wp:posOffset>
                </wp:positionH>
                <wp:positionV relativeFrom="paragraph">
                  <wp:posOffset>465370</wp:posOffset>
                </wp:positionV>
                <wp:extent cx="68400" cy="316440"/>
                <wp:effectExtent l="38100" t="19050" r="27305" b="2667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6840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" o:spid="_x0000_s1026" type="#_x0000_t75" style="position:absolute;margin-left:459.25pt;margin-top:36.2pt;width:6.7pt;height:25.9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">
                <v:imagedata r:id="rId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5612280</wp:posOffset>
                </wp:positionH>
                <wp:positionV relativeFrom="paragraph">
                  <wp:posOffset>505690</wp:posOffset>
                </wp:positionV>
                <wp:extent cx="67320" cy="323640"/>
                <wp:effectExtent l="38100" t="19050" r="27940" b="1968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6732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" o:spid="_x0000_s1026" type="#_x0000_t75" style="position:absolute;margin-left:441.25pt;margin-top:39.3pt;width:6.55pt;height:26.6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">
                <v:imagedata r:id="rId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5882640</wp:posOffset>
                </wp:positionH>
                <wp:positionV relativeFrom="paragraph">
                  <wp:posOffset>93490</wp:posOffset>
                </wp:positionV>
                <wp:extent cx="128520" cy="31320"/>
                <wp:effectExtent l="38100" t="38100" r="24130" b="2603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285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" o:spid="_x0000_s1026" type="#_x0000_t75" style="position:absolute;margin-left:462.6pt;margin-top:6.65pt;width:11.4pt;height:3.7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">
                <v:imagedata r:id="rId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5952120</wp:posOffset>
                </wp:positionH>
                <wp:positionV relativeFrom="paragraph">
                  <wp:posOffset>128770</wp:posOffset>
                </wp:positionV>
                <wp:extent cx="6120" cy="74520"/>
                <wp:effectExtent l="19050" t="19050" r="32385" b="2095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61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" o:spid="_x0000_s1026" type="#_x0000_t75" style="position:absolute;margin-left:468.15pt;margin-top:9.65pt;width:1.45pt;height:6.8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">
                <v:imagedata r:id="rId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5834040</wp:posOffset>
                </wp:positionH>
                <wp:positionV relativeFrom="paragraph">
                  <wp:posOffset>134890</wp:posOffset>
                </wp:positionV>
                <wp:extent cx="61560" cy="351000"/>
                <wp:effectExtent l="38100" t="19050" r="34290" b="3048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61560" cy="35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" o:spid="_x0000_s1026" type="#_x0000_t75" style="position:absolute;margin-left:458.8pt;margin-top:10.1pt;width:6.05pt;height:28.7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">
                <v:imagedata r:id="rId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5643960</wp:posOffset>
                </wp:positionH>
                <wp:positionV relativeFrom="paragraph">
                  <wp:posOffset>139930</wp:posOffset>
                </wp:positionV>
                <wp:extent cx="65520" cy="382680"/>
                <wp:effectExtent l="19050" t="38100" r="29845" b="3683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65520" cy="38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" o:spid="_x0000_s1026" type="#_x0000_t75" style="position:absolute;margin-left:443.7pt;margin-top:10.4pt;width:6.25pt;height:31.4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">
                <v:imagedata r:id="rId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5866800</wp:posOffset>
                </wp:positionH>
                <wp:positionV relativeFrom="paragraph">
                  <wp:posOffset>638170</wp:posOffset>
                </wp:positionV>
                <wp:extent cx="376560" cy="38520"/>
                <wp:effectExtent l="38100" t="38100" r="42545" b="3810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3765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461.3pt;margin-top:49.55pt;width:31pt;height:4.5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">
                <v:imagedata r:id="rId6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5346240</wp:posOffset>
                </wp:positionH>
                <wp:positionV relativeFrom="paragraph">
                  <wp:posOffset>666250</wp:posOffset>
                </wp:positionV>
                <wp:extent cx="199800" cy="8280"/>
                <wp:effectExtent l="38100" t="38100" r="29210" b="2984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99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420.2pt;margin-top:51.7pt;width:17.2pt;height:2.1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">
                <v:imagedata r:id="rId6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907480</wp:posOffset>
                </wp:positionH>
                <wp:positionV relativeFrom="paragraph">
                  <wp:posOffset>345490</wp:posOffset>
                </wp:positionV>
                <wp:extent cx="232200" cy="11160"/>
                <wp:effectExtent l="38100" t="38100" r="34925" b="2730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232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464.55pt;margin-top:26.6pt;width:19.55pt;height:2.2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">
                <v:imagedata r:id="rId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5394480</wp:posOffset>
                </wp:positionH>
                <wp:positionV relativeFrom="paragraph">
                  <wp:posOffset>324970</wp:posOffset>
                </wp:positionV>
                <wp:extent cx="212040" cy="10800"/>
                <wp:effectExtent l="38100" t="38100" r="36195" b="2730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2120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424pt;margin-top:24.85pt;width:18.1pt;height:2.0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">
                <v:imagedata r:id="rId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5811000</wp:posOffset>
                </wp:positionH>
                <wp:positionV relativeFrom="paragraph">
                  <wp:posOffset>517570</wp:posOffset>
                </wp:positionV>
                <wp:extent cx="41760" cy="14400"/>
                <wp:effectExtent l="19050" t="19050" r="34925" b="2413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41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456.95pt;margin-top:40.3pt;width:4.4pt;height:2.3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">
                <v:imagedata r:id="rId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5818560</wp:posOffset>
                </wp:positionH>
                <wp:positionV relativeFrom="paragraph">
                  <wp:posOffset>521170</wp:posOffset>
                </wp:positionV>
                <wp:extent cx="57960" cy="75600"/>
                <wp:effectExtent l="38100" t="38100" r="37465" b="3873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579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457.55pt;margin-top:40.45pt;width:5.85pt;height:7.2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">
                <v:imagedata r:id="rId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5662320</wp:posOffset>
                </wp:positionH>
                <wp:positionV relativeFrom="paragraph">
                  <wp:posOffset>560050</wp:posOffset>
                </wp:positionV>
                <wp:extent cx="129240" cy="173520"/>
                <wp:effectExtent l="38100" t="38100" r="23495" b="36195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1292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445.25pt;margin-top:43.4pt;width:11.4pt;height:14.9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">
                <v:imagedata r:id="rId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5816040</wp:posOffset>
                </wp:positionH>
                <wp:positionV relativeFrom="paragraph">
                  <wp:posOffset>179530</wp:posOffset>
                </wp:positionV>
                <wp:extent cx="77760" cy="119520"/>
                <wp:effectExtent l="38100" t="38100" r="17780" b="3302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777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457.25pt;margin-top:13.5pt;width:7.55pt;height:10.7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">
                <v:imagedata r:id="rId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5652240</wp:posOffset>
                </wp:positionH>
                <wp:positionV relativeFrom="paragraph">
                  <wp:posOffset>253690</wp:posOffset>
                </wp:positionV>
                <wp:extent cx="192240" cy="165960"/>
                <wp:effectExtent l="38100" t="38100" r="36830" b="2476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922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444.4pt;margin-top:19.4pt;width:16.4pt;height:14.3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">
                <v:imagedata r:id="rId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5188560</wp:posOffset>
                </wp:positionH>
                <wp:positionV relativeFrom="paragraph">
                  <wp:posOffset>20770</wp:posOffset>
                </wp:positionV>
                <wp:extent cx="1100520" cy="942120"/>
                <wp:effectExtent l="0" t="38100" r="23495" b="2984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100520" cy="9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408.2pt;margin-top:1pt;width:87.75pt;height:75.6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">
                <v:imagedata r:id="rId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5251200</wp:posOffset>
                </wp:positionH>
                <wp:positionV relativeFrom="paragraph">
                  <wp:posOffset>77290</wp:posOffset>
                </wp:positionV>
                <wp:extent cx="977400" cy="1003680"/>
                <wp:effectExtent l="19050" t="38100" r="13335" b="2540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977400" cy="10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412.85pt;margin-top:5.5pt;width:78.1pt;height:80.3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">
                <v:imagedata r:id="rId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4321680</wp:posOffset>
                </wp:positionH>
                <wp:positionV relativeFrom="paragraph">
                  <wp:posOffset>520810</wp:posOffset>
                </wp:positionV>
                <wp:extent cx="112320" cy="154800"/>
                <wp:effectExtent l="38100" t="19050" r="21590" b="1714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1123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339.75pt;margin-top:40.5pt;width:10.05pt;height:13.3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">
                <v:imagedata r:id="rId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630920</wp:posOffset>
                </wp:positionH>
                <wp:positionV relativeFrom="paragraph">
                  <wp:posOffset>808090</wp:posOffset>
                </wp:positionV>
                <wp:extent cx="116280" cy="12240"/>
                <wp:effectExtent l="38100" t="38100" r="36195" b="2603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162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364pt;margin-top:63.05pt;width:10.45pt;height:2.2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">
                <v:imagedata r:id="rId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4486920</wp:posOffset>
                </wp:positionH>
                <wp:positionV relativeFrom="paragraph">
                  <wp:posOffset>787930</wp:posOffset>
                </wp:positionV>
                <wp:extent cx="85320" cy="16560"/>
                <wp:effectExtent l="38100" t="38100" r="29210" b="2159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853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352.65pt;margin-top:61.55pt;width:7.9pt;height:2.4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">
                <v:imagedata r:id="rId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4246080</wp:posOffset>
                </wp:positionH>
                <wp:positionV relativeFrom="paragraph">
                  <wp:posOffset>780010</wp:posOffset>
                </wp:positionV>
                <wp:extent cx="115200" cy="27000"/>
                <wp:effectExtent l="19050" t="38100" r="18415" b="3048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152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333.75pt;margin-top:60.9pt;width:10.15pt;height:3.3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">
                <v:imagedata r:id="rId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4190640</wp:posOffset>
                </wp:positionH>
                <wp:positionV relativeFrom="paragraph">
                  <wp:posOffset>480490</wp:posOffset>
                </wp:positionV>
                <wp:extent cx="689760" cy="335160"/>
                <wp:effectExtent l="38100" t="38100" r="34290" b="2730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68976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329.4pt;margin-top:37.25pt;width:55.55pt;height:27.6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">
                <v:imagedata r:id="rId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4194600</wp:posOffset>
                </wp:positionH>
                <wp:positionV relativeFrom="paragraph">
                  <wp:posOffset>547810</wp:posOffset>
                </wp:positionV>
                <wp:extent cx="783000" cy="376560"/>
                <wp:effectExtent l="38100" t="38100" r="36195" b="2349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783000" cy="37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329.65pt;margin-top:42.6pt;width:62.9pt;height:30.85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">
                <v:imagedata r:id="rId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414240</wp:posOffset>
                </wp:positionH>
                <wp:positionV relativeFrom="paragraph">
                  <wp:posOffset>26890</wp:posOffset>
                </wp:positionV>
                <wp:extent cx="530640" cy="76680"/>
                <wp:effectExtent l="38100" t="38100" r="41275" b="3810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5306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32pt;margin-top:1.45pt;width:43.2pt;height:7.3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">
                <v:imagedata r:id="rId674" o:title=""/>
              </v:shape>
            </w:pict>
          </mc:Fallback>
        </mc:AlternateContent>
      </w:r>
      <w:r w:rsidR="00847EBF">
        <w:rPr>
          <w:lang w:val="el-GR"/>
        </w:rPr>
        <w:t xml:space="preserve">Τώρα έχουμε  τρία διανύσματα συντελεστών ένα για κάθε εξίσωση. Για να τα διακρίνουμε τα συμβολίζουμε με </w:t>
      </w:r>
      <w:r w:rsidR="009526EA" w:rsidRPr="00847EBF">
        <w:rPr>
          <w:position w:val="-10"/>
          <w:lang w:val="el-GR"/>
        </w:rPr>
        <w:object w:dxaOrig="880" w:dyaOrig="360">
          <v:shape id="_x0000_i1048" type="#_x0000_t75" style="width:43.8pt;height:18.2pt" o:ole="">
            <v:imagedata r:id="rId675" o:title=""/>
          </v:shape>
          <o:OLEObject Type="Embed" ProgID="Equation.DSMT4" ShapeID="_x0000_i1048" DrawAspect="Content" ObjectID="_1665825238" r:id="rId676"/>
        </w:object>
      </w:r>
      <w:r w:rsidR="00CA7928" w:rsidRPr="00CA7928">
        <w:rPr>
          <w:lang w:val="el-GR"/>
        </w:rPr>
        <w:t>.</w:t>
      </w:r>
      <w:r w:rsidR="00CA7928">
        <w:rPr>
          <w:lang w:val="el-GR"/>
        </w:rPr>
        <w:t xml:space="preserve"> </w:t>
      </w:r>
    </w:p>
    <w:p w:rsidR="0007144F" w:rsidRDefault="0003691A" w:rsidP="00CA7928">
      <w:pPr>
        <w:pStyle w:val="ListParagraph"/>
        <w:tabs>
          <w:tab w:val="clear" w:pos="1185"/>
        </w:tabs>
        <w:ind w:left="714"/>
        <w:contextualSpacing w:val="0"/>
        <w:jc w:val="left"/>
        <w:rPr>
          <w:lang w:val="el-GR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437640</wp:posOffset>
                </wp:positionH>
                <wp:positionV relativeFrom="paragraph">
                  <wp:posOffset>929650</wp:posOffset>
                </wp:positionV>
                <wp:extent cx="1020960" cy="104040"/>
                <wp:effectExtent l="38100" t="19050" r="27305" b="2984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0209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" o:spid="_x0000_s1026" type="#_x0000_t75" style="position:absolute;margin-left:33.85pt;margin-top:72.55pt;width:81.7pt;height:9.3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">
                <v:imagedata r:id="rId67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2145120</wp:posOffset>
                </wp:positionH>
                <wp:positionV relativeFrom="paragraph">
                  <wp:posOffset>830290</wp:posOffset>
                </wp:positionV>
                <wp:extent cx="96120" cy="32400"/>
                <wp:effectExtent l="19050" t="19050" r="18415" b="2476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961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" o:spid="_x0000_s1026" type="#_x0000_t75" style="position:absolute;margin-left:168.55pt;margin-top:64.8pt;width:8.55pt;height:3.6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">
                <v:imagedata r:id="rId68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5862120</wp:posOffset>
                </wp:positionH>
                <wp:positionV relativeFrom="paragraph">
                  <wp:posOffset>-98870</wp:posOffset>
                </wp:positionV>
                <wp:extent cx="81720" cy="364320"/>
                <wp:effectExtent l="38100" t="19050" r="33020" b="17145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8172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" o:spid="_x0000_s1026" type="#_x0000_t75" style="position:absolute;margin-left:461.05pt;margin-top:-8.3pt;width:7.7pt;height:29.8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">
                <v:imagedata r:id="rId68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5607240</wp:posOffset>
                </wp:positionH>
                <wp:positionV relativeFrom="paragraph">
                  <wp:posOffset>-29390</wp:posOffset>
                </wp:positionV>
                <wp:extent cx="78120" cy="344520"/>
                <wp:effectExtent l="19050" t="38100" r="36195" b="3683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7812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" o:spid="_x0000_s1026" type="#_x0000_t75" style="position:absolute;margin-left:440.8pt;margin-top:-2.8pt;width:7.25pt;height:28.3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">
                <v:imagedata r:id="rId68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5930880</wp:posOffset>
                </wp:positionH>
                <wp:positionV relativeFrom="paragraph">
                  <wp:posOffset>88690</wp:posOffset>
                </wp:positionV>
                <wp:extent cx="222120" cy="24120"/>
                <wp:effectExtent l="0" t="38100" r="26035" b="3365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2221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466.4pt;margin-top:6.35pt;width:18.8pt;height:3.2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">
                <v:imagedata r:id="rId68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5838000</wp:posOffset>
                </wp:positionH>
                <wp:positionV relativeFrom="paragraph">
                  <wp:posOffset>-46670</wp:posOffset>
                </wp:positionV>
                <wp:extent cx="61920" cy="107640"/>
                <wp:effectExtent l="38100" t="38100" r="33655" b="2603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619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459pt;margin-top:-4.35pt;width:6.3pt;height:9.9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">
                <v:imagedata r:id="rId68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5697600</wp:posOffset>
                </wp:positionH>
                <wp:positionV relativeFrom="paragraph">
                  <wp:posOffset>22810</wp:posOffset>
                </wp:positionV>
                <wp:extent cx="111960" cy="168480"/>
                <wp:effectExtent l="38100" t="38100" r="40640" b="4127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119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447.95pt;margin-top:1.1pt;width:10.25pt;height:14.7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">
                <v:imagedata r:id="rId69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5408520</wp:posOffset>
                </wp:positionH>
                <wp:positionV relativeFrom="paragraph">
                  <wp:posOffset>129730</wp:posOffset>
                </wp:positionV>
                <wp:extent cx="201600" cy="25200"/>
                <wp:effectExtent l="38100" t="38100" r="27305" b="3238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2016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425.25pt;margin-top:9.6pt;width:17.1pt;height:3.3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">
                <v:imagedata r:id="rId692" o:title=""/>
              </v:shape>
            </w:pict>
          </mc:Fallback>
        </mc:AlternateContent>
      </w:r>
      <w:r w:rsidR="00CA7928" w:rsidRPr="00CA7928">
        <w:rPr>
          <w:b/>
          <w:lang w:val="el-GR"/>
        </w:rPr>
        <w:t>Παρένθεση</w:t>
      </w:r>
      <w:r w:rsidR="00CA7928">
        <w:rPr>
          <w:lang w:val="el-GR"/>
        </w:rPr>
        <w:t>: Αν θέλουμε να</w:t>
      </w:r>
      <w:r w:rsidR="00CA7928" w:rsidRPr="00CA7928">
        <w:rPr>
          <w:lang w:val="el-GR"/>
        </w:rPr>
        <w:t xml:space="preserve"> </w:t>
      </w:r>
      <w:r w:rsidR="00CA7928">
        <w:rPr>
          <w:lang w:val="el-GR"/>
        </w:rPr>
        <w:t xml:space="preserve">γράψουμε ένα διάνυσμα ως γραμμή αντί για στήλη (να το ξαπλώσουμε) του προθέτουμε ένα δείκτη «Τ» πάνω δεξιά: π.χ.  </w:t>
      </w:r>
      <w:r w:rsidR="009526EA" w:rsidRPr="00CA7928">
        <w:rPr>
          <w:position w:val="-14"/>
          <w:highlight w:val="yellow"/>
          <w:lang w:val="el-GR"/>
        </w:rPr>
        <w:object w:dxaOrig="1780" w:dyaOrig="400">
          <v:shape id="_x0000_i1049" type="#_x0000_t75" style="width:88.7pt;height:19.65pt" o:ole="">
            <v:imagedata r:id="rId693" o:title=""/>
          </v:shape>
          <o:OLEObject Type="Embed" ProgID="Equation.DSMT4" ShapeID="_x0000_i1049" DrawAspect="Content" ObjectID="_1665825239" r:id="rId694"/>
        </w:object>
      </w:r>
    </w:p>
    <w:p w:rsidR="0007144F" w:rsidRDefault="0003691A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633560</wp:posOffset>
                </wp:positionH>
                <wp:positionV relativeFrom="paragraph">
                  <wp:posOffset>184690</wp:posOffset>
                </wp:positionV>
                <wp:extent cx="33120" cy="23760"/>
                <wp:effectExtent l="19050" t="19050" r="24130" b="3365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331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" o:spid="_x0000_s1026" type="#_x0000_t75" style="position:absolute;margin-left:128.35pt;margin-top:14.25pt;width:3.15pt;height:2.4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">
                <v:imagedata r:id="rId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461080</wp:posOffset>
                </wp:positionH>
                <wp:positionV relativeFrom="paragraph">
                  <wp:posOffset>73450</wp:posOffset>
                </wp:positionV>
                <wp:extent cx="41040" cy="110160"/>
                <wp:effectExtent l="38100" t="38100" r="35560" b="4254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410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429.25pt;margin-top:5.05pt;width:4.65pt;height:10.0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">
                <v:imagedata r:id="rId6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315280</wp:posOffset>
                </wp:positionH>
                <wp:positionV relativeFrom="paragraph">
                  <wp:posOffset>-66230</wp:posOffset>
                </wp:positionV>
                <wp:extent cx="112320" cy="231120"/>
                <wp:effectExtent l="38100" t="38100" r="40640" b="3619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1232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417.85pt;margin-top:-5.95pt;width:10.3pt;height:19.7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">
                <v:imagedata r:id="rId700" o:title=""/>
              </v:shape>
            </w:pict>
          </mc:Fallback>
        </mc:AlternateContent>
      </w:r>
    </w:p>
    <w:p w:rsidR="0007144F" w:rsidRPr="003A5DDD" w:rsidRDefault="00D5726B" w:rsidP="007A2746">
      <w:pPr>
        <w:pStyle w:val="ListParagraph"/>
        <w:numPr>
          <w:ilvl w:val="0"/>
          <w:numId w:val="2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1278960</wp:posOffset>
                </wp:positionH>
                <wp:positionV relativeFrom="paragraph">
                  <wp:posOffset>240140</wp:posOffset>
                </wp:positionV>
                <wp:extent cx="346320" cy="69480"/>
                <wp:effectExtent l="19050" t="19050" r="34925" b="2603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3463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" o:spid="_x0000_s1026" type="#_x0000_t75" style="position:absolute;margin-left:100.2pt;margin-top:18.35pt;width:28.3pt;height:6.55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">
                <v:imagedata r:id="rId702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1612680</wp:posOffset>
                </wp:positionH>
                <wp:positionV relativeFrom="paragraph">
                  <wp:posOffset>-50020</wp:posOffset>
                </wp:positionV>
                <wp:extent cx="124560" cy="223920"/>
                <wp:effectExtent l="38100" t="19050" r="27940" b="2413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12456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" o:spid="_x0000_s1026" type="#_x0000_t75" style="position:absolute;margin-left:126.4pt;margin-top:-4.6pt;width:11.05pt;height:18.7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">
                <v:imagedata r:id="rId704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2620680</wp:posOffset>
                </wp:positionH>
                <wp:positionV relativeFrom="paragraph">
                  <wp:posOffset>278660</wp:posOffset>
                </wp:positionV>
                <wp:extent cx="54720" cy="12240"/>
                <wp:effectExtent l="38100" t="38100" r="40640" b="2603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54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" o:spid="_x0000_s1026" type="#_x0000_t75" style="position:absolute;margin-left:205.65pt;margin-top:21.25pt;width:5.8pt;height:2.3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">
                <v:imagedata r:id="rId706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2301000</wp:posOffset>
                </wp:positionH>
                <wp:positionV relativeFrom="paragraph">
                  <wp:posOffset>268580</wp:posOffset>
                </wp:positionV>
                <wp:extent cx="51480" cy="12600"/>
                <wp:effectExtent l="38100" t="38100" r="24765" b="2603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514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" o:spid="_x0000_s1026" type="#_x0000_t75" style="position:absolute;margin-left:180.5pt;margin-top:20.7pt;width:5.4pt;height:2.2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">
                <v:imagedata r:id="rId708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2006160</wp:posOffset>
                </wp:positionH>
                <wp:positionV relativeFrom="paragraph">
                  <wp:posOffset>281180</wp:posOffset>
                </wp:positionV>
                <wp:extent cx="49320" cy="22320"/>
                <wp:effectExtent l="38100" t="38100" r="27305" b="34925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49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" o:spid="_x0000_s1026" type="#_x0000_t75" style="position:absolute;margin-left:157.2pt;margin-top:21.4pt;width:5.35pt;height:3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">
                <v:imagedata r:id="rId710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519040</wp:posOffset>
                </wp:positionH>
                <wp:positionV relativeFrom="paragraph">
                  <wp:posOffset>-352780</wp:posOffset>
                </wp:positionV>
                <wp:extent cx="138960" cy="1118520"/>
                <wp:effectExtent l="38100" t="38100" r="33020" b="2476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38960" cy="11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434.05pt;margin-top:-28.3pt;width:12.25pt;height:89.2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">
                <v:imagedata r:id="rId712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5214840</wp:posOffset>
                </wp:positionH>
                <wp:positionV relativeFrom="paragraph">
                  <wp:posOffset>-342340</wp:posOffset>
                </wp:positionV>
                <wp:extent cx="113760" cy="1081800"/>
                <wp:effectExtent l="38100" t="38100" r="38735" b="2349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113760" cy="10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409.9pt;margin-top:-27.55pt;width:10.2pt;height:86.3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">
                <v:imagedata r:id="rId714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5381160</wp:posOffset>
                </wp:positionH>
                <wp:positionV relativeFrom="paragraph">
                  <wp:posOffset>71300</wp:posOffset>
                </wp:positionV>
                <wp:extent cx="56160" cy="258120"/>
                <wp:effectExtent l="38100" t="38100" r="39370" b="2794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561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423pt;margin-top:4.9pt;width:5.9pt;height:21.8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">
                <v:imagedata r:id="rId716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156520</wp:posOffset>
                </wp:positionH>
                <wp:positionV relativeFrom="paragraph">
                  <wp:posOffset>84620</wp:posOffset>
                </wp:positionV>
                <wp:extent cx="90720" cy="43560"/>
                <wp:effectExtent l="19050" t="38100" r="24130" b="3302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907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405.5pt;margin-top:6.15pt;width:8.3pt;height:4.6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">
                <v:imagedata r:id="rId718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5086680</wp:posOffset>
                </wp:positionH>
                <wp:positionV relativeFrom="paragraph">
                  <wp:posOffset>28100</wp:posOffset>
                </wp:positionV>
                <wp:extent cx="163080" cy="58320"/>
                <wp:effectExtent l="38100" t="38100" r="27940" b="3746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630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399.85pt;margin-top:1.6pt;width:14.15pt;height:6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">
                <v:imagedata r:id="rId720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4947720</wp:posOffset>
                </wp:positionH>
                <wp:positionV relativeFrom="paragraph">
                  <wp:posOffset>-20500</wp:posOffset>
                </wp:positionV>
                <wp:extent cx="129600" cy="366840"/>
                <wp:effectExtent l="38100" t="38100" r="41910" b="3365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129600" cy="36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388.9pt;margin-top:-2.35pt;width:11.65pt;height:30.4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">
                <v:imagedata r:id="rId722" o:title=""/>
              </v:shape>
            </w:pict>
          </mc:Fallback>
        </mc:AlternateContent>
      </w:r>
      <w:r w:rsidR="0003691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3078600</wp:posOffset>
                </wp:positionH>
                <wp:positionV relativeFrom="paragraph">
                  <wp:posOffset>256700</wp:posOffset>
                </wp:positionV>
                <wp:extent cx="421920" cy="14040"/>
                <wp:effectExtent l="38100" t="38100" r="54610" b="4318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421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241.4pt;margin-top:19.2pt;width:35.2pt;height:3.1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">
                <v:imagedata r:id="rId724" o:title=""/>
              </v:shape>
            </w:pict>
          </mc:Fallback>
        </mc:AlternateContent>
      </w:r>
      <w:r w:rsidR="00CA7928">
        <w:rPr>
          <w:lang w:val="el-GR"/>
        </w:rPr>
        <w:t>Έτσι</w:t>
      </w:r>
      <w:r w:rsidR="003A5DDD" w:rsidRPr="003A5DDD">
        <w:rPr>
          <w:lang w:val="el-GR"/>
        </w:rPr>
        <w:t>:</w:t>
      </w:r>
      <w:r w:rsidR="003A5DDD" w:rsidRPr="003A5DDD">
        <w:rPr>
          <w:lang w:val="el-GR"/>
        </w:rPr>
        <w:tab/>
      </w:r>
      <w:r w:rsidR="003A5DDD" w:rsidRPr="003A5DDD">
        <w:rPr>
          <w:lang w:val="el-GR"/>
        </w:rPr>
        <w:tab/>
      </w:r>
      <w:r w:rsidR="009526EA" w:rsidRPr="003A5DDD">
        <w:rPr>
          <w:position w:val="-16"/>
          <w:lang w:val="el-GR"/>
        </w:rPr>
        <w:object w:dxaOrig="2260" w:dyaOrig="480">
          <v:shape id="_x0000_i1050" type="#_x0000_t75" style="width:113.55pt;height:24.1pt" o:ole="">
            <v:imagedata r:id="rId725" o:title=""/>
          </v:shape>
          <o:OLEObject Type="Embed" ProgID="Equation.DSMT4" ShapeID="_x0000_i1050" DrawAspect="Content" ObjectID="_1665825240" r:id="rId726"/>
        </w:object>
      </w:r>
      <w:r w:rsidR="003A5DDD" w:rsidRPr="003A5DDD">
        <w:rPr>
          <w:position w:val="-14"/>
          <w:highlight w:val="lightGray"/>
          <w:lang w:val="el-GR"/>
        </w:rPr>
        <w:object w:dxaOrig="1160" w:dyaOrig="400">
          <v:shape id="_x0000_i1051" type="#_x0000_t75" style="width:58.25pt;height:19.65pt" o:ole="">
            <v:imagedata r:id="rId727" o:title=""/>
          </v:shape>
          <o:OLEObject Type="Embed" ProgID="Equation.DSMT4" ShapeID="_x0000_i1051" DrawAspect="Content" ObjectID="_1665825241" r:id="rId728"/>
        </w:object>
      </w:r>
    </w:p>
    <w:p w:rsidR="003A5DDD" w:rsidRDefault="00D5726B" w:rsidP="003A5DDD">
      <w:pPr>
        <w:pStyle w:val="ListParagraph"/>
        <w:tabs>
          <w:tab w:val="clear" w:pos="1185"/>
        </w:tabs>
        <w:spacing w:before="0" w:after="0" w:line="240" w:lineRule="auto"/>
        <w:ind w:left="2160"/>
        <w:jc w:val="left"/>
        <w:rPr>
          <w:lang w:val="en-US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1290840</wp:posOffset>
                </wp:positionH>
                <wp:positionV relativeFrom="paragraph">
                  <wp:posOffset>8060</wp:posOffset>
                </wp:positionV>
                <wp:extent cx="10800" cy="27360"/>
                <wp:effectExtent l="19050" t="19050" r="27305" b="2984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10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" o:spid="_x0000_s1026" type="#_x0000_t75" style="position:absolute;margin-left:101.2pt;margin-top:.2pt;width:1.75pt;height:3.0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">
                <v:imagedata r:id="rId730" o:title=""/>
              </v:shape>
            </w:pict>
          </mc:Fallback>
        </mc:AlternateContent>
      </w:r>
      <w:r w:rsidR="0003691A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2646600</wp:posOffset>
                </wp:positionH>
                <wp:positionV relativeFrom="paragraph">
                  <wp:posOffset>279860</wp:posOffset>
                </wp:positionV>
                <wp:extent cx="35280" cy="14400"/>
                <wp:effectExtent l="38100" t="19050" r="22225" b="2413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352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" o:spid="_x0000_s1026" type="#_x0000_t75" style="position:absolute;margin-left:207.8pt;margin-top:21.7pt;width:4pt;height:2.1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">
                <v:imagedata r:id="rId732" o:title=""/>
              </v:shape>
            </w:pict>
          </mc:Fallback>
        </mc:AlternateContent>
      </w:r>
      <w:r w:rsidR="0003691A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2315400</wp:posOffset>
                </wp:positionH>
                <wp:positionV relativeFrom="paragraph">
                  <wp:posOffset>261860</wp:posOffset>
                </wp:positionV>
                <wp:extent cx="51840" cy="7920"/>
                <wp:effectExtent l="38100" t="38100" r="24765" b="3048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518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" o:spid="_x0000_s1026" type="#_x0000_t75" style="position:absolute;margin-left:181.65pt;margin-top:19.95pt;width:5.35pt;height:1.9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">
                <v:imagedata r:id="rId734" o:title=""/>
              </v:shape>
            </w:pict>
          </mc:Fallback>
        </mc:AlternateContent>
      </w:r>
      <w:r w:rsidR="0003691A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2009040</wp:posOffset>
                </wp:positionH>
                <wp:positionV relativeFrom="paragraph">
                  <wp:posOffset>257180</wp:posOffset>
                </wp:positionV>
                <wp:extent cx="61200" cy="19440"/>
                <wp:effectExtent l="19050" t="19050" r="34290" b="1905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61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" o:spid="_x0000_s1026" type="#_x0000_t75" style="position:absolute;margin-left:157.65pt;margin-top:19.8pt;width:5.95pt;height:2.6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">
                <v:imagedata r:id="rId736" o:title=""/>
              </v:shape>
            </w:pict>
          </mc:Fallback>
        </mc:AlternateContent>
      </w:r>
      <w:r w:rsidR="0003691A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1500720</wp:posOffset>
                </wp:positionH>
                <wp:positionV relativeFrom="paragraph">
                  <wp:posOffset>57380</wp:posOffset>
                </wp:positionV>
                <wp:extent cx="98640" cy="125280"/>
                <wp:effectExtent l="38100" t="38100" r="34925" b="2730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986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" o:spid="_x0000_s1026" type="#_x0000_t75" style="position:absolute;margin-left:117.5pt;margin-top:3.8pt;width:9.05pt;height:11.2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">
                <v:imagedata r:id="rId738" o:title=""/>
              </v:shape>
            </w:pict>
          </mc:Fallback>
        </mc:AlternateContent>
      </w:r>
      <w:r w:rsidR="0003691A"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5488440</wp:posOffset>
                </wp:positionH>
                <wp:positionV relativeFrom="paragraph">
                  <wp:posOffset>-50260</wp:posOffset>
                </wp:positionV>
                <wp:extent cx="54720" cy="98640"/>
                <wp:effectExtent l="19050" t="38100" r="40640" b="3492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547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431.5pt;margin-top:-4.75pt;width:5.65pt;height:9.3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">
                <v:imagedata r:id="rId740" o:title=""/>
              </v:shape>
            </w:pict>
          </mc:Fallback>
        </mc:AlternateContent>
      </w:r>
      <w:r w:rsidR="009526EA" w:rsidRPr="003A5DDD">
        <w:rPr>
          <w:position w:val="-16"/>
          <w:lang w:val="el-GR"/>
        </w:rPr>
        <w:object w:dxaOrig="2299" w:dyaOrig="480">
          <v:shape id="_x0000_i1052" type="#_x0000_t75" style="width:114.7pt;height:24.1pt" o:ole="">
            <v:imagedata r:id="rId741" o:title=""/>
          </v:shape>
          <o:OLEObject Type="Embed" ProgID="Equation.DSMT4" ShapeID="_x0000_i1052" DrawAspect="Content" ObjectID="_1665825242" r:id="rId742"/>
        </w:object>
      </w:r>
      <w:r w:rsidR="003A5DDD" w:rsidRPr="003A5DDD">
        <w:rPr>
          <w:position w:val="-14"/>
          <w:highlight w:val="lightGray"/>
          <w:lang w:val="el-GR"/>
        </w:rPr>
        <w:object w:dxaOrig="1380" w:dyaOrig="400">
          <v:shape id="_x0000_i1053" type="#_x0000_t75" style="width:69.05pt;height:19.65pt" o:ole="">
            <v:imagedata r:id="rId743" o:title=""/>
          </v:shape>
          <o:OLEObject Type="Embed" ProgID="Equation.DSMT4" ShapeID="_x0000_i1053" DrawAspect="Content" ObjectID="_1665825243" r:id="rId744"/>
        </w:object>
      </w:r>
    </w:p>
    <w:p w:rsidR="0029728E" w:rsidRDefault="0003691A" w:rsidP="0029728E">
      <w:pPr>
        <w:pStyle w:val="ListParagraph"/>
        <w:tabs>
          <w:tab w:val="clear" w:pos="1185"/>
        </w:tabs>
        <w:spacing w:before="0" w:after="0" w:line="240" w:lineRule="auto"/>
        <w:ind w:left="2160"/>
        <w:jc w:val="left"/>
        <w:rPr>
          <w:lang w:val="en-US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2661720</wp:posOffset>
                </wp:positionH>
                <wp:positionV relativeFrom="paragraph">
                  <wp:posOffset>272420</wp:posOffset>
                </wp:positionV>
                <wp:extent cx="31680" cy="8280"/>
                <wp:effectExtent l="38100" t="19050" r="26035" b="2984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31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" o:spid="_x0000_s1026" type="#_x0000_t75" style="position:absolute;margin-left:208.95pt;margin-top:20.85pt;width:3.8pt;height:1.7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">
                <v:imagedata r:id="rId74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2348160</wp:posOffset>
                </wp:positionH>
                <wp:positionV relativeFrom="paragraph">
                  <wp:posOffset>268100</wp:posOffset>
                </wp:positionV>
                <wp:extent cx="31680" cy="5400"/>
                <wp:effectExtent l="38100" t="38100" r="26035" b="3302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31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" o:spid="_x0000_s1026" type="#_x0000_t75" style="position:absolute;margin-left:184.3pt;margin-top:20.5pt;width:3.7pt;height:1.6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">
                <v:imagedata r:id="rId74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2016600</wp:posOffset>
                </wp:positionH>
                <wp:positionV relativeFrom="paragraph">
                  <wp:posOffset>276740</wp:posOffset>
                </wp:positionV>
                <wp:extent cx="43920" cy="5760"/>
                <wp:effectExtent l="19050" t="38100" r="32385" b="3238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43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" o:spid="_x0000_s1026" type="#_x0000_t75" style="position:absolute;margin-left:158.35pt;margin-top:21.2pt;width:4.5pt;height:1.7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">
                <v:imagedata r:id="rId75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5487720</wp:posOffset>
                </wp:positionH>
                <wp:positionV relativeFrom="paragraph">
                  <wp:posOffset>70820</wp:posOffset>
                </wp:positionV>
                <wp:extent cx="80640" cy="106560"/>
                <wp:effectExtent l="19050" t="38100" r="34290" b="2730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806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431.65pt;margin-top:4.85pt;width:7.5pt;height:9.8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">
                <v:imagedata r:id="rId75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5397000</wp:posOffset>
                </wp:positionH>
                <wp:positionV relativeFrom="paragraph">
                  <wp:posOffset>-88300</wp:posOffset>
                </wp:positionV>
                <wp:extent cx="54360" cy="261360"/>
                <wp:effectExtent l="38100" t="38100" r="41275" b="2476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5436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424.2pt;margin-top:-7.4pt;width:5.85pt;height:21.8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">
                <v:imagedata r:id="rId754" o:title=""/>
              </v:shape>
            </w:pict>
          </mc:Fallback>
        </mc:AlternateContent>
      </w:r>
      <w:r w:rsidR="009526EA" w:rsidRPr="003A5DDD">
        <w:rPr>
          <w:position w:val="-16"/>
          <w:lang w:val="el-GR"/>
        </w:rPr>
        <w:object w:dxaOrig="2299" w:dyaOrig="480">
          <v:shape id="_x0000_i1054" type="#_x0000_t75" style="width:115.05pt;height:24.1pt" o:ole="">
            <v:imagedata r:id="rId755" o:title=""/>
          </v:shape>
          <o:OLEObject Type="Embed" ProgID="Equation.DSMT4" ShapeID="_x0000_i1054" DrawAspect="Content" ObjectID="_1665825244" r:id="rId756"/>
        </w:object>
      </w:r>
      <w:r w:rsidR="0029728E" w:rsidRPr="003A5DDD">
        <w:rPr>
          <w:position w:val="-14"/>
          <w:highlight w:val="lightGray"/>
          <w:lang w:val="el-GR"/>
        </w:rPr>
        <w:object w:dxaOrig="1380" w:dyaOrig="400">
          <v:shape id="_x0000_i1055" type="#_x0000_t75" style="width:69.05pt;height:19.65pt" o:ole="">
            <v:imagedata r:id="rId757" o:title=""/>
          </v:shape>
          <o:OLEObject Type="Embed" ProgID="Equation.DSMT4" ShapeID="_x0000_i1055" DrawAspect="Content" ObjectID="_1665825245" r:id="rId758"/>
        </w:object>
      </w:r>
    </w:p>
    <w:p w:rsidR="0029728E" w:rsidRDefault="0003691A" w:rsidP="0029728E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993920</wp:posOffset>
                </wp:positionH>
                <wp:positionV relativeFrom="paragraph">
                  <wp:posOffset>-5740</wp:posOffset>
                </wp:positionV>
                <wp:extent cx="651960" cy="38880"/>
                <wp:effectExtent l="38100" t="19050" r="34290" b="1841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6519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" o:spid="_x0000_s1026" type="#_x0000_t75" style="position:absolute;margin-left:156.45pt;margin-top:-.9pt;width:52.5pt;height:4.1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">
                <v:imagedata r:id="rId7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4137000</wp:posOffset>
                </wp:positionH>
                <wp:positionV relativeFrom="paragraph">
                  <wp:posOffset>191900</wp:posOffset>
                </wp:positionV>
                <wp:extent cx="360" cy="360"/>
                <wp:effectExtent l="0" t="0" r="0" b="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" o:spid="_x0000_s1026" type="#_x0000_t75" style="position:absolute;margin-left:324.75pt;margin-top:14.1pt;width:2.05pt;height:2.0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">
                <v:imagedata r:id="rId7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6208800</wp:posOffset>
                </wp:positionH>
                <wp:positionV relativeFrom="paragraph">
                  <wp:posOffset>122060</wp:posOffset>
                </wp:positionV>
                <wp:extent cx="171720" cy="488160"/>
                <wp:effectExtent l="38100" t="38100" r="38100" b="4572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171720" cy="48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" o:spid="_x0000_s1026" type="#_x0000_t75" style="position:absolute;margin-left:488.25pt;margin-top:8.9pt;width:14.95pt;height:39.9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">
                <v:imagedata r:id="rId7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6192240</wp:posOffset>
                </wp:positionH>
                <wp:positionV relativeFrom="paragraph">
                  <wp:posOffset>435260</wp:posOffset>
                </wp:positionV>
                <wp:extent cx="102600" cy="132840"/>
                <wp:effectExtent l="38100" t="38100" r="31115" b="3873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1026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" o:spid="_x0000_s1026" type="#_x0000_t75" style="position:absolute;margin-left:486.9pt;margin-top:33.5pt;width:9.6pt;height:11.9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">
                <v:imagedata r:id="rId7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6077760</wp:posOffset>
                </wp:positionH>
                <wp:positionV relativeFrom="paragraph">
                  <wp:posOffset>243020</wp:posOffset>
                </wp:positionV>
                <wp:extent cx="92160" cy="247320"/>
                <wp:effectExtent l="38100" t="38100" r="41275" b="3873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9216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" o:spid="_x0000_s1026" type="#_x0000_t75" style="position:absolute;margin-left:477.9pt;margin-top:18.4pt;width:8.6pt;height:21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">
                <v:imagedata r:id="rId7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763480</wp:posOffset>
                </wp:positionH>
                <wp:positionV relativeFrom="paragraph">
                  <wp:posOffset>276860</wp:posOffset>
                </wp:positionV>
                <wp:extent cx="91800" cy="292320"/>
                <wp:effectExtent l="38100" t="38100" r="41910" b="3175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9180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" o:spid="_x0000_s1026" type="#_x0000_t75" style="position:absolute;margin-left:453.15pt;margin-top:21.05pt;width:8.65pt;height:24.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">
                <v:imagedata r:id="rId7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554320</wp:posOffset>
                </wp:positionH>
                <wp:positionV relativeFrom="paragraph">
                  <wp:posOffset>442460</wp:posOffset>
                </wp:positionV>
                <wp:extent cx="46440" cy="104400"/>
                <wp:effectExtent l="19050" t="38100" r="29845" b="2921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464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" o:spid="_x0000_s1026" type="#_x0000_t75" style="position:absolute;margin-left:436.85pt;margin-top:34.15pt;width:4.75pt;height:9.5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">
                <v:imagedata r:id="rId7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402400</wp:posOffset>
                </wp:positionH>
                <wp:positionV relativeFrom="paragraph">
                  <wp:posOffset>282980</wp:posOffset>
                </wp:positionV>
                <wp:extent cx="119880" cy="256680"/>
                <wp:effectExtent l="38100" t="38100" r="33020" b="2921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11988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" o:spid="_x0000_s1026" type="#_x0000_t75" style="position:absolute;margin-left:424.9pt;margin-top:21.55pt;width:10.75pt;height:21.6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">
                <v:imagedata r:id="rId7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345520</wp:posOffset>
                </wp:positionH>
                <wp:positionV relativeFrom="paragraph">
                  <wp:posOffset>46820</wp:posOffset>
                </wp:positionV>
                <wp:extent cx="67320" cy="570960"/>
                <wp:effectExtent l="38100" t="38100" r="27940" b="3873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67320" cy="57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" o:spid="_x0000_s1026" type="#_x0000_t75" style="position:absolute;margin-left:420.1pt;margin-top:3pt;width:6.65pt;height:46.3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">
                <v:imagedata r:id="rId7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5085240</wp:posOffset>
                </wp:positionH>
                <wp:positionV relativeFrom="paragraph">
                  <wp:posOffset>383060</wp:posOffset>
                </wp:positionV>
                <wp:extent cx="96840" cy="21960"/>
                <wp:effectExtent l="38100" t="38100" r="36830" b="3556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968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" o:spid="_x0000_s1026" type="#_x0000_t75" style="position:absolute;margin-left:399.7pt;margin-top:29.5pt;width:9pt;height:3.1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">
                <v:imagedata r:id="rId7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5092080</wp:posOffset>
                </wp:positionH>
                <wp:positionV relativeFrom="paragraph">
                  <wp:posOffset>297380</wp:posOffset>
                </wp:positionV>
                <wp:extent cx="100080" cy="38160"/>
                <wp:effectExtent l="38100" t="38100" r="33655" b="3810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1000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" o:spid="_x0000_s1026" type="#_x0000_t75" style="position:absolute;margin-left:400.15pt;margin-top:22.9pt;width:9.35pt;height:4.3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">
                <v:imagedata r:id="rId7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894080</wp:posOffset>
                </wp:positionH>
                <wp:positionV relativeFrom="paragraph">
                  <wp:posOffset>74180</wp:posOffset>
                </wp:positionV>
                <wp:extent cx="216360" cy="38160"/>
                <wp:effectExtent l="38100" t="38100" r="50800" b="3810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216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" o:spid="_x0000_s1026" type="#_x0000_t75" style="position:absolute;margin-left:384.4pt;margin-top:4.85pt;width:18.95pt;height:4.8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">
                <v:imagedata r:id="rId7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988400</wp:posOffset>
                </wp:positionH>
                <wp:positionV relativeFrom="paragraph">
                  <wp:posOffset>107300</wp:posOffset>
                </wp:positionV>
                <wp:extent cx="11160" cy="98640"/>
                <wp:effectExtent l="38100" t="38100" r="46355" b="3492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111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" o:spid="_x0000_s1026" type="#_x0000_t75" style="position:absolute;margin-left:392pt;margin-top:7.7pt;width:2.5pt;height:9.2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">
                <v:imagedata r:id="rId7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839720</wp:posOffset>
                </wp:positionH>
                <wp:positionV relativeFrom="paragraph">
                  <wp:posOffset>232220</wp:posOffset>
                </wp:positionV>
                <wp:extent cx="131400" cy="313560"/>
                <wp:effectExtent l="38100" t="38100" r="40640" b="2984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31400" cy="31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380.4pt;margin-top:17.55pt;width:11.85pt;height:26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">
                <v:imagedata r:id="rId7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7196640</wp:posOffset>
                </wp:positionH>
                <wp:positionV relativeFrom="paragraph">
                  <wp:posOffset>131060</wp:posOffset>
                </wp:positionV>
                <wp:extent cx="360" cy="360"/>
                <wp:effectExtent l="0" t="0" r="0" b="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565.65pt;margin-top:9.3pt;width:2.05pt;height:2.0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">
                <v:imagedata r:id="rId788" o:title=""/>
              </v:shape>
            </w:pict>
          </mc:Fallback>
        </mc:AlternateContent>
      </w:r>
      <w:r w:rsidR="0029728E">
        <w:rPr>
          <w:lang w:val="el-GR"/>
        </w:rPr>
        <w:tab/>
        <w:t>Και με αυτά το σύστημα γράφεται ως:</w:t>
      </w:r>
    </w:p>
    <w:p w:rsidR="0029728E" w:rsidRPr="0029728E" w:rsidRDefault="00D5726B" w:rsidP="0029728E">
      <w:pPr>
        <w:jc w:val="center"/>
        <w:rPr>
          <w:highlight w:val="yellow"/>
          <w:lang w:val="en-US"/>
        </w:rPr>
      </w:pP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4437240</wp:posOffset>
                </wp:positionH>
                <wp:positionV relativeFrom="paragraph">
                  <wp:posOffset>964580</wp:posOffset>
                </wp:positionV>
                <wp:extent cx="77400" cy="83520"/>
                <wp:effectExtent l="19050" t="38100" r="37465" b="3111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774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348.75pt;margin-top:75.2pt;width:7.55pt;height:8.0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">
                <v:imagedata r:id="rId79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4414560</wp:posOffset>
                </wp:positionH>
                <wp:positionV relativeFrom="paragraph">
                  <wp:posOffset>982580</wp:posOffset>
                </wp:positionV>
                <wp:extent cx="1800" cy="4320"/>
                <wp:effectExtent l="19050" t="19050" r="17780" b="3429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18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346.95pt;margin-top:76.85pt;width:1.45pt;height:1.4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">
                <v:imagedata r:id="rId79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4317000</wp:posOffset>
                </wp:positionH>
                <wp:positionV relativeFrom="paragraph">
                  <wp:posOffset>867740</wp:posOffset>
                </wp:positionV>
                <wp:extent cx="101520" cy="249120"/>
                <wp:effectExtent l="19050" t="38100" r="32385" b="3683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0152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339.15pt;margin-top:67.6pt;width:9.55pt;height:21.0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">
                <v:imagedata r:id="rId79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3785280</wp:posOffset>
                </wp:positionH>
                <wp:positionV relativeFrom="paragraph">
                  <wp:posOffset>957740</wp:posOffset>
                </wp:positionV>
                <wp:extent cx="9360" cy="11520"/>
                <wp:effectExtent l="38100" t="38100" r="29210" b="26670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9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297.35pt;margin-top:74.75pt;width:2.05pt;height:2.1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">
                <v:imagedata r:id="rId79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4462080</wp:posOffset>
                </wp:positionH>
                <wp:positionV relativeFrom="paragraph">
                  <wp:posOffset>610700</wp:posOffset>
                </wp:positionV>
                <wp:extent cx="105120" cy="125280"/>
                <wp:effectExtent l="38100" t="38100" r="28575" b="2730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051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350.7pt;margin-top:47.5pt;width:9.6pt;height:11.0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">
                <v:imagedata r:id="rId79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4421400</wp:posOffset>
                </wp:positionH>
                <wp:positionV relativeFrom="paragraph">
                  <wp:posOffset>649220</wp:posOffset>
                </wp:positionV>
                <wp:extent cx="2160" cy="720"/>
                <wp:effectExtent l="19050" t="19050" r="17145" b="1841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21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347.65pt;margin-top:50.6pt;width:1.15pt;height:1.0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">
                <v:imagedata r:id="rId80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4428600</wp:posOffset>
                </wp:positionH>
                <wp:positionV relativeFrom="paragraph">
                  <wp:posOffset>677300</wp:posOffset>
                </wp:positionV>
                <wp:extent cx="14400" cy="55440"/>
                <wp:effectExtent l="19050" t="19050" r="24130" b="2095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44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348.25pt;margin-top:52.9pt;width:2.25pt;height:5.4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">
                <v:imagedata r:id="rId80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4320600</wp:posOffset>
                </wp:positionH>
                <wp:positionV relativeFrom="paragraph">
                  <wp:posOffset>526820</wp:posOffset>
                </wp:positionV>
                <wp:extent cx="89280" cy="231840"/>
                <wp:effectExtent l="38100" t="38100" r="25400" b="3492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8928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339.5pt;margin-top:40.9pt;width:8.5pt;height:19.5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">
                <v:imagedata r:id="rId80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4249320</wp:posOffset>
                </wp:positionH>
                <wp:positionV relativeFrom="paragraph">
                  <wp:posOffset>687740</wp:posOffset>
                </wp:positionV>
                <wp:extent cx="39600" cy="24120"/>
                <wp:effectExtent l="19050" t="19050" r="17780" b="3365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396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334.05pt;margin-top:53.6pt;width:4.05pt;height:2.9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">
                <v:imagedata r:id="rId80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4263360</wp:posOffset>
                </wp:positionH>
                <wp:positionV relativeFrom="paragraph">
                  <wp:posOffset>609260</wp:posOffset>
                </wp:positionV>
                <wp:extent cx="38520" cy="124920"/>
                <wp:effectExtent l="38100" t="38100" r="38100" b="2794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385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335.05pt;margin-top:47.35pt;width:4.3pt;height:11.1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">
                <v:imagedata r:id="rId80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3983640</wp:posOffset>
                </wp:positionH>
                <wp:positionV relativeFrom="paragraph">
                  <wp:posOffset>699980</wp:posOffset>
                </wp:positionV>
                <wp:extent cx="73440" cy="51840"/>
                <wp:effectExtent l="19050" t="38100" r="22225" b="4381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7344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313.25pt;margin-top:54.4pt;width:6.9pt;height:5.5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">
                <v:imagedata r:id="rId81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3802200</wp:posOffset>
                </wp:positionH>
                <wp:positionV relativeFrom="paragraph">
                  <wp:posOffset>687020</wp:posOffset>
                </wp:positionV>
                <wp:extent cx="165240" cy="152640"/>
                <wp:effectExtent l="38100" t="38100" r="25400" b="3810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1652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298.85pt;margin-top:53.4pt;width:14.25pt;height:13.3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">
                <v:imagedata r:id="rId81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3813720</wp:posOffset>
                </wp:positionH>
                <wp:positionV relativeFrom="paragraph">
                  <wp:posOffset>722300</wp:posOffset>
                </wp:positionV>
                <wp:extent cx="11160" cy="51840"/>
                <wp:effectExtent l="19050" t="19050" r="27305" b="2476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11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299.85pt;margin-top:56.4pt;width:1.9pt;height:5.0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">
                <v:imagedata r:id="rId81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3726240</wp:posOffset>
                </wp:positionH>
                <wp:positionV relativeFrom="paragraph">
                  <wp:posOffset>576500</wp:posOffset>
                </wp:positionV>
                <wp:extent cx="12240" cy="28800"/>
                <wp:effectExtent l="38100" t="38100" r="26035" b="2857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22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292.8pt;margin-top:44.85pt;width:2.1pt;height:3.4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">
                <v:imagedata r:id="rId81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3523200</wp:posOffset>
                </wp:positionH>
                <wp:positionV relativeFrom="paragraph">
                  <wp:posOffset>549860</wp:posOffset>
                </wp:positionV>
                <wp:extent cx="266040" cy="238680"/>
                <wp:effectExtent l="38100" t="38100" r="39370" b="2857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26604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276.65pt;margin-top:42.6pt;width:22.4pt;height:20.2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">
                <v:imagedata r:id="rId81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3343920</wp:posOffset>
                </wp:positionH>
                <wp:positionV relativeFrom="paragraph">
                  <wp:posOffset>685940</wp:posOffset>
                </wp:positionV>
                <wp:extent cx="54720" cy="67320"/>
                <wp:effectExtent l="38100" t="38100" r="21590" b="2794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547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262.7pt;margin-top:53.4pt;width:5.55pt;height:6.6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">
                <v:imagedata r:id="rId82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2997240</wp:posOffset>
                </wp:positionH>
                <wp:positionV relativeFrom="paragraph">
                  <wp:posOffset>496580</wp:posOffset>
                </wp:positionV>
                <wp:extent cx="297720" cy="241200"/>
                <wp:effectExtent l="38100" t="38100" r="45720" b="2603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2977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235.2pt;margin-top:38.65pt;width:25pt;height:20.2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">
                <v:imagedata r:id="rId82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6312120</wp:posOffset>
                </wp:positionH>
                <wp:positionV relativeFrom="paragraph">
                  <wp:posOffset>519260</wp:posOffset>
                </wp:positionV>
                <wp:extent cx="99720" cy="120600"/>
                <wp:effectExtent l="38100" t="38100" r="14605" b="3238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997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496.3pt;margin-top:40.2pt;width:9.15pt;height:10.9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">
                <v:imagedata r:id="rId82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6239400</wp:posOffset>
                </wp:positionH>
                <wp:positionV relativeFrom="paragraph">
                  <wp:posOffset>298220</wp:posOffset>
                </wp:positionV>
                <wp:extent cx="86040" cy="278640"/>
                <wp:effectExtent l="38100" t="38100" r="9525" b="2667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8604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490.65pt;margin-top:22.8pt;width:8.2pt;height:23.3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">
                <v:imagedata r:id="rId82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6168480</wp:posOffset>
                </wp:positionH>
                <wp:positionV relativeFrom="paragraph">
                  <wp:posOffset>526820</wp:posOffset>
                </wp:positionV>
                <wp:extent cx="36360" cy="9720"/>
                <wp:effectExtent l="19050" t="19050" r="20955" b="2857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36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485.25pt;margin-top:41.05pt;width:3.75pt;height:1.7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">
                <v:imagedata r:id="rId82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6156960</wp:posOffset>
                </wp:positionH>
                <wp:positionV relativeFrom="paragraph">
                  <wp:posOffset>477140</wp:posOffset>
                </wp:positionV>
                <wp:extent cx="79920" cy="23400"/>
                <wp:effectExtent l="19050" t="19050" r="34925" b="3429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79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484.35pt;margin-top:36.95pt;width:7.35pt;height:2.9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">
                <v:imagedata r:id="rId83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6121680</wp:posOffset>
                </wp:positionH>
                <wp:positionV relativeFrom="paragraph">
                  <wp:posOffset>548420</wp:posOffset>
                </wp:positionV>
                <wp:extent cx="38880" cy="110520"/>
                <wp:effectExtent l="19050" t="38100" r="18415" b="2286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388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481.55pt;margin-top:42.65pt;width:4.1pt;height:9.9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">
                <v:imagedata r:id="rId83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6064080</wp:posOffset>
                </wp:positionH>
                <wp:positionV relativeFrom="paragraph">
                  <wp:posOffset>460580</wp:posOffset>
                </wp:positionV>
                <wp:extent cx="9720" cy="107280"/>
                <wp:effectExtent l="19050" t="19050" r="28575" b="2667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97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476.95pt;margin-top:35.7pt;width:1.9pt;height:9.5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">
                <v:imagedata r:id="rId83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6023400</wp:posOffset>
                </wp:positionH>
                <wp:positionV relativeFrom="paragraph">
                  <wp:posOffset>465620</wp:posOffset>
                </wp:positionV>
                <wp:extent cx="76320" cy="102240"/>
                <wp:effectExtent l="19050" t="19050" r="19050" b="31115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763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473.85pt;margin-top:36.2pt;width:7pt;height:9.0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">
                <v:imagedata r:id="rId83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979480</wp:posOffset>
                </wp:positionH>
                <wp:positionV relativeFrom="paragraph">
                  <wp:posOffset>566780</wp:posOffset>
                </wp:positionV>
                <wp:extent cx="51120" cy="66240"/>
                <wp:effectExtent l="19050" t="38100" r="25400" b="29210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511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" o:spid="_x0000_s1026" type="#_x0000_t75" style="position:absolute;margin-left:470.45pt;margin-top:44.05pt;width:5.05pt;height:6.4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">
                <v:imagedata r:id="rId83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944200</wp:posOffset>
                </wp:positionH>
                <wp:positionV relativeFrom="paragraph">
                  <wp:posOffset>546260</wp:posOffset>
                </wp:positionV>
                <wp:extent cx="28800" cy="48960"/>
                <wp:effectExtent l="19050" t="38100" r="28575" b="2730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288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467.65pt;margin-top:42.4pt;width:3.15pt;height: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">
                <v:imagedata r:id="rId84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845920</wp:posOffset>
                </wp:positionH>
                <wp:positionV relativeFrom="paragraph">
                  <wp:posOffset>454100</wp:posOffset>
                </wp:positionV>
                <wp:extent cx="74160" cy="109800"/>
                <wp:effectExtent l="38100" t="38100" r="40640" b="4318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741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459.6pt;margin-top:35pt;width:7.4pt;height:10.1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">
                <v:imagedata r:id="rId84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782200</wp:posOffset>
                </wp:positionH>
                <wp:positionV relativeFrom="paragraph">
                  <wp:posOffset>504140</wp:posOffset>
                </wp:positionV>
                <wp:extent cx="78120" cy="21240"/>
                <wp:effectExtent l="19050" t="19050" r="17145" b="1714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78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454.8pt;margin-top:39.25pt;width:7.1pt;height:2.4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">
                <v:imagedata r:id="rId84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5803080</wp:posOffset>
                </wp:positionH>
                <wp:positionV relativeFrom="paragraph">
                  <wp:posOffset>451220</wp:posOffset>
                </wp:positionV>
                <wp:extent cx="25200" cy="86400"/>
                <wp:effectExtent l="19050" t="19050" r="32385" b="2794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252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456.5pt;margin-top:35.1pt;width:3.05pt;height:7.7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">
                <v:imagedata r:id="rId84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5742600</wp:posOffset>
                </wp:positionH>
                <wp:positionV relativeFrom="paragraph">
                  <wp:posOffset>543380</wp:posOffset>
                </wp:positionV>
                <wp:extent cx="50040" cy="74880"/>
                <wp:effectExtent l="38100" t="38100" r="26670" b="40005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500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451.5pt;margin-top:42.15pt;width:5.3pt;height:7.2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">
                <v:imagedata r:id="rId84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5680680</wp:posOffset>
                </wp:positionH>
                <wp:positionV relativeFrom="paragraph">
                  <wp:posOffset>444380</wp:posOffset>
                </wp:positionV>
                <wp:extent cx="29880" cy="130320"/>
                <wp:effectExtent l="38100" t="19050" r="27305" b="22225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298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446.75pt;margin-top:34.45pt;width:3.5pt;height:11.3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">
                <v:imagedata r:id="rId85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5658000</wp:posOffset>
                </wp:positionH>
                <wp:positionV relativeFrom="paragraph">
                  <wp:posOffset>440780</wp:posOffset>
                </wp:positionV>
                <wp:extent cx="76680" cy="119520"/>
                <wp:effectExtent l="19050" t="19050" r="19050" b="3302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766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444.95pt;margin-top:34.25pt;width:7.2pt;height:10.4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">
                <v:imagedata r:id="rId85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5575920</wp:posOffset>
                </wp:positionH>
                <wp:positionV relativeFrom="paragraph">
                  <wp:posOffset>573980</wp:posOffset>
                </wp:positionV>
                <wp:extent cx="67680" cy="60480"/>
                <wp:effectExtent l="19050" t="38100" r="27940" b="3492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676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438.65pt;margin-top:44.65pt;width:6.5pt;height:5.9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">
                <v:imagedata r:id="rId85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5533440</wp:posOffset>
                </wp:positionH>
                <wp:positionV relativeFrom="paragraph">
                  <wp:posOffset>563900</wp:posOffset>
                </wp:positionV>
                <wp:extent cx="30240" cy="51480"/>
                <wp:effectExtent l="19050" t="38100" r="27305" b="2476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302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435.35pt;margin-top:43.85pt;width:3.4pt;height:5.2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">
                <v:imagedata r:id="rId85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5326080</wp:posOffset>
                </wp:positionH>
                <wp:positionV relativeFrom="paragraph">
                  <wp:posOffset>445820</wp:posOffset>
                </wp:positionV>
                <wp:extent cx="187920" cy="131400"/>
                <wp:effectExtent l="38100" t="38100" r="22225" b="4064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879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" o:spid="_x0000_s1026" type="#_x0000_t75" style="position:absolute;margin-left:418.85pt;margin-top:34.4pt;width:16.05pt;height:11.7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">
                <v:imagedata r:id="rId85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5367480</wp:posOffset>
                </wp:positionH>
                <wp:positionV relativeFrom="paragraph">
                  <wp:posOffset>464900</wp:posOffset>
                </wp:positionV>
                <wp:extent cx="10440" cy="88560"/>
                <wp:effectExtent l="19050" t="19050" r="27940" b="2603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04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" o:spid="_x0000_s1026" type="#_x0000_t75" style="position:absolute;margin-left:422.1pt;margin-top:36.15pt;width:1.85pt;height:7.9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">
                <v:imagedata r:id="rId86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5260920</wp:posOffset>
                </wp:positionH>
                <wp:positionV relativeFrom="paragraph">
                  <wp:posOffset>522500</wp:posOffset>
                </wp:positionV>
                <wp:extent cx="29520" cy="80640"/>
                <wp:effectExtent l="19050" t="38100" r="27940" b="3429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295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" o:spid="_x0000_s1026" type="#_x0000_t75" style="position:absolute;margin-left:413.9pt;margin-top:40.5pt;width:3.35pt;height:7.6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">
                <v:imagedata r:id="rId86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5184960</wp:posOffset>
                </wp:positionH>
                <wp:positionV relativeFrom="paragraph">
                  <wp:posOffset>469940</wp:posOffset>
                </wp:positionV>
                <wp:extent cx="29160" cy="85320"/>
                <wp:effectExtent l="19050" t="19050" r="28575" b="2921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291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" o:spid="_x0000_s1026" type="#_x0000_t75" style="position:absolute;margin-left:407.65pt;margin-top:36.5pt;width:3.35pt;height:7.8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">
                <v:imagedata r:id="rId86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151120</wp:posOffset>
                </wp:positionH>
                <wp:positionV relativeFrom="paragraph">
                  <wp:posOffset>456620</wp:posOffset>
                </wp:positionV>
                <wp:extent cx="104040" cy="93600"/>
                <wp:effectExtent l="19050" t="19050" r="29845" b="2095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1040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" o:spid="_x0000_s1026" type="#_x0000_t75" style="position:absolute;margin-left:405.15pt;margin-top:35.5pt;width:9.25pt;height:8.4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">
                <v:imagedata r:id="rId86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094600</wp:posOffset>
                </wp:positionH>
                <wp:positionV relativeFrom="paragraph">
                  <wp:posOffset>526460</wp:posOffset>
                </wp:positionV>
                <wp:extent cx="22680" cy="72720"/>
                <wp:effectExtent l="19050" t="19050" r="15875" b="2286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226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" o:spid="_x0000_s1026" type="#_x0000_t75" style="position:absolute;margin-left:400.75pt;margin-top:41pt;width:2.75pt;height:6.7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">
                <v:imagedata r:id="rId86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4884360</wp:posOffset>
                </wp:positionH>
                <wp:positionV relativeFrom="paragraph">
                  <wp:posOffset>422420</wp:posOffset>
                </wp:positionV>
                <wp:extent cx="170280" cy="175680"/>
                <wp:effectExtent l="38100" t="19050" r="39370" b="3429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702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" o:spid="_x0000_s1026" type="#_x0000_t75" style="position:absolute;margin-left:384pt;margin-top:32.8pt;width:14.6pt;height:14.9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">
                <v:imagedata r:id="rId87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4700400</wp:posOffset>
                </wp:positionH>
                <wp:positionV relativeFrom="paragraph">
                  <wp:posOffset>248540</wp:posOffset>
                </wp:positionV>
                <wp:extent cx="152640" cy="209880"/>
                <wp:effectExtent l="19050" t="38100" r="19050" b="3810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1526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" o:spid="_x0000_s1026" type="#_x0000_t75" style="position:absolute;margin-left:369.6pt;margin-top:19.05pt;width:13.1pt;height:17.7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">
                <v:imagedata r:id="rId87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2325840</wp:posOffset>
                </wp:positionH>
                <wp:positionV relativeFrom="paragraph">
                  <wp:posOffset>258620</wp:posOffset>
                </wp:positionV>
                <wp:extent cx="43920" cy="7200"/>
                <wp:effectExtent l="19050" t="19050" r="32385" b="3111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43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" o:spid="_x0000_s1026" type="#_x0000_t75" style="position:absolute;margin-left:182.85pt;margin-top:20.05pt;width:4.1pt;height:1.2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">
                <v:imagedata r:id="rId87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4495920</wp:posOffset>
                </wp:positionH>
                <wp:positionV relativeFrom="paragraph">
                  <wp:posOffset>141980</wp:posOffset>
                </wp:positionV>
                <wp:extent cx="130680" cy="64440"/>
                <wp:effectExtent l="19050" t="19050" r="22225" b="3111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306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" o:spid="_x0000_s1026" type="#_x0000_t75" style="position:absolute;margin-left:353.7pt;margin-top:10.85pt;width:11.2pt;height:6.1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">
                <v:imagedata r:id="rId87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4355520</wp:posOffset>
                </wp:positionH>
                <wp:positionV relativeFrom="paragraph">
                  <wp:posOffset>133700</wp:posOffset>
                </wp:positionV>
                <wp:extent cx="131040" cy="81360"/>
                <wp:effectExtent l="38100" t="19050" r="2540" b="3302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1310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" o:spid="_x0000_s1026" type="#_x0000_t75" style="position:absolute;margin-left:342.45pt;margin-top:9.95pt;width:11.45pt;height:7.4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">
                <v:imagedata r:id="rId87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4311240</wp:posOffset>
                </wp:positionH>
                <wp:positionV relativeFrom="paragraph">
                  <wp:posOffset>118220</wp:posOffset>
                </wp:positionV>
                <wp:extent cx="3240" cy="3600"/>
                <wp:effectExtent l="19050" t="19050" r="15875" b="1587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3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" o:spid="_x0000_s1026" type="#_x0000_t75" style="position:absolute;margin-left:339.05pt;margin-top:8.9pt;width:1.05pt;height:1.2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">
                <v:imagedata r:id="rId88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4318440</wp:posOffset>
                </wp:positionH>
                <wp:positionV relativeFrom="paragraph">
                  <wp:posOffset>156020</wp:posOffset>
                </wp:positionV>
                <wp:extent cx="2160" cy="46440"/>
                <wp:effectExtent l="19050" t="19050" r="36195" b="2984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21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" o:spid="_x0000_s1026" type="#_x0000_t75" style="position:absolute;margin-left:339.5pt;margin-top:11.9pt;width:1.3pt;height:4.6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">
                <v:imagedata r:id="rId88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4143840</wp:posOffset>
                </wp:positionH>
                <wp:positionV relativeFrom="paragraph">
                  <wp:posOffset>7700</wp:posOffset>
                </wp:positionV>
                <wp:extent cx="163440" cy="231120"/>
                <wp:effectExtent l="38100" t="38100" r="27305" b="3619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16344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" o:spid="_x0000_s1026" type="#_x0000_t75" style="position:absolute;margin-left:325.7pt;margin-top:-.1pt;width:14.15pt;height:19.5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">
                <v:imagedata r:id="rId88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3896520</wp:posOffset>
                </wp:positionH>
                <wp:positionV relativeFrom="paragraph">
                  <wp:posOffset>162140</wp:posOffset>
                </wp:positionV>
                <wp:extent cx="114120" cy="82800"/>
                <wp:effectExtent l="38100" t="38100" r="38735" b="3175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141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" o:spid="_x0000_s1026" type="#_x0000_t75" style="position:absolute;margin-left:306.15pt;margin-top:12.1pt;width:10.25pt;height:7.7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">
                <v:imagedata r:id="rId88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3804000</wp:posOffset>
                </wp:positionH>
                <wp:positionV relativeFrom="paragraph">
                  <wp:posOffset>69980</wp:posOffset>
                </wp:positionV>
                <wp:extent cx="17640" cy="39600"/>
                <wp:effectExtent l="38100" t="38100" r="20955" b="3683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176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" o:spid="_x0000_s1026" type="#_x0000_t75" style="position:absolute;margin-left:298.95pt;margin-top:4.9pt;width:2.6pt;height:4.2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">
                <v:imagedata r:id="rId88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3793560</wp:posOffset>
                </wp:positionH>
                <wp:positionV relativeFrom="paragraph">
                  <wp:posOffset>165020</wp:posOffset>
                </wp:positionV>
                <wp:extent cx="85320" cy="67320"/>
                <wp:effectExtent l="19050" t="19050" r="29210" b="2794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853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" o:spid="_x0000_s1026" type="#_x0000_t75" style="position:absolute;margin-left:298.3pt;margin-top:12.6pt;width:7.75pt;height:6.3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">
                <v:imagedata r:id="rId89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3618600</wp:posOffset>
                </wp:positionH>
                <wp:positionV relativeFrom="paragraph">
                  <wp:posOffset>149900</wp:posOffset>
                </wp:positionV>
                <wp:extent cx="136800" cy="188280"/>
                <wp:effectExtent l="38100" t="19050" r="34925" b="2159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1368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" o:spid="_x0000_s1026" type="#_x0000_t75" style="position:absolute;margin-left:284.3pt;margin-top:11.15pt;width:12.15pt;height:16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">
                <v:imagedata r:id="rId89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3455160</wp:posOffset>
                </wp:positionH>
                <wp:positionV relativeFrom="paragraph">
                  <wp:posOffset>44780</wp:posOffset>
                </wp:positionV>
                <wp:extent cx="7560" cy="32040"/>
                <wp:effectExtent l="19050" t="19050" r="31115" b="2540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75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" o:spid="_x0000_s1026" type="#_x0000_t75" style="position:absolute;margin-left:271.5pt;margin-top:3.1pt;width:1.7pt;height:3.4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">
                <v:imagedata r:id="rId89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3339240</wp:posOffset>
                </wp:positionH>
                <wp:positionV relativeFrom="paragraph">
                  <wp:posOffset>144140</wp:posOffset>
                </wp:positionV>
                <wp:extent cx="106920" cy="84240"/>
                <wp:effectExtent l="19050" t="38100" r="26670" b="3048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069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" o:spid="_x0000_s1026" type="#_x0000_t75" style="position:absolute;margin-left:262.25pt;margin-top:10.65pt;width:9.7pt;height:8.1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">
                <v:imagedata r:id="rId89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3004800</wp:posOffset>
                </wp:positionH>
                <wp:positionV relativeFrom="paragraph">
                  <wp:posOffset>169340</wp:posOffset>
                </wp:positionV>
                <wp:extent cx="250560" cy="28440"/>
                <wp:effectExtent l="38100" t="38100" r="35560" b="2921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2505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" o:spid="_x0000_s1026" type="#_x0000_t75" style="position:absolute;margin-left:235.95pt;margin-top:12.65pt;width:21.1pt;height:3.6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">
                <v:imagedata r:id="rId898" o:title=""/>
              </v:shape>
            </w:pict>
          </mc:Fallback>
        </mc:AlternateContent>
      </w:r>
      <w:r w:rsidR="0003691A"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4152840</wp:posOffset>
                </wp:positionH>
                <wp:positionV relativeFrom="paragraph">
                  <wp:posOffset>271580</wp:posOffset>
                </wp:positionV>
                <wp:extent cx="360" cy="360"/>
                <wp:effectExtent l="0" t="0" r="0" b="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" o:spid="_x0000_s1026" type="#_x0000_t75" style="position:absolute;margin-left:326pt;margin-top:20.4pt;width:2.05pt;height:2.0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">
                <v:imagedata r:id="rId900" o:title=""/>
              </v:shape>
            </w:pict>
          </mc:Fallback>
        </mc:AlternateContent>
      </w:r>
      <w:r w:rsidR="0003691A"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881920</wp:posOffset>
                </wp:positionH>
                <wp:positionV relativeFrom="paragraph">
                  <wp:posOffset>-29740</wp:posOffset>
                </wp:positionV>
                <wp:extent cx="81360" cy="75960"/>
                <wp:effectExtent l="38100" t="38100" r="33020" b="3873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813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" o:spid="_x0000_s1026" type="#_x0000_t75" style="position:absolute;margin-left:462.7pt;margin-top:-2.85pt;width:7.6pt;height:7.2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">
                <v:imagedata r:id="rId902" o:title=""/>
              </v:shape>
            </w:pict>
          </mc:Fallback>
        </mc:AlternateContent>
      </w:r>
      <w:r w:rsidR="009526EA" w:rsidRPr="00EA2B65">
        <w:rPr>
          <w:position w:val="-62"/>
          <w:highlight w:val="yellow"/>
          <w:lang w:val="el-GR"/>
        </w:rPr>
        <w:object w:dxaOrig="1120" w:dyaOrig="1359">
          <v:shape id="_x0000_i1056" type="#_x0000_t75" style="width:55.65pt;height:67.9pt" o:ole="">
            <v:imagedata r:id="rId903" o:title=""/>
          </v:shape>
          <o:OLEObject Type="Embed" ProgID="Equation.DSMT4" ShapeID="_x0000_i1056" DrawAspect="Content" ObjectID="_1665825246" r:id="rId904"/>
        </w:object>
      </w:r>
    </w:p>
    <w:p w:rsidR="002439B6" w:rsidRDefault="00D5726B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4416000</wp:posOffset>
                </wp:positionH>
                <wp:positionV relativeFrom="paragraph">
                  <wp:posOffset>-280</wp:posOffset>
                </wp:positionV>
                <wp:extent cx="720" cy="38520"/>
                <wp:effectExtent l="38100" t="38100" r="37465" b="3810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7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" o:spid="_x0000_s1026" type="#_x0000_t75" style="position:absolute;margin-left:347.05pt;margin-top:-.5pt;width:1.35pt;height:4.2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">
                <v:imagedata r:id="rId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4231320</wp:posOffset>
                </wp:positionH>
                <wp:positionV relativeFrom="paragraph">
                  <wp:posOffset>-44920</wp:posOffset>
                </wp:positionV>
                <wp:extent cx="80640" cy="108000"/>
                <wp:effectExtent l="19050" t="38100" r="34290" b="25400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806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" o:spid="_x0000_s1026" type="#_x0000_t75" style="position:absolute;margin-left:332.45pt;margin-top:-4.05pt;width:7.6pt;height:9.6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">
                <v:imagedata r:id="rId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885000</wp:posOffset>
                </wp:positionH>
                <wp:positionV relativeFrom="paragraph">
                  <wp:posOffset>35000</wp:posOffset>
                </wp:positionV>
                <wp:extent cx="119880" cy="75600"/>
                <wp:effectExtent l="38100" t="38100" r="13970" b="3873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198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305.35pt;margin-top:2.15pt;width:10.7pt;height:7.1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">
                <v:imagedata r:id="rId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3912360</wp:posOffset>
                </wp:positionH>
                <wp:positionV relativeFrom="paragraph">
                  <wp:posOffset>59120</wp:posOffset>
                </wp:positionV>
                <wp:extent cx="5400" cy="51120"/>
                <wp:effectExtent l="19050" t="19050" r="33020" b="2540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54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" o:spid="_x0000_s1026" type="#_x0000_t75" style="position:absolute;margin-left:307.65pt;margin-top:4.25pt;width:1.35pt;height:4.9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">
                <v:imagedata r:id="rId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3807600</wp:posOffset>
                </wp:positionH>
                <wp:positionV relativeFrom="paragraph">
                  <wp:posOffset>48320</wp:posOffset>
                </wp:positionV>
                <wp:extent cx="27720" cy="49320"/>
                <wp:effectExtent l="19050" t="19050" r="29845" b="2730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277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299.35pt;margin-top:3.35pt;width:3.25pt;height:4.9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">
                <v:imagedata r:id="rId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3631920</wp:posOffset>
                </wp:positionH>
                <wp:positionV relativeFrom="paragraph">
                  <wp:posOffset>13400</wp:posOffset>
                </wp:positionV>
                <wp:extent cx="141120" cy="146160"/>
                <wp:effectExtent l="38100" t="38100" r="30480" b="2540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1411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285.45pt;margin-top:.35pt;width:12.35pt;height:12.7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">
                <v:imagedata r:id="rId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3267600</wp:posOffset>
                </wp:positionH>
                <wp:positionV relativeFrom="paragraph">
                  <wp:posOffset>78560</wp:posOffset>
                </wp:positionV>
                <wp:extent cx="99720" cy="51840"/>
                <wp:effectExtent l="38100" t="38100" r="33655" b="2476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997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256.7pt;margin-top:5.55pt;width:9.1pt;height:5.4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">
                <v:imagedata r:id="rId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2974200</wp:posOffset>
                </wp:positionH>
                <wp:positionV relativeFrom="paragraph">
                  <wp:posOffset>-62200</wp:posOffset>
                </wp:positionV>
                <wp:extent cx="216360" cy="195480"/>
                <wp:effectExtent l="38100" t="38100" r="31750" b="3365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2163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233.6pt;margin-top:-5.5pt;width:18.35pt;height:16.7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">
                <v:imagedata r:id="rId920" o:title=""/>
              </v:shape>
            </w:pict>
          </mc:Fallback>
        </mc:AlternateContent>
      </w:r>
      <w:r w:rsidR="002439B6">
        <w:rPr>
          <w:lang w:val="en-US"/>
        </w:rPr>
        <w:br w:type="page"/>
      </w:r>
    </w:p>
    <w:p w:rsidR="0029728E" w:rsidRDefault="005736B3" w:rsidP="002439B6">
      <w:pPr>
        <w:pStyle w:val="Heading3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5894160</wp:posOffset>
                </wp:positionH>
                <wp:positionV relativeFrom="paragraph">
                  <wp:posOffset>511460</wp:posOffset>
                </wp:positionV>
                <wp:extent cx="99720" cy="178200"/>
                <wp:effectExtent l="38100" t="19050" r="33655" b="3175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9972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" o:spid="_x0000_s1026" type="#_x0000_t75" style="position:absolute;margin-left:463.55pt;margin-top:39.9pt;width:9pt;height:14.9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">
                <v:imagedata r:id="rId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5777520</wp:posOffset>
                </wp:positionH>
                <wp:positionV relativeFrom="paragraph">
                  <wp:posOffset>415700</wp:posOffset>
                </wp:positionV>
                <wp:extent cx="23400" cy="360360"/>
                <wp:effectExtent l="19050" t="19050" r="34290" b="2095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2340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" o:spid="_x0000_s1026" type="#_x0000_t75" style="position:absolute;margin-left:454.3pt;margin-top:32.3pt;width:3pt;height:29.3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">
                <v:imagedata r:id="rId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5762040</wp:posOffset>
                </wp:positionH>
                <wp:positionV relativeFrom="paragraph">
                  <wp:posOffset>550340</wp:posOffset>
                </wp:positionV>
                <wp:extent cx="87840" cy="98640"/>
                <wp:effectExtent l="38100" t="38100" r="26670" b="34925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87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" o:spid="_x0000_s1026" type="#_x0000_t75" style="position:absolute;margin-left:453.15pt;margin-top:42.75pt;width:8.05pt;height:8.9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">
                <v:imagedata r:id="rId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939480</wp:posOffset>
                </wp:positionH>
                <wp:positionV relativeFrom="paragraph">
                  <wp:posOffset>484820</wp:posOffset>
                </wp:positionV>
                <wp:extent cx="360" cy="360"/>
                <wp:effectExtent l="0" t="0" r="0" b="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" o:spid="_x0000_s1026" type="#_x0000_t75" style="position:absolute;margin-left:72.95pt;margin-top:37.15pt;width:2.05pt;height:2.0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">
                <v:imagedata r:id="rId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473320</wp:posOffset>
                </wp:positionH>
                <wp:positionV relativeFrom="paragraph">
                  <wp:posOffset>304820</wp:posOffset>
                </wp:positionV>
                <wp:extent cx="101160" cy="153000"/>
                <wp:effectExtent l="38100" t="38100" r="32385" b="3810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011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" o:spid="_x0000_s1026" type="#_x0000_t75" style="position:absolute;margin-left:430.3pt;margin-top:23.3pt;width:9.2pt;height:13.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">
                <v:imagedata r:id="rId9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5275320</wp:posOffset>
                </wp:positionH>
                <wp:positionV relativeFrom="paragraph">
                  <wp:posOffset>456740</wp:posOffset>
                </wp:positionV>
                <wp:extent cx="154800" cy="196200"/>
                <wp:effectExtent l="38100" t="38100" r="36195" b="3302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548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" o:spid="_x0000_s1026" type="#_x0000_t75" style="position:absolute;margin-left:414.7pt;margin-top:35.25pt;width:13.5pt;height:16.9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">
                <v:imagedata r:id="rId9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023680</wp:posOffset>
                </wp:positionH>
                <wp:positionV relativeFrom="paragraph">
                  <wp:posOffset>416420</wp:posOffset>
                </wp:positionV>
                <wp:extent cx="210600" cy="260280"/>
                <wp:effectExtent l="38100" t="38100" r="18415" b="2603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21060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" o:spid="_x0000_s1026" type="#_x0000_t75" style="position:absolute;margin-left:394.9pt;margin-top:32.25pt;width:17.95pt;height:21.7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">
                <v:imagedata r:id="rId9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4830000</wp:posOffset>
                </wp:positionH>
                <wp:positionV relativeFrom="paragraph">
                  <wp:posOffset>503900</wp:posOffset>
                </wp:positionV>
                <wp:extent cx="49320" cy="173520"/>
                <wp:effectExtent l="19050" t="19050" r="27305" b="1714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493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" o:spid="_x0000_s1026" type="#_x0000_t75" style="position:absolute;margin-left:379.75pt;margin-top:39.05pt;width:5.15pt;height:14.7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">
                <v:imagedata r:id="rId9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4642080</wp:posOffset>
                </wp:positionH>
                <wp:positionV relativeFrom="paragraph">
                  <wp:posOffset>357020</wp:posOffset>
                </wp:positionV>
                <wp:extent cx="149040" cy="332640"/>
                <wp:effectExtent l="19050" t="38100" r="41910" b="2984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4904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" o:spid="_x0000_s1026" type="#_x0000_t75" style="position:absolute;margin-left:364.8pt;margin-top:27.5pt;width:13.1pt;height:27.4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">
                <v:imagedata r:id="rId9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4388280</wp:posOffset>
                </wp:positionH>
                <wp:positionV relativeFrom="paragraph">
                  <wp:posOffset>476900</wp:posOffset>
                </wp:positionV>
                <wp:extent cx="4320" cy="25200"/>
                <wp:effectExtent l="19050" t="19050" r="34290" b="3238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43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" o:spid="_x0000_s1026" type="#_x0000_t75" style="position:absolute;margin-left:345pt;margin-top:37.05pt;width:1.4pt;height:2.9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">
                <v:imagedata r:id="rId9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4120800</wp:posOffset>
                </wp:positionH>
                <wp:positionV relativeFrom="paragraph">
                  <wp:posOffset>475820</wp:posOffset>
                </wp:positionV>
                <wp:extent cx="83520" cy="231840"/>
                <wp:effectExtent l="19050" t="38100" r="31115" b="3492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8352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" o:spid="_x0000_s1026" type="#_x0000_t75" style="position:absolute;margin-left:323.85pt;margin-top:36.85pt;width:7.75pt;height:19.4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">
                <v:imagedata r:id="rId941" o:title=""/>
              </v:shape>
            </w:pict>
          </mc:Fallback>
        </mc:AlternateContent>
      </w:r>
      <w:r w:rsidR="002439B6">
        <w:t>Οι λύσεις του συστήματος με δυο οπτικές γωνίες:</w:t>
      </w:r>
    </w:p>
    <w:p w:rsidR="002439B6" w:rsidRPr="002439B6" w:rsidRDefault="005736B3" w:rsidP="002439B6">
      <w:pPr>
        <w:pStyle w:val="Heading4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6033480</wp:posOffset>
                </wp:positionH>
                <wp:positionV relativeFrom="paragraph">
                  <wp:posOffset>388580</wp:posOffset>
                </wp:positionV>
                <wp:extent cx="8280" cy="69480"/>
                <wp:effectExtent l="19050" t="19050" r="29845" b="2603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82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" o:spid="_x0000_s1026" type="#_x0000_t75" style="position:absolute;margin-left:474.4pt;margin-top:30.25pt;width:1.7pt;height:6.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">
                <v:imagedata r:id="rId9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5725320</wp:posOffset>
                </wp:positionH>
                <wp:positionV relativeFrom="paragraph">
                  <wp:posOffset>397940</wp:posOffset>
                </wp:positionV>
                <wp:extent cx="86040" cy="49680"/>
                <wp:effectExtent l="19050" t="38100" r="28575" b="2667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860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" o:spid="_x0000_s1026" type="#_x0000_t75" style="position:absolute;margin-left:450.25pt;margin-top:30.65pt;width:8pt;height:5.2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">
                <v:imagedata r:id="rId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5980200</wp:posOffset>
                </wp:positionH>
                <wp:positionV relativeFrom="paragraph">
                  <wp:posOffset>375620</wp:posOffset>
                </wp:positionV>
                <wp:extent cx="21600" cy="82440"/>
                <wp:effectExtent l="19050" t="38100" r="16510" b="3238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216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" o:spid="_x0000_s1026" type="#_x0000_t75" style="position:absolute;margin-left:470.55pt;margin-top:28.95pt;width:2.65pt;height:7.7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">
                <v:imagedata r:id="rId9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5865000</wp:posOffset>
                </wp:positionH>
                <wp:positionV relativeFrom="paragraph">
                  <wp:posOffset>312620</wp:posOffset>
                </wp:positionV>
                <wp:extent cx="85680" cy="109800"/>
                <wp:effectExtent l="38100" t="38100" r="29210" b="2413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856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" o:spid="_x0000_s1026" type="#_x0000_t75" style="position:absolute;margin-left:461.15pt;margin-top:23.9pt;width:8pt;height:10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">
                <v:imagedata r:id="rId9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5749440</wp:posOffset>
                </wp:positionH>
                <wp:positionV relativeFrom="paragraph">
                  <wp:posOffset>266540</wp:posOffset>
                </wp:positionV>
                <wp:extent cx="99000" cy="217800"/>
                <wp:effectExtent l="38100" t="38100" r="34925" b="3048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9900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" o:spid="_x0000_s1026" type="#_x0000_t75" style="position:absolute;margin-left:452.1pt;margin-top:20.45pt;width:9pt;height:18.3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">
                <v:imagedata r:id="rId9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667360</wp:posOffset>
                </wp:positionH>
                <wp:positionV relativeFrom="paragraph">
                  <wp:posOffset>224780</wp:posOffset>
                </wp:positionV>
                <wp:extent cx="84240" cy="185760"/>
                <wp:effectExtent l="38100" t="38100" r="11430" b="2413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842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" o:spid="_x0000_s1026" type="#_x0000_t75" style="position:absolute;margin-left:445.55pt;margin-top:17.1pt;width:8.05pt;height:16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">
                <v:imagedata r:id="rId9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5078400</wp:posOffset>
                </wp:positionH>
                <wp:positionV relativeFrom="paragraph">
                  <wp:posOffset>265100</wp:posOffset>
                </wp:positionV>
                <wp:extent cx="236160" cy="138960"/>
                <wp:effectExtent l="38100" t="19050" r="31115" b="3302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2361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" o:spid="_x0000_s1026" type="#_x0000_t75" style="position:absolute;margin-left:399.2pt;margin-top:20.5pt;width:20.05pt;height:12.0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">
                <v:imagedata r:id="rId9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4990920</wp:posOffset>
                </wp:positionH>
                <wp:positionV relativeFrom="paragraph">
                  <wp:posOffset>252140</wp:posOffset>
                </wp:positionV>
                <wp:extent cx="92160" cy="136440"/>
                <wp:effectExtent l="38100" t="19050" r="22225" b="1651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921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" o:spid="_x0000_s1026" type="#_x0000_t75" style="position:absolute;margin-left:392.4pt;margin-top:19.5pt;width:8.4pt;height:11.7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">
                <v:imagedata r:id="rId9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5006760</wp:posOffset>
                </wp:positionH>
                <wp:positionV relativeFrom="paragraph">
                  <wp:posOffset>217580</wp:posOffset>
                </wp:positionV>
                <wp:extent cx="11880" cy="193680"/>
                <wp:effectExtent l="19050" t="19050" r="26670" b="1587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18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" o:spid="_x0000_s1026" type="#_x0000_t75" style="position:absolute;margin-left:393.7pt;margin-top:16.65pt;width:2.05pt;height:16.2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">
                <v:imagedata r:id="rId9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6276120</wp:posOffset>
                </wp:positionH>
                <wp:positionV relativeFrom="paragraph">
                  <wp:posOffset>-41620</wp:posOffset>
                </wp:positionV>
                <wp:extent cx="69840" cy="120240"/>
                <wp:effectExtent l="38100" t="38100" r="26035" b="3238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698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" o:spid="_x0000_s1026" type="#_x0000_t75" style="position:absolute;margin-left:493.5pt;margin-top:-4pt;width:6.85pt;height:10.7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">
                <v:imagedata r:id="rId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6147240</wp:posOffset>
                </wp:positionH>
                <wp:positionV relativeFrom="paragraph">
                  <wp:posOffset>-30460</wp:posOffset>
                </wp:positionV>
                <wp:extent cx="96480" cy="96120"/>
                <wp:effectExtent l="38100" t="19050" r="37465" b="1841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964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" o:spid="_x0000_s1026" type="#_x0000_t75" style="position:absolute;margin-left:483.4pt;margin-top:-2.8pt;width:8.95pt;height:8.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">
                <v:imagedata r:id="rId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5987760</wp:posOffset>
                </wp:positionH>
                <wp:positionV relativeFrom="paragraph">
                  <wp:posOffset>-48460</wp:posOffset>
                </wp:positionV>
                <wp:extent cx="90720" cy="98280"/>
                <wp:effectExtent l="19050" t="38100" r="24130" b="3556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907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" o:spid="_x0000_s1026" type="#_x0000_t75" style="position:absolute;margin-left:471.15pt;margin-top:-4.35pt;width:8.15pt;height:8.9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">
                <v:imagedata r:id="rId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5597160</wp:posOffset>
                </wp:positionH>
                <wp:positionV relativeFrom="paragraph">
                  <wp:posOffset>58100</wp:posOffset>
                </wp:positionV>
                <wp:extent cx="23760" cy="105840"/>
                <wp:effectExtent l="19050" t="19050" r="33655" b="2794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237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" o:spid="_x0000_s1026" type="#_x0000_t75" style="position:absolute;margin-left:440.25pt;margin-top:4.05pt;width:2.95pt;height:9.3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">
                <v:imagedata r:id="rId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4450200</wp:posOffset>
                </wp:positionH>
                <wp:positionV relativeFrom="paragraph">
                  <wp:posOffset>-57820</wp:posOffset>
                </wp:positionV>
                <wp:extent cx="135000" cy="165960"/>
                <wp:effectExtent l="19050" t="38100" r="17780" b="2476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1350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" o:spid="_x0000_s1026" type="#_x0000_t75" style="position:absolute;margin-left:350.05pt;margin-top:-5.2pt;width:11.55pt;height:14.3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">
                <v:imagedata r:id="rId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409880</wp:posOffset>
                </wp:positionH>
                <wp:positionV relativeFrom="paragraph">
                  <wp:posOffset>-54220</wp:posOffset>
                </wp:positionV>
                <wp:extent cx="8640" cy="148320"/>
                <wp:effectExtent l="19050" t="19050" r="29845" b="2349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86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" o:spid="_x0000_s1026" type="#_x0000_t75" style="position:absolute;margin-left:346.65pt;margin-top:-4.7pt;width:1.85pt;height:12.6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">
                <v:imagedata r:id="rId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100640</wp:posOffset>
                </wp:positionH>
                <wp:positionV relativeFrom="paragraph">
                  <wp:posOffset>-56380</wp:posOffset>
                </wp:positionV>
                <wp:extent cx="237600" cy="141480"/>
                <wp:effectExtent l="19050" t="38100" r="29210" b="3048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2376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" o:spid="_x0000_s1026" type="#_x0000_t75" style="position:absolute;margin-left:322.45pt;margin-top:-5pt;width:19.65pt;height:12.3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">
                <v:imagedata r:id="rId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3419160</wp:posOffset>
                </wp:positionH>
                <wp:positionV relativeFrom="paragraph">
                  <wp:posOffset>-11740</wp:posOffset>
                </wp:positionV>
                <wp:extent cx="641520" cy="594000"/>
                <wp:effectExtent l="38100" t="38100" r="25400" b="34925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641520" cy="59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" o:spid="_x0000_s1026" type="#_x0000_t75" style="position:absolute;margin-left:268.55pt;margin-top:-1.5pt;width:51.8pt;height:48.0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">
                <v:imagedata r:id="rId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1280400</wp:posOffset>
                </wp:positionH>
                <wp:positionV relativeFrom="paragraph">
                  <wp:posOffset>348260</wp:posOffset>
                </wp:positionV>
                <wp:extent cx="1119240" cy="72000"/>
                <wp:effectExtent l="19050" t="38100" r="24130" b="2349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1192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" o:spid="_x0000_s1026" type="#_x0000_t75" style="position:absolute;margin-left:100.3pt;margin-top:26.9pt;width:89.25pt;height:6.8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">
                <v:imagedata r:id="rId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1960800</wp:posOffset>
                </wp:positionH>
                <wp:positionV relativeFrom="paragraph">
                  <wp:posOffset>388580</wp:posOffset>
                </wp:positionV>
                <wp:extent cx="360" cy="360"/>
                <wp:effectExtent l="0" t="0" r="0" b="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" o:spid="_x0000_s1026" type="#_x0000_t75" style="position:absolute;margin-left:153.4pt;margin-top:29.6pt;width:2.05pt;height:2.0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">
                <v:imagedata r:id="rId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346920</wp:posOffset>
                </wp:positionH>
                <wp:positionV relativeFrom="paragraph">
                  <wp:posOffset>338900</wp:posOffset>
                </wp:positionV>
                <wp:extent cx="900720" cy="30960"/>
                <wp:effectExtent l="19050" t="19050" r="33020" b="2667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9007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26.95pt;margin-top:26.25pt;width:71.65pt;height:3.3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">
                <v:imagedata r:id="rId981" o:title=""/>
              </v:shape>
            </w:pict>
          </mc:Fallback>
        </mc:AlternateContent>
      </w:r>
      <w:r w:rsidR="002439B6">
        <w:rPr>
          <w:lang w:val="el-GR"/>
        </w:rPr>
        <w:t>Α. Οπτική γωνία των γραμμών</w:t>
      </w:r>
    </w:p>
    <w:p w:rsidR="0029728E" w:rsidRPr="002439B6" w:rsidRDefault="005736B3" w:rsidP="007A2746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6148680</wp:posOffset>
                </wp:positionH>
                <wp:positionV relativeFrom="paragraph">
                  <wp:posOffset>1257980</wp:posOffset>
                </wp:positionV>
                <wp:extent cx="91080" cy="128160"/>
                <wp:effectExtent l="38100" t="38100" r="42545" b="4381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910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" o:spid="_x0000_s1026" type="#_x0000_t75" style="position:absolute;margin-left:483.45pt;margin-top:98.3pt;width:8.65pt;height:11.6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">
                <v:imagedata r:id="rId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6165240</wp:posOffset>
                </wp:positionH>
                <wp:positionV relativeFrom="paragraph">
                  <wp:posOffset>1277420</wp:posOffset>
                </wp:positionV>
                <wp:extent cx="7560" cy="12600"/>
                <wp:effectExtent l="38100" t="38100" r="31115" b="2603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75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" o:spid="_x0000_s1026" type="#_x0000_t75" style="position:absolute;margin-left:484.9pt;margin-top:100pt;width:1.95pt;height:2.3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">
                <v:imagedata r:id="rId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6049680</wp:posOffset>
                </wp:positionH>
                <wp:positionV relativeFrom="paragraph">
                  <wp:posOffset>1261940</wp:posOffset>
                </wp:positionV>
                <wp:extent cx="80640" cy="99360"/>
                <wp:effectExtent l="38100" t="38100" r="34290" b="3429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806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" o:spid="_x0000_s1026" type="#_x0000_t75" style="position:absolute;margin-left:475.65pt;margin-top:98.65pt;width:7.85pt;height:9.1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">
                <v:imagedata r:id="rId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5880120</wp:posOffset>
                </wp:positionH>
                <wp:positionV relativeFrom="paragraph">
                  <wp:posOffset>1254740</wp:posOffset>
                </wp:positionV>
                <wp:extent cx="134280" cy="120960"/>
                <wp:effectExtent l="19050" t="38100" r="18415" b="3175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342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" o:spid="_x0000_s1026" type="#_x0000_t75" style="position:absolute;margin-left:462.6pt;margin-top:98.2pt;width:11.55pt;height:10.8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">
                <v:imagedata r:id="rId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5809200</wp:posOffset>
                </wp:positionH>
                <wp:positionV relativeFrom="paragraph">
                  <wp:posOffset>1248620</wp:posOffset>
                </wp:positionV>
                <wp:extent cx="115560" cy="144000"/>
                <wp:effectExtent l="19050" t="19050" r="18415" b="2794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1155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" o:spid="_x0000_s1026" type="#_x0000_t75" style="position:absolute;margin-left:456.9pt;margin-top:97.8pt;width:10.25pt;height:12.4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">
                <v:imagedata r:id="rId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5631000</wp:posOffset>
                </wp:positionH>
                <wp:positionV relativeFrom="paragraph">
                  <wp:posOffset>1157900</wp:posOffset>
                </wp:positionV>
                <wp:extent cx="36000" cy="371160"/>
                <wp:effectExtent l="38100" t="38100" r="21590" b="2921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36000" cy="3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" o:spid="_x0000_s1026" type="#_x0000_t75" style="position:absolute;margin-left:442.8pt;margin-top:90.65pt;width:4.1pt;height:30.4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">
                <v:imagedata r:id="rId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5598600</wp:posOffset>
                </wp:positionH>
                <wp:positionV relativeFrom="paragraph">
                  <wp:posOffset>1255100</wp:posOffset>
                </wp:positionV>
                <wp:extent cx="141120" cy="122400"/>
                <wp:effectExtent l="38100" t="38100" r="30480" b="3048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41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" o:spid="_x0000_s1026" type="#_x0000_t75" style="position:absolute;margin-left:440.35pt;margin-top:98.15pt;width:12.4pt;height:10.9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">
                <v:imagedata r:id="rId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5593200</wp:posOffset>
                </wp:positionH>
                <wp:positionV relativeFrom="paragraph">
                  <wp:posOffset>1394420</wp:posOffset>
                </wp:positionV>
                <wp:extent cx="360" cy="360"/>
                <wp:effectExtent l="0" t="0" r="0" b="0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" o:spid="_x0000_s1026" type="#_x0000_t75" style="position:absolute;margin-left:439.4pt;margin-top:108.8pt;width:2.05pt;height:2.0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">
                <v:imagedata r:id="rId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5341200</wp:posOffset>
                </wp:positionH>
                <wp:positionV relativeFrom="paragraph">
                  <wp:posOffset>1159700</wp:posOffset>
                </wp:positionV>
                <wp:extent cx="94680" cy="141840"/>
                <wp:effectExtent l="38100" t="38100" r="38735" b="4889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946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" o:spid="_x0000_s1026" type="#_x0000_t75" style="position:absolute;margin-left:419.8pt;margin-top:90.55pt;width:9pt;height:12.7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">
                <v:imagedata r:id="rId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5162640</wp:posOffset>
                </wp:positionH>
                <wp:positionV relativeFrom="paragraph">
                  <wp:posOffset>1247900</wp:posOffset>
                </wp:positionV>
                <wp:extent cx="150480" cy="187920"/>
                <wp:effectExtent l="38100" t="38100" r="40640" b="4127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1504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" o:spid="_x0000_s1026" type="#_x0000_t75" style="position:absolute;margin-left:405.75pt;margin-top:97.5pt;width:13.3pt;height:16.4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">
                <v:imagedata r:id="rId1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4996320</wp:posOffset>
                </wp:positionH>
                <wp:positionV relativeFrom="paragraph">
                  <wp:posOffset>1242500</wp:posOffset>
                </wp:positionV>
                <wp:extent cx="126000" cy="190080"/>
                <wp:effectExtent l="38100" t="38100" r="26670" b="3873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1260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" o:spid="_x0000_s1026" type="#_x0000_t75" style="position:absolute;margin-left:392.7pt;margin-top:97.15pt;width:11.25pt;height:16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">
                <v:imagedata r:id="rId1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4792560</wp:posOffset>
                </wp:positionH>
                <wp:positionV relativeFrom="paragraph">
                  <wp:posOffset>1346540</wp:posOffset>
                </wp:positionV>
                <wp:extent cx="101880" cy="136800"/>
                <wp:effectExtent l="38100" t="38100" r="12700" b="3492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018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" o:spid="_x0000_s1026" type="#_x0000_t75" style="position:absolute;margin-left:376.6pt;margin-top:105.3pt;width:9.4pt;height:12.2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">
                <v:imagedata r:id="rId1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4732080</wp:posOffset>
                </wp:positionH>
                <wp:positionV relativeFrom="paragraph">
                  <wp:posOffset>1301180</wp:posOffset>
                </wp:positionV>
                <wp:extent cx="10800" cy="38160"/>
                <wp:effectExtent l="19050" t="19050" r="27305" b="1905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08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" o:spid="_x0000_s1026" type="#_x0000_t75" style="position:absolute;margin-left:372.05pt;margin-top:102pt;width:1.95pt;height:3.9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">
                <v:imagedata r:id="rId1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4559640</wp:posOffset>
                </wp:positionH>
                <wp:positionV relativeFrom="paragraph">
                  <wp:posOffset>1307300</wp:posOffset>
                </wp:positionV>
                <wp:extent cx="207000" cy="172800"/>
                <wp:effectExtent l="19050" t="38100" r="3175" b="3683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2070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" o:spid="_x0000_s1026" type="#_x0000_t75" style="position:absolute;margin-left:358.45pt;margin-top:102.3pt;width:17.55pt;height:14.9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">
                <v:imagedata r:id="rId1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3511320</wp:posOffset>
                </wp:positionH>
                <wp:positionV relativeFrom="paragraph">
                  <wp:posOffset>862700</wp:posOffset>
                </wp:positionV>
                <wp:extent cx="964800" cy="506520"/>
                <wp:effectExtent l="38100" t="38100" r="26035" b="2730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964800" cy="50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" o:spid="_x0000_s1026" type="#_x0000_t75" style="position:absolute;margin-left:276pt;margin-top:67.45pt;width:77.2pt;height:41.1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">
                <v:imagedata r:id="rId1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6528840</wp:posOffset>
                </wp:positionH>
                <wp:positionV relativeFrom="paragraph">
                  <wp:posOffset>797900</wp:posOffset>
                </wp:positionV>
                <wp:extent cx="7200" cy="4320"/>
                <wp:effectExtent l="19050" t="19050" r="31115" b="34290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7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" o:spid="_x0000_s1026" type="#_x0000_t75" style="position:absolute;margin-left:513.65pt;margin-top:62.4pt;width:1.5pt;height:1.4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">
                <v:imagedata r:id="rId1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6248040</wp:posOffset>
                </wp:positionH>
                <wp:positionV relativeFrom="paragraph">
                  <wp:posOffset>779540</wp:posOffset>
                </wp:positionV>
                <wp:extent cx="27000" cy="16560"/>
                <wp:effectExtent l="19050" t="19050" r="30480" b="2159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27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" o:spid="_x0000_s1026" type="#_x0000_t75" style="position:absolute;margin-left:491.6pt;margin-top:61.05pt;width:2.95pt;height:2.1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">
                <v:imagedata r:id="rId1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6151920</wp:posOffset>
                </wp:positionH>
                <wp:positionV relativeFrom="paragraph">
                  <wp:posOffset>778100</wp:posOffset>
                </wp:positionV>
                <wp:extent cx="77400" cy="23040"/>
                <wp:effectExtent l="19050" t="19050" r="18415" b="3429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774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" o:spid="_x0000_s1026" type="#_x0000_t75" style="position:absolute;margin-left:483.95pt;margin-top:60.8pt;width:7.05pt;height:2.8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">
                <v:imagedata r:id="rId1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5927280</wp:posOffset>
                </wp:positionH>
                <wp:positionV relativeFrom="paragraph">
                  <wp:posOffset>727700</wp:posOffset>
                </wp:positionV>
                <wp:extent cx="95760" cy="27000"/>
                <wp:effectExtent l="19050" t="19050" r="19050" b="3048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957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" o:spid="_x0000_s1026" type="#_x0000_t75" style="position:absolute;margin-left:466.2pt;margin-top:56.65pt;width:8.7pt;height:3.2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">
                <v:imagedata r:id="rId1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5867520</wp:posOffset>
                </wp:positionH>
                <wp:positionV relativeFrom="paragraph">
                  <wp:posOffset>670100</wp:posOffset>
                </wp:positionV>
                <wp:extent cx="111600" cy="178200"/>
                <wp:effectExtent l="38100" t="19050" r="3175" b="3175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1116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" o:spid="_x0000_s1026" type="#_x0000_t75" style="position:absolute;margin-left:461.5pt;margin-top:52.3pt;width:10pt;height:15.1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">
                <v:imagedata r:id="rId1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5692200</wp:posOffset>
                </wp:positionH>
                <wp:positionV relativeFrom="paragraph">
                  <wp:posOffset>595220</wp:posOffset>
                </wp:positionV>
                <wp:extent cx="50040" cy="348840"/>
                <wp:effectExtent l="38100" t="19050" r="26670" b="3238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5004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" o:spid="_x0000_s1026" type="#_x0000_t75" style="position:absolute;margin-left:447.6pt;margin-top:46.35pt;width:5.2pt;height:28.5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">
                <v:imagedata r:id="rId1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5723520</wp:posOffset>
                </wp:positionH>
                <wp:positionV relativeFrom="paragraph">
                  <wp:posOffset>697100</wp:posOffset>
                </wp:positionV>
                <wp:extent cx="102600" cy="93960"/>
                <wp:effectExtent l="38100" t="38100" r="31115" b="2095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102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" o:spid="_x0000_s1026" type="#_x0000_t75" style="position:absolute;margin-left:450.1pt;margin-top:54.2pt;width:9.35pt;height:8.65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">
                <v:imagedata r:id="rId1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5602200</wp:posOffset>
                </wp:positionH>
                <wp:positionV relativeFrom="paragraph">
                  <wp:posOffset>840740</wp:posOffset>
                </wp:positionV>
                <wp:extent cx="17640" cy="99360"/>
                <wp:effectExtent l="38100" t="19050" r="40005" b="3429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176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" o:spid="_x0000_s1026" type="#_x0000_t75" style="position:absolute;margin-left:440.55pt;margin-top:65.65pt;width:2.7pt;height:8.9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">
                <v:imagedata r:id="rId1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5464320</wp:posOffset>
                </wp:positionH>
                <wp:positionV relativeFrom="paragraph">
                  <wp:posOffset>522500</wp:posOffset>
                </wp:positionV>
                <wp:extent cx="118800" cy="112320"/>
                <wp:effectExtent l="19050" t="38100" r="33655" b="4064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1188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" o:spid="_x0000_s1026" type="#_x0000_t75" style="position:absolute;margin-left:429.55pt;margin-top:40.4pt;width:10.7pt;height:10.3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">
                <v:imagedata r:id="rId1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5322120</wp:posOffset>
                </wp:positionH>
                <wp:positionV relativeFrom="paragraph">
                  <wp:posOffset>649940</wp:posOffset>
                </wp:positionV>
                <wp:extent cx="140760" cy="178200"/>
                <wp:effectExtent l="38100" t="38100" r="31115" b="3175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407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" o:spid="_x0000_s1026" type="#_x0000_t75" style="position:absolute;margin-left:418.35pt;margin-top:50.45pt;width:12.4pt;height:15.4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">
                <v:imagedata r:id="rId1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5008920</wp:posOffset>
                </wp:positionH>
                <wp:positionV relativeFrom="paragraph">
                  <wp:posOffset>661820</wp:posOffset>
                </wp:positionV>
                <wp:extent cx="237600" cy="197640"/>
                <wp:effectExtent l="38100" t="38100" r="10160" b="3111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2376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" o:spid="_x0000_s1026" type="#_x0000_t75" style="position:absolute;margin-left:393.85pt;margin-top:51.5pt;width:19.85pt;height:16.7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">
                <v:imagedata r:id="rId1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4918920</wp:posOffset>
                </wp:positionH>
                <wp:positionV relativeFrom="paragraph">
                  <wp:posOffset>753260</wp:posOffset>
                </wp:positionV>
                <wp:extent cx="59760" cy="76320"/>
                <wp:effectExtent l="38100" t="19050" r="35560" b="1905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597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" o:spid="_x0000_s1026" type="#_x0000_t75" style="position:absolute;margin-left:386.7pt;margin-top:58.6pt;width:5.95pt;height:7.0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">
                <v:imagedata r:id="rId1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837560</wp:posOffset>
                </wp:positionH>
                <wp:positionV relativeFrom="paragraph">
                  <wp:posOffset>586220</wp:posOffset>
                </wp:positionV>
                <wp:extent cx="68400" cy="245520"/>
                <wp:effectExtent l="38100" t="38100" r="27305" b="2159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6840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" o:spid="_x0000_s1026" type="#_x0000_t75" style="position:absolute;margin-left:380.15pt;margin-top:45.55pt;width:6.8pt;height:20.5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">
                <v:imagedata r:id="rId1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4787520</wp:posOffset>
                </wp:positionH>
                <wp:positionV relativeFrom="paragraph">
                  <wp:posOffset>709700</wp:posOffset>
                </wp:positionV>
                <wp:extent cx="61560" cy="136080"/>
                <wp:effectExtent l="19050" t="19050" r="34290" b="1651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615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" o:spid="_x0000_s1026" type="#_x0000_t75" style="position:absolute;margin-left:376.45pt;margin-top:55.4pt;width:5.9pt;height:11.7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">
                <v:imagedata r:id="rId1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4649280</wp:posOffset>
                </wp:positionH>
                <wp:positionV relativeFrom="paragraph">
                  <wp:posOffset>683420</wp:posOffset>
                </wp:positionV>
                <wp:extent cx="115920" cy="172440"/>
                <wp:effectExtent l="38100" t="38100" r="36830" b="3746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1159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" o:spid="_x0000_s1026" type="#_x0000_t75" style="position:absolute;margin-left:365.5pt;margin-top:53.1pt;width:10.35pt;height:14.9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">
                <v:imagedata r:id="rId1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4564320</wp:posOffset>
                </wp:positionH>
                <wp:positionV relativeFrom="paragraph">
                  <wp:posOffset>642380</wp:posOffset>
                </wp:positionV>
                <wp:extent cx="3240" cy="14040"/>
                <wp:effectExtent l="19050" t="19050" r="34925" b="2413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32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" o:spid="_x0000_s1026" type="#_x0000_t75" style="position:absolute;margin-left:358.85pt;margin-top:50.1pt;width:1.3pt;height:2.1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">
                <v:imagedata r:id="rId1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4307280</wp:posOffset>
                </wp:positionH>
                <wp:positionV relativeFrom="paragraph">
                  <wp:posOffset>724820</wp:posOffset>
                </wp:positionV>
                <wp:extent cx="308520" cy="120960"/>
                <wp:effectExtent l="38100" t="38100" r="34925" b="3175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3085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" o:spid="_x0000_s1026" type="#_x0000_t75" style="position:absolute;margin-left:338.6pt;margin-top:56.35pt;width:25.55pt;height:10.9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">
                <v:imagedata r:id="rId1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4322040</wp:posOffset>
                </wp:positionH>
                <wp:positionV relativeFrom="paragraph">
                  <wp:posOffset>656060</wp:posOffset>
                </wp:positionV>
                <wp:extent cx="134640" cy="186840"/>
                <wp:effectExtent l="19050" t="38100" r="17780" b="4191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346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" o:spid="_x0000_s1026" type="#_x0000_t75" style="position:absolute;margin-left:339.6pt;margin-top:50.95pt;width:11.6pt;height:16.1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">
                <v:imagedata r:id="rId1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3373800</wp:posOffset>
                </wp:positionH>
                <wp:positionV relativeFrom="paragraph">
                  <wp:posOffset>492980</wp:posOffset>
                </wp:positionV>
                <wp:extent cx="876600" cy="231480"/>
                <wp:effectExtent l="38100" t="38100" r="38100" b="3556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87660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" o:spid="_x0000_s1026" type="#_x0000_t75" style="position:absolute;margin-left:265.05pt;margin-top:38.2pt;width:70.3pt;height:19.5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">
                <v:imagedata r:id="rId1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6010800</wp:posOffset>
                </wp:positionH>
                <wp:positionV relativeFrom="paragraph">
                  <wp:posOffset>-261940</wp:posOffset>
                </wp:positionV>
                <wp:extent cx="107640" cy="529560"/>
                <wp:effectExtent l="38100" t="38100" r="26035" b="2349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07640" cy="52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" o:spid="_x0000_s1026" type="#_x0000_t75" style="position:absolute;margin-left:472.8pt;margin-top:-21.15pt;width:9.7pt;height:42.9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">
                <v:imagedata r:id="rId1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5571600</wp:posOffset>
                </wp:positionH>
                <wp:positionV relativeFrom="paragraph">
                  <wp:posOffset>-287860</wp:posOffset>
                </wp:positionV>
                <wp:extent cx="113040" cy="641520"/>
                <wp:effectExtent l="38100" t="38100" r="39370" b="2540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113040" cy="64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" o:spid="_x0000_s1026" type="#_x0000_t75" style="position:absolute;margin-left:438.1pt;margin-top:-23.2pt;width:10.1pt;height:51.6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">
                <v:imagedata r:id="rId1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834400</wp:posOffset>
                </wp:positionH>
                <wp:positionV relativeFrom="paragraph">
                  <wp:posOffset>229820</wp:posOffset>
                </wp:positionV>
                <wp:extent cx="64080" cy="122400"/>
                <wp:effectExtent l="38100" t="38100" r="31750" b="3048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640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" o:spid="_x0000_s1026" type="#_x0000_t75" style="position:absolute;margin-left:458.95pt;margin-top:17.4pt;width:6.25pt;height:10.9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">
                <v:imagedata r:id="rId1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5821080</wp:posOffset>
                </wp:positionH>
                <wp:positionV relativeFrom="paragraph">
                  <wp:posOffset>68180</wp:posOffset>
                </wp:positionV>
                <wp:extent cx="60480" cy="113040"/>
                <wp:effectExtent l="19050" t="38100" r="34925" b="3937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604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" o:spid="_x0000_s1026" type="#_x0000_t75" style="position:absolute;margin-left:457.75pt;margin-top:4.65pt;width:6.1pt;height:10.2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">
                <v:imagedata r:id="rId10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2571360</wp:posOffset>
                </wp:positionH>
                <wp:positionV relativeFrom="paragraph">
                  <wp:posOffset>-106420</wp:posOffset>
                </wp:positionV>
                <wp:extent cx="956160" cy="1120320"/>
                <wp:effectExtent l="38100" t="38100" r="34925" b="4191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956160" cy="11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201.75pt;margin-top:-9.1pt;width:76.65pt;height:89.6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">
                <v:imagedata r:id="rId1058" o:title=""/>
              </v:shape>
            </w:pict>
          </mc:Fallback>
        </mc:AlternateContent>
      </w:r>
      <w:r w:rsidR="002439B6">
        <w:rPr>
          <w:lang w:val="el-GR"/>
        </w:rPr>
        <w:t xml:space="preserve">Κάθε μια από τις εξισώσεις </w:t>
      </w:r>
      <w:r w:rsidR="00AA5E47" w:rsidRPr="00EA2B65">
        <w:rPr>
          <w:position w:val="-62"/>
          <w:highlight w:val="yellow"/>
          <w:lang w:val="el-GR"/>
        </w:rPr>
        <w:object w:dxaOrig="1120" w:dyaOrig="1359">
          <v:shape id="_x0000_i1057" type="#_x0000_t75" style="width:55.65pt;height:67.9pt" o:ole="">
            <v:imagedata r:id="rId903" o:title=""/>
          </v:shape>
          <o:OLEObject Type="Embed" ProgID="Equation.DSMT4" ShapeID="_x0000_i1057" DrawAspect="Content" ObjectID="_1665825247" r:id="rId1059"/>
        </w:object>
      </w:r>
      <w:r w:rsidR="002439B6">
        <w:rPr>
          <w:lang w:val="el-GR"/>
        </w:rPr>
        <w:t xml:space="preserve"> έχει λύσεις ένα επίπεδο (</w:t>
      </w:r>
      <w:r w:rsidR="008314F5">
        <w:rPr>
          <w:lang w:val="el-GR"/>
        </w:rPr>
        <w:t>κάθετο</w:t>
      </w:r>
      <w:r w:rsidR="002439B6">
        <w:rPr>
          <w:lang w:val="el-GR"/>
        </w:rPr>
        <w:t xml:space="preserve"> στο </w:t>
      </w:r>
      <w:r w:rsidR="00AA5E47" w:rsidRPr="002439B6">
        <w:rPr>
          <w:position w:val="-6"/>
          <w:lang w:val="el-GR"/>
        </w:rPr>
        <w:object w:dxaOrig="240" w:dyaOrig="320">
          <v:shape id="_x0000_i1058" type="#_x0000_t75" style="width:11.9pt;height:16.35pt" o:ole="">
            <v:imagedata r:id="rId1060" o:title=""/>
          </v:shape>
          <o:OLEObject Type="Embed" ProgID="Equation.DSMT4" ShapeID="_x0000_i1058" DrawAspect="Content" ObjectID="_1665825248" r:id="rId1061"/>
        </w:object>
      </w:r>
      <w:r w:rsidR="002439B6" w:rsidRPr="002439B6">
        <w:rPr>
          <w:lang w:val="el-GR"/>
        </w:rPr>
        <w:t xml:space="preserve"> </w:t>
      </w:r>
      <w:r w:rsidR="002439B6">
        <w:rPr>
          <w:lang w:val="el-GR"/>
        </w:rPr>
        <w:t xml:space="preserve">μετατοπισμένο κατά διάνυσμα που αυξάνεται με το </w:t>
      </w:r>
      <w:r w:rsidR="002439B6" w:rsidRPr="002439B6">
        <w:rPr>
          <w:position w:val="-12"/>
          <w:lang w:val="el-GR"/>
        </w:rPr>
        <w:object w:dxaOrig="220" w:dyaOrig="360">
          <v:shape id="_x0000_i1059" type="#_x0000_t75" style="width:10.75pt;height:18.2pt" o:ole="">
            <v:imagedata r:id="rId1062" o:title=""/>
          </v:shape>
          <o:OLEObject Type="Embed" ProgID="Equation.DSMT4" ShapeID="_x0000_i1059" DrawAspect="Content" ObjectID="_1665825249" r:id="rId1063"/>
        </w:object>
      </w:r>
      <w:r w:rsidR="002439B6" w:rsidRPr="002439B6">
        <w:rPr>
          <w:lang w:val="el-GR"/>
        </w:rPr>
        <w:t>)</w:t>
      </w:r>
      <w:r w:rsidR="002439B6">
        <w:rPr>
          <w:lang w:val="el-GR"/>
        </w:rPr>
        <w:t xml:space="preserve">. Αυτό </w:t>
      </w:r>
      <w:r w:rsidR="002439B6" w:rsidRPr="002439B6">
        <w:rPr>
          <w:highlight w:val="yellow"/>
          <w:lang w:val="el-GR"/>
        </w:rPr>
        <w:t>δίνει τρία επίπεδα</w:t>
      </w:r>
      <w:r w:rsidR="002439B6">
        <w:rPr>
          <w:lang w:val="el-GR"/>
        </w:rPr>
        <w:t>.</w:t>
      </w:r>
    </w:p>
    <w:p w:rsidR="002439B6" w:rsidRDefault="005736B3" w:rsidP="007A2746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5499600</wp:posOffset>
                </wp:positionH>
                <wp:positionV relativeFrom="paragraph">
                  <wp:posOffset>-37000</wp:posOffset>
                </wp:positionV>
                <wp:extent cx="6120" cy="71640"/>
                <wp:effectExtent l="38100" t="38100" r="32385" b="24130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61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" o:spid="_x0000_s1026" type="#_x0000_t75" style="position:absolute;margin-left:432.4pt;margin-top:-3.45pt;width:1.9pt;height:6.8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">
                <v:imagedata r:id="rId10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5399520</wp:posOffset>
                </wp:positionH>
                <wp:positionV relativeFrom="paragraph">
                  <wp:posOffset>200240</wp:posOffset>
                </wp:positionV>
                <wp:extent cx="360" cy="360"/>
                <wp:effectExtent l="0" t="0" r="0" b="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" o:spid="_x0000_s1026" type="#_x0000_t75" style="position:absolute;margin-left:424.15pt;margin-top:14.75pt;width:2.05pt;height:2.0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">
                <v:imagedata r:id="rId1067" o:title=""/>
              </v:shape>
            </w:pict>
          </mc:Fallback>
        </mc:AlternateContent>
      </w:r>
      <w:r w:rsidR="002439B6">
        <w:rPr>
          <w:lang w:val="el-GR"/>
        </w:rPr>
        <w:t xml:space="preserve">Οι λύσεις του συστήματος πρέπει να ικανοποιούν και τις τρείς εξισώσεις, άρα να ανήκουν ταυτόχρονα και στα τρία παραπάνω επίπεδα. </w:t>
      </w:r>
    </w:p>
    <w:p w:rsidR="002439B6" w:rsidRDefault="005736B3" w:rsidP="007A2746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2832000</wp:posOffset>
                </wp:positionH>
                <wp:positionV relativeFrom="paragraph">
                  <wp:posOffset>4760</wp:posOffset>
                </wp:positionV>
                <wp:extent cx="2178360" cy="380520"/>
                <wp:effectExtent l="19050" t="38100" r="31750" b="3873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217836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" o:spid="_x0000_s1026" type="#_x0000_t75" style="position:absolute;margin-left:222.25pt;margin-top:-.45pt;width:172.95pt;height:31.3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">
                <v:imagedata r:id="rId1069" o:title=""/>
              </v:shape>
            </w:pict>
          </mc:Fallback>
        </mc:AlternateContent>
      </w:r>
      <w:r w:rsidR="002439B6">
        <w:rPr>
          <w:lang w:val="el-GR"/>
        </w:rPr>
        <w:t xml:space="preserve">Άρα </w:t>
      </w:r>
      <w:r w:rsidR="002439B6" w:rsidRPr="00160366">
        <w:rPr>
          <w:highlight w:val="yellow"/>
          <w:lang w:val="el-GR"/>
        </w:rPr>
        <w:t xml:space="preserve">κάθε λύση  πρέπει να ανήκει στη τομή των </w:t>
      </w:r>
      <w:r w:rsidR="008314F5" w:rsidRPr="00160366">
        <w:rPr>
          <w:highlight w:val="yellow"/>
          <w:lang w:val="el-GR"/>
        </w:rPr>
        <w:t>τριών</w:t>
      </w:r>
      <w:r w:rsidR="002439B6" w:rsidRPr="00160366">
        <w:rPr>
          <w:highlight w:val="yellow"/>
          <w:lang w:val="el-GR"/>
        </w:rPr>
        <w:t xml:space="preserve"> επιπέδων</w:t>
      </w:r>
      <w:r w:rsidR="002439B6">
        <w:rPr>
          <w:lang w:val="el-GR"/>
        </w:rPr>
        <w:t>.</w:t>
      </w:r>
    </w:p>
    <w:p w:rsidR="001B13F0" w:rsidRPr="002439B6" w:rsidRDefault="00C94CAA" w:rsidP="007A2746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2235120</wp:posOffset>
                </wp:positionH>
                <wp:positionV relativeFrom="paragraph">
                  <wp:posOffset>1910120</wp:posOffset>
                </wp:positionV>
                <wp:extent cx="1153440" cy="66240"/>
                <wp:effectExtent l="38100" t="38100" r="46990" b="4826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1534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" o:spid="_x0000_s1026" type="#_x0000_t75" style="position:absolute;margin-left:175pt;margin-top:149.4pt;width:92.8pt;height:7.2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">
                <v:imagedata r:id="rId1071" o:title=""/>
              </v:shape>
            </w:pict>
          </mc:Fallback>
        </mc:AlternateContent>
      </w:r>
      <w:r w:rsidR="005736B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3944400</wp:posOffset>
                </wp:positionH>
                <wp:positionV relativeFrom="paragraph">
                  <wp:posOffset>567200</wp:posOffset>
                </wp:positionV>
                <wp:extent cx="683640" cy="820080"/>
                <wp:effectExtent l="38100" t="38100" r="40640" b="3746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683640" cy="82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" o:spid="_x0000_s1026" type="#_x0000_t75" style="position:absolute;margin-left:309.9pt;margin-top:43.85pt;width:55.4pt;height:66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">
                <v:imagedata r:id="rId1073" o:title=""/>
              </v:shape>
            </w:pict>
          </mc:Fallback>
        </mc:AlternateContent>
      </w:r>
      <w:r w:rsidR="005736B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529080</wp:posOffset>
                </wp:positionH>
                <wp:positionV relativeFrom="paragraph">
                  <wp:posOffset>1102160</wp:posOffset>
                </wp:positionV>
                <wp:extent cx="921240" cy="71640"/>
                <wp:effectExtent l="38100" t="19050" r="31750" b="2413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9212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" o:spid="_x0000_s1026" type="#_x0000_t75" style="position:absolute;margin-left:41.15pt;margin-top:86.35pt;width:73.7pt;height:6.6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">
                <v:imagedata r:id="rId1075" o:title=""/>
              </v:shape>
            </w:pict>
          </mc:Fallback>
        </mc:AlternateContent>
      </w:r>
      <w:r w:rsidR="005736B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3716160</wp:posOffset>
                </wp:positionH>
                <wp:positionV relativeFrom="paragraph">
                  <wp:posOffset>631280</wp:posOffset>
                </wp:positionV>
                <wp:extent cx="904320" cy="30960"/>
                <wp:effectExtent l="38100" t="38100" r="29210" b="2667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9043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" o:spid="_x0000_s1026" type="#_x0000_t75" style="position:absolute;margin-left:292.05pt;margin-top:49.15pt;width:72.45pt;height:3.7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">
                <v:imagedata r:id="rId1077" o:title=""/>
              </v:shape>
            </w:pict>
          </mc:Fallback>
        </mc:AlternateContent>
      </w:r>
      <w:r w:rsidR="001B13F0">
        <w:rPr>
          <w:lang w:val="el-GR"/>
        </w:rPr>
        <w:t>«</w:t>
      </w:r>
      <w:r w:rsidR="001B13F0" w:rsidRPr="00AA5E47">
        <w:rPr>
          <w:b/>
          <w:highlight w:val="yellow"/>
          <w:lang w:val="el-GR"/>
        </w:rPr>
        <w:t>Κανονικά</w:t>
      </w:r>
      <w:r w:rsidR="001B13F0">
        <w:rPr>
          <w:lang w:val="el-GR"/>
        </w:rPr>
        <w:t>», αν δεν έχουμε μια «εξαιρετι</w:t>
      </w:r>
      <w:r w:rsidR="00256F94">
        <w:rPr>
          <w:lang w:val="el-GR"/>
        </w:rPr>
        <w:t>κ</w:t>
      </w:r>
      <w:r w:rsidR="001B13F0">
        <w:rPr>
          <w:lang w:val="el-GR"/>
        </w:rPr>
        <w:t xml:space="preserve">ή» περίπτωση (που θα τη λέμε </w:t>
      </w:r>
      <w:r w:rsidR="001B13F0" w:rsidRPr="00AA5E47">
        <w:rPr>
          <w:b/>
          <w:lang w:val="el-GR"/>
        </w:rPr>
        <w:t>ιδιόμορφη</w:t>
      </w:r>
      <w:r w:rsidR="001B13F0">
        <w:rPr>
          <w:lang w:val="el-GR"/>
        </w:rPr>
        <w:t xml:space="preserve">) δύο </w:t>
      </w:r>
      <w:r w:rsidR="00256F94">
        <w:rPr>
          <w:lang w:val="el-GR"/>
        </w:rPr>
        <w:t>επίπεδα</w:t>
      </w:r>
      <w:r w:rsidR="001B13F0">
        <w:rPr>
          <w:lang w:val="el-GR"/>
        </w:rPr>
        <w:t xml:space="preserve"> τέμνονται σε μια ευθεία και με τη </w:t>
      </w:r>
      <w:r w:rsidR="00160366">
        <w:rPr>
          <w:lang w:val="el-GR"/>
        </w:rPr>
        <w:t>τ</w:t>
      </w:r>
      <w:r w:rsidR="001B13F0">
        <w:rPr>
          <w:lang w:val="el-GR"/>
        </w:rPr>
        <w:t>ρίτ</w:t>
      </w:r>
      <w:r w:rsidR="00160366">
        <w:rPr>
          <w:lang w:val="el-GR"/>
        </w:rPr>
        <w:t>ο επίπεδο</w:t>
      </w:r>
      <w:r w:rsidR="001B13F0">
        <w:rPr>
          <w:lang w:val="el-GR"/>
        </w:rPr>
        <w:t xml:space="preserve"> αυτή </w:t>
      </w:r>
      <w:r w:rsidR="00256F94" w:rsidRPr="008630F3">
        <w:rPr>
          <w:highlight w:val="yellow"/>
          <w:lang w:val="el-GR"/>
        </w:rPr>
        <w:t>τέ</w:t>
      </w:r>
      <w:r w:rsidR="001B13F0" w:rsidRPr="008630F3">
        <w:rPr>
          <w:highlight w:val="yellow"/>
          <w:lang w:val="el-GR"/>
        </w:rPr>
        <w:t>μνεται</w:t>
      </w:r>
      <w:r w:rsidR="00256F94" w:rsidRPr="008630F3">
        <w:rPr>
          <w:highlight w:val="yellow"/>
          <w:lang w:val="el-GR"/>
        </w:rPr>
        <w:t xml:space="preserve"> </w:t>
      </w:r>
      <w:r w:rsidR="001B13F0" w:rsidRPr="008630F3">
        <w:rPr>
          <w:highlight w:val="yellow"/>
          <w:lang w:val="el-GR"/>
        </w:rPr>
        <w:t xml:space="preserve">σε </w:t>
      </w:r>
      <w:r w:rsidR="001B13F0" w:rsidRPr="00160366">
        <w:rPr>
          <w:highlight w:val="yellow"/>
          <w:lang w:val="el-GR"/>
        </w:rPr>
        <w:t>ένα σημείο</w:t>
      </w:r>
      <w:r w:rsidR="00256F94" w:rsidRPr="00160366">
        <w:rPr>
          <w:highlight w:val="yellow"/>
          <w:lang w:val="el-GR"/>
        </w:rPr>
        <w:t xml:space="preserve">, το </w:t>
      </w:r>
      <w:r w:rsidR="00AA5E47" w:rsidRPr="00160366">
        <w:rPr>
          <w:position w:val="-50"/>
          <w:highlight w:val="yellow"/>
          <w:lang w:val="el-GR"/>
        </w:rPr>
        <w:object w:dxaOrig="880" w:dyaOrig="1120">
          <v:shape id="_x0000_i1060" type="#_x0000_t75" style="width:43.8pt;height:55.3pt" o:ole="">
            <v:imagedata r:id="rId1078" o:title=""/>
          </v:shape>
          <o:OLEObject Type="Embed" ProgID="Equation.DSMT4" ShapeID="_x0000_i1060" DrawAspect="Content" ObjectID="_1665825250" r:id="rId1079"/>
        </w:object>
      </w:r>
      <w:r w:rsidR="00256F94" w:rsidRPr="00160366">
        <w:rPr>
          <w:lang w:val="el-GR"/>
        </w:rPr>
        <w:t xml:space="preserve"> που</w:t>
      </w:r>
      <w:r w:rsidR="00256F94">
        <w:rPr>
          <w:lang w:val="el-GR"/>
        </w:rPr>
        <w:t xml:space="preserve"> είναι σε αυτή τη περίπτωση και η μοναδική λύση του συστήματος</w:t>
      </w:r>
      <w:r w:rsidR="001B13F0">
        <w:rPr>
          <w:lang w:val="el-GR"/>
        </w:rPr>
        <w:t>.</w:t>
      </w:r>
      <w:r w:rsidR="006F2BC9" w:rsidRPr="006F2BC9">
        <w:rPr>
          <w:lang w:val="el-GR"/>
        </w:rPr>
        <w:t xml:space="preserve"> </w:t>
      </w:r>
      <w:r w:rsidR="006F2BC9">
        <w:rPr>
          <w:lang w:val="el-GR"/>
        </w:rPr>
        <w:t xml:space="preserve">Αυτή η περίπτωση ονομάζεται </w:t>
      </w:r>
      <w:r w:rsidR="006F2BC9" w:rsidRPr="006F2BC9">
        <w:rPr>
          <w:b/>
          <w:highlight w:val="yellow"/>
          <w:lang w:val="el-GR"/>
        </w:rPr>
        <w:t>μη-ιδιόμορφη</w:t>
      </w:r>
      <w:r w:rsidR="001B13F0">
        <w:rPr>
          <w:lang w:val="el-GR"/>
        </w:rPr>
        <w:t xml:space="preserve"> </w:t>
      </w:r>
    </w:p>
    <w:p w:rsidR="0007144F" w:rsidRDefault="0007144F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1B13F0" w:rsidRPr="001B13F0" w:rsidRDefault="001B13F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>2 επίπεδα</w:t>
      </w:r>
    </w:p>
    <w:p w:rsidR="0007144F" w:rsidRPr="001B13F0" w:rsidRDefault="00B360A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hyperlink r:id="rId1080" w:history="1">
        <w:r w:rsidR="001B13F0" w:rsidRPr="001B13F0">
          <w:rPr>
            <w:rStyle w:val="Hyperlink"/>
            <w:lang w:val="en-US"/>
          </w:rPr>
          <w:t>https</w:t>
        </w:r>
        <w:r w:rsidR="001B13F0" w:rsidRPr="001B13F0">
          <w:rPr>
            <w:rStyle w:val="Hyperlink"/>
            <w:lang w:val="el-GR"/>
          </w:rPr>
          <w:t>://</w:t>
        </w:r>
        <w:r w:rsidR="001B13F0" w:rsidRPr="001B13F0">
          <w:rPr>
            <w:rStyle w:val="Hyperlink"/>
            <w:lang w:val="en-US"/>
          </w:rPr>
          <w:t>www</w:t>
        </w:r>
        <w:r w:rsidR="001B13F0" w:rsidRPr="001B13F0">
          <w:rPr>
            <w:rStyle w:val="Hyperlink"/>
            <w:lang w:val="el-GR"/>
          </w:rPr>
          <w:t>.</w:t>
        </w:r>
        <w:proofErr w:type="spellStart"/>
        <w:r w:rsidR="001B13F0" w:rsidRPr="001B13F0">
          <w:rPr>
            <w:rStyle w:val="Hyperlink"/>
            <w:lang w:val="en-US"/>
          </w:rPr>
          <w:t>geogebra</w:t>
        </w:r>
        <w:proofErr w:type="spellEnd"/>
        <w:r w:rsidR="001B13F0" w:rsidRPr="001B13F0">
          <w:rPr>
            <w:rStyle w:val="Hyperlink"/>
            <w:lang w:val="el-GR"/>
          </w:rPr>
          <w:t>.</w:t>
        </w:r>
        <w:r w:rsidR="001B13F0" w:rsidRPr="001B13F0">
          <w:rPr>
            <w:rStyle w:val="Hyperlink"/>
            <w:lang w:val="en-US"/>
          </w:rPr>
          <w:t>org</w:t>
        </w:r>
        <w:r w:rsidR="001B13F0" w:rsidRPr="001B13F0">
          <w:rPr>
            <w:rStyle w:val="Hyperlink"/>
            <w:lang w:val="el-GR"/>
          </w:rPr>
          <w:t>/</w:t>
        </w:r>
        <w:r w:rsidR="001B13F0" w:rsidRPr="001B13F0">
          <w:rPr>
            <w:rStyle w:val="Hyperlink"/>
            <w:lang w:val="en-US"/>
          </w:rPr>
          <w:t>m</w:t>
        </w:r>
        <w:r w:rsidR="001B13F0" w:rsidRPr="001B13F0">
          <w:rPr>
            <w:rStyle w:val="Hyperlink"/>
            <w:lang w:val="el-GR"/>
          </w:rPr>
          <w:t>/</w:t>
        </w:r>
        <w:proofErr w:type="spellStart"/>
        <w:r w:rsidR="001B13F0" w:rsidRPr="001B13F0">
          <w:rPr>
            <w:rStyle w:val="Hyperlink"/>
            <w:lang w:val="en-US"/>
          </w:rPr>
          <w:t>QeMWg</w:t>
        </w:r>
        <w:proofErr w:type="spellEnd"/>
        <w:r w:rsidR="001B13F0" w:rsidRPr="001B13F0">
          <w:rPr>
            <w:rStyle w:val="Hyperlink"/>
            <w:lang w:val="el-GR"/>
          </w:rPr>
          <w:t>5</w:t>
        </w:r>
        <w:r w:rsidR="001B13F0" w:rsidRPr="001B13F0">
          <w:rPr>
            <w:rStyle w:val="Hyperlink"/>
            <w:lang w:val="en-US"/>
          </w:rPr>
          <w:t>Q</w:t>
        </w:r>
        <w:r w:rsidR="001B13F0" w:rsidRPr="001B13F0">
          <w:rPr>
            <w:rStyle w:val="Hyperlink"/>
            <w:lang w:val="el-GR"/>
          </w:rPr>
          <w:t>8</w:t>
        </w:r>
      </w:hyperlink>
    </w:p>
    <w:p w:rsidR="001B13F0" w:rsidRDefault="001B13F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1B13F0" w:rsidRPr="001B13F0" w:rsidRDefault="001B13F0" w:rsidP="001B13F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>3 επίπεδα</w:t>
      </w:r>
    </w:p>
    <w:p w:rsidR="001B13F0" w:rsidRPr="001B13F0" w:rsidRDefault="00B360A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hyperlink r:id="rId1081" w:history="1">
        <w:r w:rsidR="001B13F0" w:rsidRPr="001B13F0">
          <w:rPr>
            <w:rStyle w:val="Hyperlink"/>
            <w:lang w:val="en-US"/>
          </w:rPr>
          <w:t>https</w:t>
        </w:r>
        <w:r w:rsidR="001B13F0" w:rsidRPr="001B13F0">
          <w:rPr>
            <w:rStyle w:val="Hyperlink"/>
            <w:lang w:val="el-GR"/>
          </w:rPr>
          <w:t>://</w:t>
        </w:r>
        <w:r w:rsidR="001B13F0" w:rsidRPr="001B13F0">
          <w:rPr>
            <w:rStyle w:val="Hyperlink"/>
            <w:lang w:val="en-US"/>
          </w:rPr>
          <w:t>www</w:t>
        </w:r>
        <w:r w:rsidR="001B13F0" w:rsidRPr="001B13F0">
          <w:rPr>
            <w:rStyle w:val="Hyperlink"/>
            <w:lang w:val="el-GR"/>
          </w:rPr>
          <w:t>.</w:t>
        </w:r>
        <w:proofErr w:type="spellStart"/>
        <w:r w:rsidR="001B13F0" w:rsidRPr="001B13F0">
          <w:rPr>
            <w:rStyle w:val="Hyperlink"/>
            <w:lang w:val="en-US"/>
          </w:rPr>
          <w:t>geogebra</w:t>
        </w:r>
        <w:proofErr w:type="spellEnd"/>
        <w:r w:rsidR="001B13F0" w:rsidRPr="001B13F0">
          <w:rPr>
            <w:rStyle w:val="Hyperlink"/>
            <w:lang w:val="el-GR"/>
          </w:rPr>
          <w:t>.</w:t>
        </w:r>
        <w:r w:rsidR="001B13F0" w:rsidRPr="001B13F0">
          <w:rPr>
            <w:rStyle w:val="Hyperlink"/>
            <w:lang w:val="en-US"/>
          </w:rPr>
          <w:t>org</w:t>
        </w:r>
        <w:r w:rsidR="001B13F0" w:rsidRPr="001B13F0">
          <w:rPr>
            <w:rStyle w:val="Hyperlink"/>
            <w:lang w:val="el-GR"/>
          </w:rPr>
          <w:t>/</w:t>
        </w:r>
        <w:r w:rsidR="001B13F0" w:rsidRPr="001B13F0">
          <w:rPr>
            <w:rStyle w:val="Hyperlink"/>
            <w:lang w:val="en-US"/>
          </w:rPr>
          <w:t>m</w:t>
        </w:r>
        <w:r w:rsidR="001B13F0" w:rsidRPr="001B13F0">
          <w:rPr>
            <w:rStyle w:val="Hyperlink"/>
            <w:lang w:val="el-GR"/>
          </w:rPr>
          <w:t>/</w:t>
        </w:r>
        <w:proofErr w:type="spellStart"/>
        <w:r w:rsidR="001B13F0" w:rsidRPr="001B13F0">
          <w:rPr>
            <w:rStyle w:val="Hyperlink"/>
            <w:lang w:val="en-US"/>
          </w:rPr>
          <w:t>pjczxakm</w:t>
        </w:r>
        <w:proofErr w:type="spellEnd"/>
      </w:hyperlink>
    </w:p>
    <w:p w:rsidR="001B13F0" w:rsidRPr="001B13F0" w:rsidRDefault="001B13F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7144F" w:rsidRPr="001B13F0" w:rsidRDefault="0007144F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1B13F0" w:rsidRDefault="001B13F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07144F" w:rsidRDefault="00C94CAA" w:rsidP="007A2746">
      <w:pPr>
        <w:pStyle w:val="ListParagraph"/>
        <w:numPr>
          <w:ilvl w:val="0"/>
          <w:numId w:val="3"/>
        </w:numPr>
        <w:tabs>
          <w:tab w:val="clear" w:pos="1185"/>
        </w:tabs>
        <w:spacing w:after="0"/>
        <w:ind w:left="426" w:hanging="426"/>
        <w:contextualSpacing w:val="0"/>
        <w:jc w:val="left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3760080</wp:posOffset>
                </wp:positionH>
                <wp:positionV relativeFrom="paragraph">
                  <wp:posOffset>288740</wp:posOffset>
                </wp:positionV>
                <wp:extent cx="1203480" cy="56880"/>
                <wp:effectExtent l="38100" t="19050" r="34925" b="1968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12034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" o:spid="_x0000_s1026" type="#_x0000_t75" style="position:absolute;margin-left:295.35pt;margin-top:22.05pt;width:96.35pt;height:5.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">
                <v:imagedata r:id="rId10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1413600</wp:posOffset>
                </wp:positionH>
                <wp:positionV relativeFrom="paragraph">
                  <wp:posOffset>356060</wp:posOffset>
                </wp:positionV>
                <wp:extent cx="993600" cy="104760"/>
                <wp:effectExtent l="38100" t="38100" r="35560" b="4826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9936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" o:spid="_x0000_s1026" type="#_x0000_t75" style="position:absolute;margin-left:110.6pt;margin-top:27.25pt;width:79.8pt;height:9.9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">
                <v:imagedata r:id="rId10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3261480</wp:posOffset>
                </wp:positionH>
                <wp:positionV relativeFrom="paragraph">
                  <wp:posOffset>327620</wp:posOffset>
                </wp:positionV>
                <wp:extent cx="360" cy="360"/>
                <wp:effectExtent l="0" t="0" r="0" b="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" o:spid="_x0000_s1026" type="#_x0000_t75" style="position:absolute;margin-left:255.8pt;margin-top:24.8pt;width:2.05pt;height:2.0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">
                <v:imagedata r:id="rId1087" o:title=""/>
              </v:shape>
            </w:pict>
          </mc:Fallback>
        </mc:AlternateContent>
      </w:r>
      <w:r w:rsidR="00E445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2494320</wp:posOffset>
                </wp:positionH>
                <wp:positionV relativeFrom="paragraph">
                  <wp:posOffset>-74980</wp:posOffset>
                </wp:positionV>
                <wp:extent cx="214200" cy="165240"/>
                <wp:effectExtent l="38100" t="38100" r="33655" b="25400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2142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" o:spid="_x0000_s1026" type="#_x0000_t75" style="position:absolute;margin-left:195.75pt;margin-top:-6.55pt;width:18.05pt;height:14.2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">
                <v:imagedata r:id="rId1089" o:title=""/>
              </v:shape>
            </w:pict>
          </mc:Fallback>
        </mc:AlternateContent>
      </w:r>
      <w:r w:rsidR="00E445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2992920</wp:posOffset>
                </wp:positionH>
                <wp:positionV relativeFrom="paragraph">
                  <wp:posOffset>358820</wp:posOffset>
                </wp:positionV>
                <wp:extent cx="87480" cy="115200"/>
                <wp:effectExtent l="38100" t="38100" r="27305" b="3746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874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" o:spid="_x0000_s1026" type="#_x0000_t75" style="position:absolute;margin-left:235.1pt;margin-top:27.7pt;width:8.15pt;height:10.3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">
                <v:imagedata r:id="rId1091" o:title=""/>
              </v:shape>
            </w:pict>
          </mc:Fallback>
        </mc:AlternateContent>
      </w:r>
      <w:r w:rsidR="00E445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2518080</wp:posOffset>
                </wp:positionH>
                <wp:positionV relativeFrom="paragraph">
                  <wp:posOffset>7460</wp:posOffset>
                </wp:positionV>
                <wp:extent cx="534240" cy="423360"/>
                <wp:effectExtent l="19050" t="19050" r="18415" b="3429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534240" cy="42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" o:spid="_x0000_s1026" type="#_x0000_t75" style="position:absolute;margin-left:197.95pt;margin-top:.15pt;width:42.9pt;height:34.4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">
                <v:imagedata r:id="rId1093" o:title=""/>
              </v:shape>
            </w:pict>
          </mc:Fallback>
        </mc:AlternateContent>
      </w:r>
      <w:r w:rsidR="00E445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1203720</wp:posOffset>
                </wp:positionH>
                <wp:positionV relativeFrom="paragraph">
                  <wp:posOffset>-112060</wp:posOffset>
                </wp:positionV>
                <wp:extent cx="1445400" cy="546120"/>
                <wp:effectExtent l="38100" t="38100" r="40640" b="2540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445400" cy="54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" o:spid="_x0000_s1026" type="#_x0000_t75" style="position:absolute;margin-left:94.2pt;margin-top:-9.5pt;width:115.05pt;height:44.3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">
                <v:imagedata r:id="rId1095" o:title=""/>
              </v:shape>
            </w:pict>
          </mc:Fallback>
        </mc:AlternateContent>
      </w:r>
      <w:r w:rsidR="00E445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3714000</wp:posOffset>
                </wp:positionH>
                <wp:positionV relativeFrom="paragraph">
                  <wp:posOffset>317420</wp:posOffset>
                </wp:positionV>
                <wp:extent cx="1275480" cy="56880"/>
                <wp:effectExtent l="38100" t="38100" r="39370" b="3873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2754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" o:spid="_x0000_s1026" type="#_x0000_t75" style="position:absolute;margin-left:291.8pt;margin-top:24.4pt;width:101.8pt;height:5.7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">
                <v:imagedata r:id="rId1097" o:title=""/>
              </v:shape>
            </w:pict>
          </mc:Fallback>
        </mc:AlternateContent>
      </w:r>
      <w:r w:rsidR="006F2BC9">
        <w:rPr>
          <w:lang w:val="el-GR"/>
        </w:rPr>
        <w:t xml:space="preserve">Ποια είναι η ιδιόμορφη περίπτωση? Να έχουμε είτε άπειρες λύσεις είτε </w:t>
      </w:r>
      <w:r w:rsidR="008314F5">
        <w:rPr>
          <w:lang w:val="el-GR"/>
        </w:rPr>
        <w:t>καμία</w:t>
      </w:r>
      <w:r w:rsidR="006F2BC9">
        <w:rPr>
          <w:lang w:val="el-GR"/>
        </w:rPr>
        <w:t xml:space="preserve"> λύση</w:t>
      </w:r>
    </w:p>
    <w:p w:rsidR="006F2BC9" w:rsidRDefault="00C94CAA" w:rsidP="007A2746">
      <w:pPr>
        <w:pStyle w:val="ListParagraph"/>
        <w:numPr>
          <w:ilvl w:val="0"/>
          <w:numId w:val="4"/>
        </w:num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174480</wp:posOffset>
                </wp:positionH>
                <wp:positionV relativeFrom="paragraph">
                  <wp:posOffset>-29620</wp:posOffset>
                </wp:positionV>
                <wp:extent cx="1431000" cy="102960"/>
                <wp:effectExtent l="38100" t="38100" r="36195" b="3048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14310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" o:spid="_x0000_s1026" type="#_x0000_t75" style="position:absolute;margin-left:13.3pt;margin-top:-3.05pt;width:113.9pt;height:9.4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">
                <v:imagedata r:id="rId1099" o:title=""/>
              </v:shape>
            </w:pict>
          </mc:Fallback>
        </mc:AlternateContent>
      </w:r>
      <w:r w:rsidR="00E445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2300640</wp:posOffset>
                </wp:positionH>
                <wp:positionV relativeFrom="paragraph">
                  <wp:posOffset>-161140</wp:posOffset>
                </wp:positionV>
                <wp:extent cx="1235160" cy="534960"/>
                <wp:effectExtent l="38100" t="38100" r="41275" b="3683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1235160" cy="53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" o:spid="_x0000_s1026" type="#_x0000_t75" style="position:absolute;margin-left:180.6pt;margin-top:-13.6pt;width:98.55pt;height:43.6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">
                <v:imagedata r:id="rId1101" o:title=""/>
              </v:shape>
            </w:pict>
          </mc:Fallback>
        </mc:AlternateContent>
      </w:r>
      <w:r w:rsidR="00E445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1047480</wp:posOffset>
                </wp:positionH>
                <wp:positionV relativeFrom="paragraph">
                  <wp:posOffset>180860</wp:posOffset>
                </wp:positionV>
                <wp:extent cx="3302640" cy="145080"/>
                <wp:effectExtent l="19050" t="38100" r="31115" b="2667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33026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" o:spid="_x0000_s1026" type="#_x0000_t75" style="position:absolute;margin-left:82.2pt;margin-top:13.65pt;width:260.95pt;height:12.6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">
                <v:imagedata r:id="rId1103" o:title=""/>
              </v:shape>
            </w:pict>
          </mc:Fallback>
        </mc:AlternateContent>
      </w:r>
      <w:r w:rsidR="00E445F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279240</wp:posOffset>
                </wp:positionH>
                <wp:positionV relativeFrom="paragraph">
                  <wp:posOffset>-16780</wp:posOffset>
                </wp:positionV>
                <wp:extent cx="1306080" cy="47520"/>
                <wp:effectExtent l="38100" t="38100" r="27940" b="2921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3060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" o:spid="_x0000_s1026" type="#_x0000_t75" style="position:absolute;margin-left:21.35pt;margin-top:-1.95pt;width:104.2pt;height:5.1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">
                <v:imagedata r:id="rId1105" o:title=""/>
              </v:shape>
            </w:pict>
          </mc:Fallback>
        </mc:AlternateContent>
      </w:r>
      <w:r w:rsidR="006F2BC9">
        <w:rPr>
          <w:lang w:val="el-GR"/>
        </w:rPr>
        <w:t xml:space="preserve">Υπό ποιές </w:t>
      </w:r>
      <w:r w:rsidR="008314F5">
        <w:rPr>
          <w:lang w:val="el-GR"/>
        </w:rPr>
        <w:t>προϋποθέσεις</w:t>
      </w:r>
      <w:r w:rsidR="006F2BC9">
        <w:rPr>
          <w:lang w:val="el-GR"/>
        </w:rPr>
        <w:t xml:space="preserve"> στα </w:t>
      </w:r>
      <w:r w:rsidR="00AA5E47" w:rsidRPr="006F2BC9">
        <w:rPr>
          <w:position w:val="-12"/>
          <w:lang w:val="el-GR"/>
        </w:rPr>
        <w:object w:dxaOrig="1780" w:dyaOrig="380">
          <v:shape id="_x0000_i1061" type="#_x0000_t75" style="width:88.7pt;height:19.3pt" o:ole="">
            <v:imagedata r:id="rId1106" o:title=""/>
          </v:shape>
          <o:OLEObject Type="Embed" ProgID="Equation.DSMT4" ShapeID="_x0000_i1061" DrawAspect="Content" ObjectID="_1665825251" r:id="rId1107"/>
        </w:object>
      </w:r>
      <w:r w:rsidR="006F2BC9" w:rsidRPr="006F2BC9">
        <w:rPr>
          <w:lang w:val="el-GR"/>
        </w:rPr>
        <w:t xml:space="preserve"> </w:t>
      </w:r>
      <w:r w:rsidR="006F2BC9">
        <w:rPr>
          <w:lang w:val="el-GR"/>
        </w:rPr>
        <w:t>συμβαίνουν</w:t>
      </w:r>
      <w:r w:rsidR="006F2BC9" w:rsidRPr="006F2BC9">
        <w:rPr>
          <w:lang w:val="el-GR"/>
        </w:rPr>
        <w:t xml:space="preserve"> αυτά;</w:t>
      </w:r>
    </w:p>
    <w:p w:rsidR="00587698" w:rsidRDefault="00E445F5" w:rsidP="007A2746">
      <w:pPr>
        <w:pStyle w:val="ListParagraph"/>
        <w:numPr>
          <w:ilvl w:val="1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1008960</wp:posOffset>
                </wp:positionH>
                <wp:positionV relativeFrom="paragraph">
                  <wp:posOffset>77510</wp:posOffset>
                </wp:positionV>
                <wp:extent cx="125280" cy="218880"/>
                <wp:effectExtent l="38100" t="38100" r="27305" b="4826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12528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" o:spid="_x0000_s1026" type="#_x0000_t75" style="position:absolute;margin-left:78.45pt;margin-top:5.1pt;width:11.85pt;height:19.2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">
                <v:imagedata r:id="rId1109" o:title=""/>
              </v:shape>
            </w:pict>
          </mc:Fallback>
        </mc:AlternateContent>
      </w:r>
      <w:r w:rsidR="00A26B6C">
        <w:rPr>
          <w:lang w:val="el-GR"/>
        </w:rPr>
        <w:t>Α</w:t>
      </w:r>
      <w:r w:rsidR="00587698">
        <w:rPr>
          <w:lang w:val="el-GR"/>
        </w:rPr>
        <w:t xml:space="preserve">ν </w:t>
      </w:r>
      <w:r w:rsidR="00AA5E47" w:rsidRPr="00A26B6C">
        <w:rPr>
          <w:position w:val="-6"/>
          <w:highlight w:val="yellow"/>
          <w:lang w:val="el-GR"/>
        </w:rPr>
        <w:object w:dxaOrig="859" w:dyaOrig="320">
          <v:shape id="_x0000_i1062" type="#_x0000_t75" style="width:43.05pt;height:16.35pt" o:ole="">
            <v:imagedata r:id="rId1110" o:title=""/>
          </v:shape>
          <o:OLEObject Type="Embed" ProgID="Equation.DSMT4" ShapeID="_x0000_i1062" DrawAspect="Content" ObjectID="_1665825252" r:id="rId1111"/>
        </w:object>
      </w:r>
      <w:r w:rsidR="00587698">
        <w:rPr>
          <w:lang w:val="el-GR"/>
        </w:rPr>
        <w:t xml:space="preserve"> τότε τα αντίστοιχα </w:t>
      </w:r>
      <w:r w:rsidR="00F90206">
        <w:rPr>
          <w:lang w:val="el-GR"/>
        </w:rPr>
        <w:t xml:space="preserve">δύο </w:t>
      </w:r>
      <w:r w:rsidR="00587698">
        <w:rPr>
          <w:lang w:val="el-GR"/>
        </w:rPr>
        <w:t xml:space="preserve">επίπεδα είναι </w:t>
      </w:r>
      <w:r w:rsidR="008314F5">
        <w:rPr>
          <w:lang w:val="el-GR"/>
        </w:rPr>
        <w:t>παράλληλα</w:t>
      </w:r>
    </w:p>
    <w:p w:rsidR="00587698" w:rsidRPr="003A5DDD" w:rsidRDefault="00AA5E47" w:rsidP="007A2746">
      <w:pPr>
        <w:pStyle w:val="ListParagraph"/>
        <w:numPr>
          <w:ilvl w:val="2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 w:rsidRPr="003A5DDD">
        <w:rPr>
          <w:position w:val="-16"/>
          <w:lang w:val="el-GR"/>
        </w:rPr>
        <w:object w:dxaOrig="2260" w:dyaOrig="480">
          <v:shape id="_x0000_i1063" type="#_x0000_t75" style="width:113.55pt;height:24.1pt" o:ole="">
            <v:imagedata r:id="rId1112" o:title=""/>
          </v:shape>
          <o:OLEObject Type="Embed" ProgID="Equation.DSMT4" ShapeID="_x0000_i1063" DrawAspect="Content" ObjectID="_1665825253" r:id="rId1113"/>
        </w:object>
      </w:r>
      <w:r w:rsidR="00587698" w:rsidRPr="003A5DDD">
        <w:rPr>
          <w:position w:val="-14"/>
          <w:highlight w:val="lightGray"/>
          <w:lang w:val="el-GR"/>
        </w:rPr>
        <w:object w:dxaOrig="1160" w:dyaOrig="400">
          <v:shape id="_x0000_i1064" type="#_x0000_t75" style="width:58.25pt;height:19.65pt" o:ole="">
            <v:imagedata r:id="rId727" o:title=""/>
          </v:shape>
          <o:OLEObject Type="Embed" ProgID="Equation.DSMT4" ShapeID="_x0000_i1064" DrawAspect="Content" ObjectID="_1665825254" r:id="rId1114"/>
        </w:object>
      </w:r>
    </w:p>
    <w:p w:rsidR="00587698" w:rsidRPr="00587698" w:rsidRDefault="00AA5E47" w:rsidP="007A2746">
      <w:pPr>
        <w:pStyle w:val="ListParagraph"/>
        <w:numPr>
          <w:ilvl w:val="2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 w:rsidRPr="003A5DDD">
        <w:rPr>
          <w:position w:val="-16"/>
          <w:lang w:val="el-GR"/>
        </w:rPr>
        <w:object w:dxaOrig="2299" w:dyaOrig="480">
          <v:shape id="_x0000_i1065" type="#_x0000_t75" style="width:114.7pt;height:24.1pt" o:ole="">
            <v:imagedata r:id="rId1115" o:title=""/>
          </v:shape>
          <o:OLEObject Type="Embed" ProgID="Equation.DSMT4" ShapeID="_x0000_i1065" DrawAspect="Content" ObjectID="_1665825255" r:id="rId1116"/>
        </w:object>
      </w:r>
      <w:r w:rsidR="00587698" w:rsidRPr="003A5DDD">
        <w:rPr>
          <w:position w:val="-14"/>
          <w:highlight w:val="lightGray"/>
          <w:lang w:val="el-GR"/>
        </w:rPr>
        <w:object w:dxaOrig="1260" w:dyaOrig="400">
          <v:shape id="_x0000_i1066" type="#_x0000_t75" style="width:63.1pt;height:19.65pt" o:ole="">
            <v:imagedata r:id="rId1117" o:title=""/>
          </v:shape>
          <o:OLEObject Type="Embed" ProgID="Equation.DSMT4" ShapeID="_x0000_i1066" DrawAspect="Content" ObjectID="_1665825256" r:id="rId1118"/>
        </w:object>
      </w:r>
    </w:p>
    <w:p w:rsidR="00587698" w:rsidRDefault="00E445F5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2672160</wp:posOffset>
                </wp:positionH>
                <wp:positionV relativeFrom="paragraph">
                  <wp:posOffset>229830</wp:posOffset>
                </wp:positionV>
                <wp:extent cx="1966320" cy="89640"/>
                <wp:effectExtent l="0" t="38100" r="53340" b="43815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19663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" o:spid="_x0000_s1026" type="#_x0000_t75" style="position:absolute;margin-left:209.4pt;margin-top:17.1pt;width:156.85pt;height:9.0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">
                <v:imagedata r:id="rId1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2285880</wp:posOffset>
                </wp:positionH>
                <wp:positionV relativeFrom="paragraph">
                  <wp:posOffset>39390</wp:posOffset>
                </wp:positionV>
                <wp:extent cx="115200" cy="191880"/>
                <wp:effectExtent l="38100" t="38100" r="37465" b="5588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1520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" o:spid="_x0000_s1026" type="#_x0000_t75" style="position:absolute;margin-left:179pt;margin-top:2.1pt;width:11.05pt;height:17.1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">
                <v:imagedata r:id="rId1122" o:title=""/>
              </v:shape>
            </w:pict>
          </mc:Fallback>
        </mc:AlternateContent>
      </w:r>
      <w:r w:rsidR="00587698">
        <w:rPr>
          <w:lang w:val="el-GR"/>
        </w:rPr>
        <w:t xml:space="preserve">Αν έχουμε και </w:t>
      </w:r>
      <w:r w:rsidR="00587698" w:rsidRPr="00A26B6C">
        <w:rPr>
          <w:position w:val="-12"/>
          <w:highlight w:val="yellow"/>
          <w:lang w:val="el-GR"/>
        </w:rPr>
        <w:object w:dxaOrig="800" w:dyaOrig="360">
          <v:shape id="_x0000_i1067" type="#_x0000_t75" style="width:40.1pt;height:18.2pt" o:ole="">
            <v:imagedata r:id="rId1123" o:title=""/>
          </v:shape>
          <o:OLEObject Type="Embed" ProgID="Equation.DSMT4" ShapeID="_x0000_i1067" DrawAspect="Content" ObjectID="_1665825257" r:id="rId1124"/>
        </w:object>
      </w:r>
      <w:r w:rsidR="00587698" w:rsidRPr="00587698">
        <w:rPr>
          <w:lang w:val="el-GR"/>
        </w:rPr>
        <w:t xml:space="preserve"> </w:t>
      </w:r>
      <w:r w:rsidR="00587698">
        <w:rPr>
          <w:lang w:val="el-GR"/>
        </w:rPr>
        <w:t xml:space="preserve">τότε τα δύο επίπεδα ταυτίζονται (ίσως άπειρες λύσεις, και δη αν </w:t>
      </w:r>
      <w:r w:rsidR="00AA5E47" w:rsidRPr="00587698">
        <w:rPr>
          <w:position w:val="-6"/>
          <w:lang w:val="el-GR"/>
        </w:rPr>
        <w:object w:dxaOrig="859" w:dyaOrig="320">
          <v:shape id="_x0000_i1068" type="#_x0000_t75" style="width:43.05pt;height:16.35pt" o:ole="">
            <v:imagedata r:id="rId1125" o:title=""/>
          </v:shape>
          <o:OLEObject Type="Embed" ProgID="Equation.DSMT4" ShapeID="_x0000_i1068" DrawAspect="Content" ObjectID="_1665825258" r:id="rId1126"/>
        </w:object>
      </w:r>
      <w:r w:rsidR="00587698">
        <w:rPr>
          <w:lang w:val="el-GR"/>
        </w:rPr>
        <w:t xml:space="preserve"> )</w:t>
      </w:r>
    </w:p>
    <w:p w:rsidR="00587698" w:rsidRDefault="00E445F5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3408720</wp:posOffset>
                </wp:positionH>
                <wp:positionV relativeFrom="paragraph">
                  <wp:posOffset>194150</wp:posOffset>
                </wp:positionV>
                <wp:extent cx="1569960" cy="72720"/>
                <wp:effectExtent l="0" t="38100" r="49530" b="4191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15699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" o:spid="_x0000_s1026" type="#_x0000_t75" style="position:absolute;margin-left:267.4pt;margin-top:14.3pt;width:125.6pt;height:7.7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">
                <v:imagedata r:id="rId1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2072760</wp:posOffset>
                </wp:positionH>
                <wp:positionV relativeFrom="paragraph">
                  <wp:posOffset>262190</wp:posOffset>
                </wp:positionV>
                <wp:extent cx="391320" cy="8640"/>
                <wp:effectExtent l="38100" t="38100" r="46990" b="4889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391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" o:spid="_x0000_s1026" type="#_x0000_t75" style="position:absolute;margin-left:162.2pt;margin-top:19.6pt;width:32.8pt;height:2.8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">
                <v:imagedata r:id="rId1130" o:title=""/>
              </v:shape>
            </w:pict>
          </mc:Fallback>
        </mc:AlternateContent>
      </w:r>
      <w:r w:rsidR="00587698">
        <w:rPr>
          <w:lang w:val="el-GR"/>
        </w:rPr>
        <w:t xml:space="preserve">Αν έχουμε και </w:t>
      </w:r>
      <w:r w:rsidR="00587698" w:rsidRPr="00A26B6C">
        <w:rPr>
          <w:position w:val="-12"/>
          <w:highlight w:val="yellow"/>
          <w:lang w:val="el-GR"/>
        </w:rPr>
        <w:object w:dxaOrig="800" w:dyaOrig="360">
          <v:shape id="_x0000_i1069" type="#_x0000_t75" style="width:40.1pt;height:18.2pt" o:ole="">
            <v:imagedata r:id="rId1131" o:title=""/>
          </v:shape>
          <o:OLEObject Type="Embed" ProgID="Equation.DSMT4" ShapeID="_x0000_i1069" DrawAspect="Content" ObjectID="_1665825259" r:id="rId1132"/>
        </w:object>
      </w:r>
      <w:r w:rsidR="00587698" w:rsidRPr="00A26B6C">
        <w:rPr>
          <w:highlight w:val="yellow"/>
          <w:lang w:val="el-GR"/>
        </w:rPr>
        <w:t xml:space="preserve"> τ</w:t>
      </w:r>
      <w:r w:rsidR="00587698">
        <w:rPr>
          <w:lang w:val="el-GR"/>
        </w:rPr>
        <w:t>ότε τα δύο επίπεδα είναι παράλληλα με κενή τομή (</w:t>
      </w:r>
      <w:r w:rsidR="008314F5">
        <w:rPr>
          <w:lang w:val="el-GR"/>
        </w:rPr>
        <w:t>καμία</w:t>
      </w:r>
      <w:r w:rsidR="00587698">
        <w:rPr>
          <w:lang w:val="el-GR"/>
        </w:rPr>
        <w:t xml:space="preserve"> λύση –ασύμβατες εξισώσεις)</w:t>
      </w:r>
    </w:p>
    <w:p w:rsidR="00587698" w:rsidRDefault="00587698" w:rsidP="00C418EB">
      <w:pPr>
        <w:pStyle w:val="ListParagraph"/>
        <w:tabs>
          <w:tab w:val="clear" w:pos="1185"/>
        </w:tabs>
        <w:spacing w:after="0" w:line="400" w:lineRule="atLeast"/>
        <w:ind w:left="2160"/>
        <w:jc w:val="left"/>
        <w:rPr>
          <w:lang w:val="el-GR"/>
        </w:rPr>
      </w:pPr>
    </w:p>
    <w:p w:rsidR="00F90206" w:rsidRDefault="00F90206" w:rsidP="007A2746">
      <w:pPr>
        <w:pStyle w:val="ListParagraph"/>
        <w:numPr>
          <w:ilvl w:val="1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lang w:val="el-GR"/>
        </w:rPr>
        <w:t xml:space="preserve">Ή αν </w:t>
      </w:r>
      <w:r w:rsidR="00686FAF" w:rsidRPr="00A26B6C">
        <w:rPr>
          <w:position w:val="-6"/>
          <w:highlight w:val="yellow"/>
          <w:lang w:val="el-GR"/>
        </w:rPr>
        <w:object w:dxaOrig="859" w:dyaOrig="320">
          <v:shape id="_x0000_i1070" type="#_x0000_t75" style="width:43.05pt;height:16.35pt" o:ole="">
            <v:imagedata r:id="rId1133" o:title=""/>
          </v:shape>
          <o:OLEObject Type="Embed" ProgID="Equation.DSMT4" ShapeID="_x0000_i1070" DrawAspect="Content" ObjectID="_1665825260" r:id="rId1134"/>
        </w:object>
      </w:r>
      <w:r w:rsidRPr="00A26B6C">
        <w:rPr>
          <w:highlight w:val="yellow"/>
          <w:lang w:val="el-GR"/>
        </w:rPr>
        <w:t xml:space="preserve"> και </w:t>
      </w:r>
      <w:r w:rsidR="00686FAF" w:rsidRPr="00A26B6C">
        <w:rPr>
          <w:position w:val="-6"/>
          <w:highlight w:val="yellow"/>
          <w:lang w:val="el-GR"/>
        </w:rPr>
        <w:object w:dxaOrig="859" w:dyaOrig="320">
          <v:shape id="_x0000_i1071" type="#_x0000_t75" style="width:43.05pt;height:16.35pt" o:ole="">
            <v:imagedata r:id="rId1135" o:title=""/>
          </v:shape>
          <o:OLEObject Type="Embed" ProgID="Equation.DSMT4" ShapeID="_x0000_i1071" DrawAspect="Content" ObjectID="_1665825261" r:id="rId1136"/>
        </w:object>
      </w:r>
      <w:r>
        <w:rPr>
          <w:lang w:val="el-GR"/>
        </w:rPr>
        <w:t xml:space="preserve"> τότε τα αντίστοιχα τρία επίπεδα είναι </w:t>
      </w:r>
      <w:r w:rsidR="008314F5">
        <w:rPr>
          <w:lang w:val="el-GR"/>
        </w:rPr>
        <w:t>παράλληλα</w:t>
      </w:r>
    </w:p>
    <w:p w:rsidR="00F90206" w:rsidRDefault="00F90206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lang w:val="el-GR"/>
        </w:rPr>
        <w:t xml:space="preserve">Αν έχουμε </w:t>
      </w:r>
      <w:r w:rsidRPr="00A26B6C">
        <w:rPr>
          <w:position w:val="-12"/>
          <w:highlight w:val="yellow"/>
          <w:lang w:val="el-GR"/>
        </w:rPr>
        <w:object w:dxaOrig="800" w:dyaOrig="360">
          <v:shape id="_x0000_i1072" type="#_x0000_t75" style="width:40.1pt;height:18.2pt" o:ole="">
            <v:imagedata r:id="rId1123" o:title=""/>
          </v:shape>
          <o:OLEObject Type="Embed" ProgID="Equation.DSMT4" ShapeID="_x0000_i1072" DrawAspect="Content" ObjectID="_1665825262" r:id="rId1137"/>
        </w:object>
      </w:r>
      <w:r w:rsidR="00C418EB" w:rsidRPr="00A26B6C">
        <w:rPr>
          <w:highlight w:val="yellow"/>
          <w:lang w:val="el-GR"/>
        </w:rPr>
        <w:t xml:space="preserve"> και</w:t>
      </w:r>
      <w:r w:rsidRPr="00A26B6C">
        <w:rPr>
          <w:highlight w:val="yellow"/>
          <w:lang w:val="el-GR"/>
        </w:rPr>
        <w:t xml:space="preserve"> </w:t>
      </w:r>
      <w:r w:rsidR="00C418EB" w:rsidRPr="00A26B6C">
        <w:rPr>
          <w:position w:val="-12"/>
          <w:highlight w:val="yellow"/>
          <w:lang w:val="el-GR"/>
        </w:rPr>
        <w:object w:dxaOrig="800" w:dyaOrig="360">
          <v:shape id="_x0000_i1073" type="#_x0000_t75" style="width:40.1pt;height:18.2pt" o:ole="">
            <v:imagedata r:id="rId1138" o:title=""/>
          </v:shape>
          <o:OLEObject Type="Embed" ProgID="Equation.DSMT4" ShapeID="_x0000_i1073" DrawAspect="Content" ObjectID="_1665825263" r:id="rId1139"/>
        </w:object>
      </w:r>
      <w:r>
        <w:rPr>
          <w:lang w:val="el-GR"/>
        </w:rPr>
        <w:t xml:space="preserve">τότε τα </w:t>
      </w:r>
      <w:r w:rsidR="00C418EB">
        <w:rPr>
          <w:lang w:val="el-GR"/>
        </w:rPr>
        <w:t>τρία</w:t>
      </w:r>
      <w:r>
        <w:rPr>
          <w:lang w:val="el-GR"/>
        </w:rPr>
        <w:t xml:space="preserve"> επίπεδα ταυτίζονται </w:t>
      </w:r>
      <w:r w:rsidR="00C418EB">
        <w:rPr>
          <w:lang w:val="el-GR"/>
        </w:rPr>
        <w:t>και έχουμε</w:t>
      </w:r>
      <w:r>
        <w:rPr>
          <w:lang w:val="el-GR"/>
        </w:rPr>
        <w:t xml:space="preserve"> άπειρες λύσεις</w:t>
      </w:r>
    </w:p>
    <w:p w:rsidR="00F90206" w:rsidRDefault="00F90206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lang w:val="el-GR"/>
        </w:rPr>
        <w:t xml:space="preserve">Αν έχουμε </w:t>
      </w:r>
      <w:r w:rsidR="00C418EB" w:rsidRPr="00A26B6C">
        <w:rPr>
          <w:highlight w:val="yellow"/>
          <w:lang w:val="el-GR"/>
        </w:rPr>
        <w:t>είτε</w:t>
      </w:r>
      <w:r w:rsidRPr="00A26B6C">
        <w:rPr>
          <w:highlight w:val="yellow"/>
          <w:lang w:val="el-GR"/>
        </w:rPr>
        <w:t xml:space="preserve"> </w:t>
      </w:r>
      <w:r w:rsidR="00C418EB" w:rsidRPr="00A26B6C">
        <w:rPr>
          <w:position w:val="-12"/>
          <w:highlight w:val="yellow"/>
          <w:lang w:val="el-GR"/>
        </w:rPr>
        <w:object w:dxaOrig="800" w:dyaOrig="360">
          <v:shape id="_x0000_i1074" type="#_x0000_t75" style="width:40.1pt;height:18.2pt" o:ole="">
            <v:imagedata r:id="rId1140" o:title=""/>
          </v:shape>
          <o:OLEObject Type="Embed" ProgID="Equation.DSMT4" ShapeID="_x0000_i1074" DrawAspect="Content" ObjectID="_1665825264" r:id="rId1141"/>
        </w:object>
      </w:r>
      <w:r w:rsidR="00C418EB" w:rsidRPr="00A26B6C">
        <w:rPr>
          <w:highlight w:val="yellow"/>
          <w:lang w:val="el-GR"/>
        </w:rPr>
        <w:t xml:space="preserve"> </w:t>
      </w:r>
      <w:proofErr w:type="spellStart"/>
      <w:r w:rsidR="00C418EB" w:rsidRPr="00A26B6C">
        <w:rPr>
          <w:highlight w:val="yellow"/>
          <w:lang w:val="el-GR"/>
        </w:rPr>
        <w:t>είτε</w:t>
      </w:r>
      <w:proofErr w:type="spellEnd"/>
      <w:r w:rsidR="00C418EB" w:rsidRPr="00A26B6C">
        <w:rPr>
          <w:highlight w:val="yellow"/>
          <w:lang w:val="el-GR"/>
        </w:rPr>
        <w:t xml:space="preserve"> </w:t>
      </w:r>
      <w:r w:rsidR="00C418EB" w:rsidRPr="00A26B6C">
        <w:rPr>
          <w:position w:val="-12"/>
          <w:highlight w:val="yellow"/>
          <w:lang w:val="el-GR"/>
        </w:rPr>
        <w:object w:dxaOrig="800" w:dyaOrig="360">
          <v:shape id="_x0000_i1075" type="#_x0000_t75" style="width:40.1pt;height:18.2pt" o:ole="">
            <v:imagedata r:id="rId1138" o:title=""/>
          </v:shape>
          <o:OLEObject Type="Embed" ProgID="Equation.DSMT4" ShapeID="_x0000_i1075" DrawAspect="Content" ObjectID="_1665825265" r:id="rId1142"/>
        </w:object>
      </w:r>
      <w:r w:rsidRPr="00587698">
        <w:rPr>
          <w:lang w:val="el-GR"/>
        </w:rPr>
        <w:t xml:space="preserve"> </w:t>
      </w:r>
      <w:r>
        <w:rPr>
          <w:lang w:val="el-GR"/>
        </w:rPr>
        <w:t xml:space="preserve">τότε τα </w:t>
      </w:r>
      <w:r w:rsidR="00C418EB">
        <w:rPr>
          <w:lang w:val="el-GR"/>
        </w:rPr>
        <w:t>τρία</w:t>
      </w:r>
      <w:r>
        <w:rPr>
          <w:lang w:val="el-GR"/>
        </w:rPr>
        <w:t xml:space="preserve"> επίπεδα </w:t>
      </w:r>
      <w:r w:rsidR="00C418EB">
        <w:rPr>
          <w:lang w:val="el-GR"/>
        </w:rPr>
        <w:t>έχουν</w:t>
      </w:r>
      <w:r>
        <w:rPr>
          <w:lang w:val="el-GR"/>
        </w:rPr>
        <w:t xml:space="preserve"> κενή τομή (</w:t>
      </w:r>
      <w:r w:rsidR="008314F5">
        <w:rPr>
          <w:lang w:val="el-GR"/>
        </w:rPr>
        <w:t>καμία</w:t>
      </w:r>
      <w:r>
        <w:rPr>
          <w:lang w:val="el-GR"/>
        </w:rPr>
        <w:t xml:space="preserve"> λύση –ασύμβατες εξισώσεις)</w:t>
      </w:r>
    </w:p>
    <w:p w:rsidR="00A26B6C" w:rsidRDefault="001B53D4" w:rsidP="00A26B6C">
      <w:pPr>
        <w:pStyle w:val="ListParagraph"/>
        <w:tabs>
          <w:tab w:val="clear" w:pos="1185"/>
        </w:tabs>
        <w:spacing w:after="0" w:line="400" w:lineRule="atLeast"/>
        <w:ind w:left="144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6354240</wp:posOffset>
                </wp:positionH>
                <wp:positionV relativeFrom="paragraph">
                  <wp:posOffset>75470</wp:posOffset>
                </wp:positionV>
                <wp:extent cx="4320" cy="21600"/>
                <wp:effectExtent l="38100" t="19050" r="34290" b="3556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43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" o:spid="_x0000_s1026" type="#_x0000_t75" style="position:absolute;margin-left:499.75pt;margin-top:5.35pt;width:1.65pt;height:2.8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">
                <v:imagedata r:id="rId1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6241920</wp:posOffset>
                </wp:positionH>
                <wp:positionV relativeFrom="paragraph">
                  <wp:posOffset>200750</wp:posOffset>
                </wp:positionV>
                <wp:extent cx="156600" cy="75600"/>
                <wp:effectExtent l="38100" t="38100" r="34290" b="38735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1566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" o:spid="_x0000_s1026" type="#_x0000_t75" style="position:absolute;margin-left:490.9pt;margin-top:15.15pt;width:13.75pt;height:7.3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">
                <v:imagedata r:id="rId1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5342640</wp:posOffset>
                </wp:positionH>
                <wp:positionV relativeFrom="paragraph">
                  <wp:posOffset>161510</wp:posOffset>
                </wp:positionV>
                <wp:extent cx="11160" cy="18360"/>
                <wp:effectExtent l="19050" t="19050" r="27305" b="2032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111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" o:spid="_x0000_s1026" type="#_x0000_t75" style="position:absolute;margin-left:420.2pt;margin-top:12.05pt;width:1.95pt;height:2.6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">
                <v:imagedata r:id="rId1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5145360</wp:posOffset>
                </wp:positionH>
                <wp:positionV relativeFrom="paragraph">
                  <wp:posOffset>9590</wp:posOffset>
                </wp:positionV>
                <wp:extent cx="73080" cy="330120"/>
                <wp:effectExtent l="38100" t="38100" r="41275" b="3238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7308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" o:spid="_x0000_s1026" type="#_x0000_t75" style="position:absolute;margin-left:404.65pt;margin-top:-.05pt;width:7.05pt;height:27.6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">
                <v:imagedata r:id="rId1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4853400</wp:posOffset>
                </wp:positionH>
                <wp:positionV relativeFrom="paragraph">
                  <wp:posOffset>18590</wp:posOffset>
                </wp:positionV>
                <wp:extent cx="100080" cy="163800"/>
                <wp:effectExtent l="38100" t="38100" r="33655" b="2730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000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" o:spid="_x0000_s1026" type="#_x0000_t75" style="position:absolute;margin-left:381.55pt;margin-top:.7pt;width:9.25pt;height:14.3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">
                <v:imagedata r:id="rId1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4462440</wp:posOffset>
                </wp:positionH>
                <wp:positionV relativeFrom="paragraph">
                  <wp:posOffset>-3730</wp:posOffset>
                </wp:positionV>
                <wp:extent cx="97920" cy="148320"/>
                <wp:effectExtent l="38100" t="38100" r="35560" b="2349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979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" o:spid="_x0000_s1026" type="#_x0000_t75" style="position:absolute;margin-left:350.85pt;margin-top:-1pt;width:8.95pt;height:12.9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">
                <v:imagedata r:id="rId1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4190640</wp:posOffset>
                </wp:positionH>
                <wp:positionV relativeFrom="paragraph">
                  <wp:posOffset>47750</wp:posOffset>
                </wp:positionV>
                <wp:extent cx="23400" cy="118800"/>
                <wp:effectExtent l="38100" t="38100" r="34290" b="3365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234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" o:spid="_x0000_s1026" type="#_x0000_t75" style="position:absolute;margin-left:329.3pt;margin-top:3.05pt;width:3.25pt;height:10.7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">
                <v:imagedata r:id="rId1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3192360</wp:posOffset>
                </wp:positionH>
                <wp:positionV relativeFrom="paragraph">
                  <wp:posOffset>222350</wp:posOffset>
                </wp:positionV>
                <wp:extent cx="4320" cy="17640"/>
                <wp:effectExtent l="19050" t="38100" r="34290" b="2095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4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" o:spid="_x0000_s1026" type="#_x0000_t75" style="position:absolute;margin-left:250.65pt;margin-top:16.85pt;width:1.7pt;height:2.6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">
                <v:imagedata r:id="rId1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2959440</wp:posOffset>
                </wp:positionH>
                <wp:positionV relativeFrom="paragraph">
                  <wp:posOffset>88070</wp:posOffset>
                </wp:positionV>
                <wp:extent cx="64440" cy="276120"/>
                <wp:effectExtent l="38100" t="38100" r="31115" b="2921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6444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" o:spid="_x0000_s1026" type="#_x0000_t75" style="position:absolute;margin-left:232.45pt;margin-top:6.35pt;width:6.35pt;height:23.0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">
                <v:imagedata r:id="rId1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2735880</wp:posOffset>
                </wp:positionH>
                <wp:positionV relativeFrom="paragraph">
                  <wp:posOffset>115430</wp:posOffset>
                </wp:positionV>
                <wp:extent cx="68400" cy="236520"/>
                <wp:effectExtent l="38100" t="38100" r="27305" b="3048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684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" o:spid="_x0000_s1026" type="#_x0000_t75" style="position:absolute;margin-left:214.65pt;margin-top:8.5pt;width:6.65pt;height:19.8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">
                <v:imagedata r:id="rId1162" o:title=""/>
              </v:shape>
            </w:pict>
          </mc:Fallback>
        </mc:AlternateContent>
      </w:r>
    </w:p>
    <w:p w:rsidR="00A26B6C" w:rsidRDefault="001B53D4" w:rsidP="007A2746">
      <w:pPr>
        <w:pStyle w:val="ListParagraph"/>
        <w:numPr>
          <w:ilvl w:val="1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6117720</wp:posOffset>
                </wp:positionH>
                <wp:positionV relativeFrom="paragraph">
                  <wp:posOffset>8670</wp:posOffset>
                </wp:positionV>
                <wp:extent cx="84600" cy="71280"/>
                <wp:effectExtent l="38100" t="38100" r="29845" b="2413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846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" o:spid="_x0000_s1026" type="#_x0000_t75" style="position:absolute;margin-left:481.05pt;margin-top:.05pt;width:7.85pt;height:6.9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">
                <v:imagedata r:id="rId1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6185040</wp:posOffset>
                </wp:positionH>
                <wp:positionV relativeFrom="paragraph">
                  <wp:posOffset>-66570</wp:posOffset>
                </wp:positionV>
                <wp:extent cx="131400" cy="168480"/>
                <wp:effectExtent l="38100" t="38100" r="40640" b="4127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314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" o:spid="_x0000_s1026" type="#_x0000_t75" style="position:absolute;margin-left:486.3pt;margin-top:-5.95pt;width:11.8pt;height:14.6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">
                <v:imagedata r:id="rId1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5640360</wp:posOffset>
                </wp:positionH>
                <wp:positionV relativeFrom="paragraph">
                  <wp:posOffset>-29490</wp:posOffset>
                </wp:positionV>
                <wp:extent cx="350280" cy="145440"/>
                <wp:effectExtent l="19050" t="38100" r="31115" b="2603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3502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" o:spid="_x0000_s1026" type="#_x0000_t75" style="position:absolute;margin-left:443.75pt;margin-top:-3pt;width:28.6pt;height:12.8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">
                <v:imagedata r:id="rId1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5465040</wp:posOffset>
                </wp:positionH>
                <wp:positionV relativeFrom="paragraph">
                  <wp:posOffset>-43890</wp:posOffset>
                </wp:positionV>
                <wp:extent cx="169920" cy="139320"/>
                <wp:effectExtent l="38100" t="19050" r="20955" b="3238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1699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" o:spid="_x0000_s1026" type="#_x0000_t75" style="position:absolute;margin-left:429.7pt;margin-top:-4pt;width:14.75pt;height:12.1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">
                <v:imagedata r:id="rId1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5382240</wp:posOffset>
                </wp:positionH>
                <wp:positionV relativeFrom="paragraph">
                  <wp:posOffset>-74130</wp:posOffset>
                </wp:positionV>
                <wp:extent cx="111960" cy="187560"/>
                <wp:effectExtent l="38100" t="38100" r="21590" b="2222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1119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" o:spid="_x0000_s1026" type="#_x0000_t75" style="position:absolute;margin-left:423.35pt;margin-top:-6.6pt;width:10pt;height:16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">
                <v:imagedata r:id="rId1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5336160</wp:posOffset>
                </wp:positionH>
                <wp:positionV relativeFrom="paragraph">
                  <wp:posOffset>-22650</wp:posOffset>
                </wp:positionV>
                <wp:extent cx="9720" cy="103320"/>
                <wp:effectExtent l="19050" t="19050" r="28575" b="3048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97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" o:spid="_x0000_s1026" type="#_x0000_t75" style="position:absolute;margin-left:419.65pt;margin-top:-2.25pt;width:1.8pt;height:9.1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">
                <v:imagedata r:id="rId1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5270640</wp:posOffset>
                </wp:positionH>
                <wp:positionV relativeFrom="paragraph">
                  <wp:posOffset>-77730</wp:posOffset>
                </wp:positionV>
                <wp:extent cx="47880" cy="263520"/>
                <wp:effectExtent l="38100" t="38100" r="47625" b="4191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4788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" o:spid="_x0000_s1026" type="#_x0000_t75" style="position:absolute;margin-left:414.3pt;margin-top:-6.9pt;width:5.25pt;height:22.2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">
                <v:imagedata r:id="rId1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4668000</wp:posOffset>
                </wp:positionH>
                <wp:positionV relativeFrom="paragraph">
                  <wp:posOffset>-62970</wp:posOffset>
                </wp:positionV>
                <wp:extent cx="139320" cy="187200"/>
                <wp:effectExtent l="38100" t="38100" r="32385" b="4191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1393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" o:spid="_x0000_s1026" type="#_x0000_t75" style="position:absolute;margin-left:366.85pt;margin-top:-5.7pt;width:12.4pt;height:16.1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">
                <v:imagedata r:id="rId1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580520</wp:posOffset>
                </wp:positionH>
                <wp:positionV relativeFrom="paragraph">
                  <wp:posOffset>142590</wp:posOffset>
                </wp:positionV>
                <wp:extent cx="6480" cy="35280"/>
                <wp:effectExtent l="19050" t="19050" r="31750" b="2222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64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" o:spid="_x0000_s1026" type="#_x0000_t75" style="position:absolute;margin-left:360.15pt;margin-top:10.8pt;width:1.45pt;height:3.7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">
                <v:imagedata r:id="rId1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4316280</wp:posOffset>
                </wp:positionH>
                <wp:positionV relativeFrom="paragraph">
                  <wp:posOffset>-61890</wp:posOffset>
                </wp:positionV>
                <wp:extent cx="116640" cy="191520"/>
                <wp:effectExtent l="38100" t="38100" r="36195" b="3746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166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" o:spid="_x0000_s1026" type="#_x0000_t75" style="position:absolute;margin-left:339.15pt;margin-top:-5.6pt;width:10.5pt;height:16.4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">
                <v:imagedata r:id="rId1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4201800</wp:posOffset>
                </wp:positionH>
                <wp:positionV relativeFrom="paragraph">
                  <wp:posOffset>122430</wp:posOffset>
                </wp:positionV>
                <wp:extent cx="27720" cy="75240"/>
                <wp:effectExtent l="38100" t="19050" r="29845" b="2032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277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" o:spid="_x0000_s1026" type="#_x0000_t75" style="position:absolute;margin-left:330.35pt;margin-top:9.1pt;width:3.4pt;height:6.9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">
                <v:imagedata r:id="rId1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3907320</wp:posOffset>
                </wp:positionH>
                <wp:positionV relativeFrom="paragraph">
                  <wp:posOffset>-89610</wp:posOffset>
                </wp:positionV>
                <wp:extent cx="225000" cy="212400"/>
                <wp:effectExtent l="38100" t="38100" r="3810" b="3556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22500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5" o:spid="_x0000_s1026" type="#_x0000_t75" style="position:absolute;margin-left:306.95pt;margin-top:-7.45pt;width:19.05pt;height:17.9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">
                <v:imagedata r:id="rId1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3377040</wp:posOffset>
                </wp:positionH>
                <wp:positionV relativeFrom="paragraph">
                  <wp:posOffset>-62250</wp:posOffset>
                </wp:positionV>
                <wp:extent cx="339480" cy="127800"/>
                <wp:effectExtent l="38100" t="38100" r="41910" b="2476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3394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" o:spid="_x0000_s1026" type="#_x0000_t75" style="position:absolute;margin-left:265.3pt;margin-top:-5.4pt;width:28.05pt;height:11.2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">
                <v:imagedata r:id="rId1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3439680</wp:posOffset>
                </wp:positionH>
                <wp:positionV relativeFrom="paragraph">
                  <wp:posOffset>-47490</wp:posOffset>
                </wp:positionV>
                <wp:extent cx="41040" cy="132120"/>
                <wp:effectExtent l="38100" t="38100" r="35560" b="3937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410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" o:spid="_x0000_s1026" type="#_x0000_t75" style="position:absolute;margin-left:270.1pt;margin-top:-4.5pt;width:4.75pt;height:11.8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">
                <v:imagedata r:id="rId1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3211800</wp:posOffset>
                </wp:positionH>
                <wp:positionV relativeFrom="paragraph">
                  <wp:posOffset>39270</wp:posOffset>
                </wp:positionV>
                <wp:extent cx="1800" cy="29880"/>
                <wp:effectExtent l="38100" t="19050" r="36830" b="2730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" o:spid="_x0000_s1026" type="#_x0000_t75" style="position:absolute;margin-left:252.2pt;margin-top:2.75pt;width:1.7pt;height:3.3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">
                <v:imagedata r:id="rId1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2828040</wp:posOffset>
                </wp:positionH>
                <wp:positionV relativeFrom="paragraph">
                  <wp:posOffset>-12930</wp:posOffset>
                </wp:positionV>
                <wp:extent cx="122400" cy="93600"/>
                <wp:effectExtent l="38100" t="38100" r="30480" b="4000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224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" o:spid="_x0000_s1026" type="#_x0000_t75" style="position:absolute;margin-left:222.2pt;margin-top:-1.65pt;width:10.85pt;height:8.7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">
                <v:imagedata r:id="rId1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2235120</wp:posOffset>
                </wp:positionH>
                <wp:positionV relativeFrom="paragraph">
                  <wp:posOffset>-36330</wp:posOffset>
                </wp:positionV>
                <wp:extent cx="412920" cy="172800"/>
                <wp:effectExtent l="38100" t="38100" r="25400" b="3683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41292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" o:spid="_x0000_s1026" type="#_x0000_t75" style="position:absolute;margin-left:175.35pt;margin-top:-3.55pt;width:33.8pt;height:14.8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">
                <v:imagedata r:id="rId1196" o:title=""/>
              </v:shape>
            </w:pict>
          </mc:Fallback>
        </mc:AlternateContent>
      </w:r>
      <w:r w:rsidR="00A26B6C">
        <w:rPr>
          <w:lang w:val="el-GR"/>
        </w:rPr>
        <w:t xml:space="preserve">Ή αν </w:t>
      </w:r>
      <w:r w:rsidR="00686FAF" w:rsidRPr="00A26B6C">
        <w:rPr>
          <w:position w:val="-10"/>
          <w:highlight w:val="yellow"/>
          <w:lang w:val="el-GR"/>
        </w:rPr>
        <w:object w:dxaOrig="1420" w:dyaOrig="360">
          <v:shape id="_x0000_i1076" type="#_x0000_t75" style="width:70.9pt;height:18.2pt" o:ole="">
            <v:imagedata r:id="rId1197" o:title=""/>
          </v:shape>
          <o:OLEObject Type="Embed" ProgID="Equation.DSMT4" ShapeID="_x0000_i1076" DrawAspect="Content" ObjectID="_1665825266" r:id="rId1198"/>
        </w:object>
      </w:r>
      <w:r w:rsidR="00A26B6C">
        <w:rPr>
          <w:lang w:val="el-GR"/>
        </w:rPr>
        <w:t xml:space="preserve"> τότε </w:t>
      </w:r>
    </w:p>
    <w:p w:rsidR="00A26B6C" w:rsidRDefault="001B53D4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6273960</wp:posOffset>
                </wp:positionH>
                <wp:positionV relativeFrom="paragraph">
                  <wp:posOffset>-99170</wp:posOffset>
                </wp:positionV>
                <wp:extent cx="210600" cy="329040"/>
                <wp:effectExtent l="38100" t="38100" r="18415" b="3302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21060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" o:spid="_x0000_s1026" type="#_x0000_t75" style="position:absolute;margin-left:493.2pt;margin-top:-8.55pt;width:18.3pt;height:27.3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">
                <v:imagedata r:id="rId1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6184680</wp:posOffset>
                </wp:positionH>
                <wp:positionV relativeFrom="paragraph">
                  <wp:posOffset>62470</wp:posOffset>
                </wp:positionV>
                <wp:extent cx="73080" cy="141480"/>
                <wp:effectExtent l="38100" t="38100" r="41275" b="30480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730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" o:spid="_x0000_s1026" type="#_x0000_t75" style="position:absolute;margin-left:486.25pt;margin-top:4.15pt;width:7.1pt;height:12.5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">
                <v:imagedata r:id="rId1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6114120</wp:posOffset>
                </wp:positionH>
                <wp:positionV relativeFrom="paragraph">
                  <wp:posOffset>37270</wp:posOffset>
                </wp:positionV>
                <wp:extent cx="14040" cy="28080"/>
                <wp:effectExtent l="19050" t="19050" r="24130" b="29210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140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" o:spid="_x0000_s1026" type="#_x0000_t75" style="position:absolute;margin-left:480.9pt;margin-top:2.35pt;width:2.1pt;height:3.2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">
                <v:imagedata r:id="rId1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5886600</wp:posOffset>
                </wp:positionH>
                <wp:positionV relativeFrom="paragraph">
                  <wp:posOffset>27550</wp:posOffset>
                </wp:positionV>
                <wp:extent cx="266040" cy="166320"/>
                <wp:effectExtent l="38100" t="38100" r="39370" b="4381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2660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" o:spid="_x0000_s1026" type="#_x0000_t75" style="position:absolute;margin-left:462.8pt;margin-top:1.6pt;width:22.35pt;height:14.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">
                <v:imagedata r:id="rId1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5579880</wp:posOffset>
                </wp:positionH>
                <wp:positionV relativeFrom="paragraph">
                  <wp:posOffset>61390</wp:posOffset>
                </wp:positionV>
                <wp:extent cx="127800" cy="133560"/>
                <wp:effectExtent l="38100" t="19050" r="24765" b="1905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1278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" o:spid="_x0000_s1026" type="#_x0000_t75" style="position:absolute;margin-left:438.8pt;margin-top:4.35pt;width:11.35pt;height:11.5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">
                <v:imagedata r:id="rId1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5409240</wp:posOffset>
                </wp:positionH>
                <wp:positionV relativeFrom="paragraph">
                  <wp:posOffset>-115010</wp:posOffset>
                </wp:positionV>
                <wp:extent cx="83160" cy="284040"/>
                <wp:effectExtent l="38100" t="38100" r="31750" b="4000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8316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" o:spid="_x0000_s1026" type="#_x0000_t75" style="position:absolute;margin-left:425.15pt;margin-top:-9.7pt;width:8.05pt;height:23.7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">
                <v:imagedata r:id="rId1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5333280</wp:posOffset>
                </wp:positionH>
                <wp:positionV relativeFrom="paragraph">
                  <wp:posOffset>63190</wp:posOffset>
                </wp:positionV>
                <wp:extent cx="52560" cy="142200"/>
                <wp:effectExtent l="38100" t="38100" r="43180" b="4889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525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" o:spid="_x0000_s1026" type="#_x0000_t75" style="position:absolute;margin-left:419pt;margin-top:4.35pt;width:5.65pt;height:12.8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">
                <v:imagedata r:id="rId1212" o:title=""/>
              </v:shape>
            </w:pict>
          </mc:Fallback>
        </mc:AlternateContent>
      </w:r>
      <w:r w:rsidR="00A26B6C">
        <w:rPr>
          <w:lang w:val="el-GR"/>
        </w:rPr>
        <w:t xml:space="preserve">Αν έχουμε και </w:t>
      </w:r>
      <w:r w:rsidR="00A26B6C" w:rsidRPr="00A26B6C">
        <w:rPr>
          <w:position w:val="-12"/>
          <w:highlight w:val="yellow"/>
          <w:lang w:val="el-GR"/>
        </w:rPr>
        <w:object w:dxaOrig="1340" w:dyaOrig="360">
          <v:shape id="_x0000_i1077" type="#_x0000_t75" style="width:67.2pt;height:18.2pt" o:ole="">
            <v:imagedata r:id="rId1213" o:title=""/>
          </v:shape>
          <o:OLEObject Type="Embed" ProgID="Equation.DSMT4" ShapeID="_x0000_i1077" DrawAspect="Content" ObjectID="_1665825267" r:id="rId1214"/>
        </w:object>
      </w:r>
      <w:r w:rsidR="00A26B6C" w:rsidRPr="00A26B6C">
        <w:rPr>
          <w:highlight w:val="yellow"/>
          <w:lang w:val="el-GR"/>
        </w:rPr>
        <w:t xml:space="preserve"> </w:t>
      </w:r>
      <w:r w:rsidR="00A26B6C">
        <w:rPr>
          <w:lang w:val="el-GR"/>
        </w:rPr>
        <w:t>τότε τα τρία επίπεδα τέμνονται σε μια ευθεία και έχουμε άπειρες λύσεις</w:t>
      </w:r>
    </w:p>
    <w:p w:rsidR="00A26B6C" w:rsidRDefault="00A26B6C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lang w:val="el-GR"/>
        </w:rPr>
        <w:t xml:space="preserve">Αν έχουμε </w:t>
      </w:r>
      <w:r w:rsidRPr="00A26B6C">
        <w:rPr>
          <w:position w:val="-12"/>
          <w:highlight w:val="yellow"/>
          <w:lang w:val="el-GR"/>
        </w:rPr>
        <w:object w:dxaOrig="1340" w:dyaOrig="360">
          <v:shape id="_x0000_i1078" type="#_x0000_t75" style="width:67.2pt;height:18.2pt" o:ole="">
            <v:imagedata r:id="rId1215" o:title=""/>
          </v:shape>
          <o:OLEObject Type="Embed" ProgID="Equation.DSMT4" ShapeID="_x0000_i1078" DrawAspect="Content" ObjectID="_1665825268" r:id="rId1216"/>
        </w:object>
      </w:r>
      <w:r w:rsidRPr="00587698">
        <w:rPr>
          <w:lang w:val="el-GR"/>
        </w:rPr>
        <w:t xml:space="preserve"> </w:t>
      </w:r>
      <w:r>
        <w:rPr>
          <w:lang w:val="el-GR"/>
        </w:rPr>
        <w:t>τότε η ευθεία που είναι τομή των δύο πρώτων επιπέδων είναι παράλληλη στο τρίτο επίπεδο και άρα τα τρία επίπεδα έχουν κενή τομή (</w:t>
      </w:r>
      <w:r w:rsidR="008314F5">
        <w:rPr>
          <w:lang w:val="el-GR"/>
        </w:rPr>
        <w:t>καμία</w:t>
      </w:r>
      <w:r>
        <w:rPr>
          <w:lang w:val="el-GR"/>
        </w:rPr>
        <w:t xml:space="preserve"> λύση –ασύμβατες εξισώσεις)</w:t>
      </w:r>
    </w:p>
    <w:p w:rsidR="006F2BC9" w:rsidRDefault="006F2BC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6F2BC9" w:rsidRDefault="006F2BC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6F2BC9" w:rsidRPr="001B13F0" w:rsidRDefault="006F2BC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5F7490" w:rsidRPr="00EB3C91" w:rsidRDefault="00BD081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1B13F0">
        <w:rPr>
          <w:lang w:val="el-GR"/>
        </w:rPr>
        <w:t xml:space="preserve"> </w:t>
      </w:r>
      <w:hyperlink r:id="rId1217" w:history="1">
        <w:r w:rsidR="005F7490" w:rsidRPr="00417DC8">
          <w:rPr>
            <w:rStyle w:val="Hyperlink"/>
            <w:lang w:val="en-US"/>
          </w:rPr>
          <w:t>https</w:t>
        </w:r>
        <w:r w:rsidR="005F7490" w:rsidRPr="00EB3C91">
          <w:rPr>
            <w:rStyle w:val="Hyperlink"/>
            <w:lang w:val="el-GR"/>
          </w:rPr>
          <w:t>://</w:t>
        </w:r>
        <w:r w:rsidR="005F7490" w:rsidRPr="00417DC8">
          <w:rPr>
            <w:rStyle w:val="Hyperlink"/>
            <w:lang w:val="en-US"/>
          </w:rPr>
          <w:t>www</w:t>
        </w:r>
        <w:r w:rsidR="005F7490" w:rsidRPr="00EB3C91">
          <w:rPr>
            <w:rStyle w:val="Hyperlink"/>
            <w:lang w:val="el-GR"/>
          </w:rPr>
          <w:t>.</w:t>
        </w:r>
        <w:proofErr w:type="spellStart"/>
        <w:r w:rsidR="005F7490" w:rsidRPr="00417DC8">
          <w:rPr>
            <w:rStyle w:val="Hyperlink"/>
            <w:lang w:val="en-US"/>
          </w:rPr>
          <w:t>geogebra</w:t>
        </w:r>
        <w:proofErr w:type="spellEnd"/>
        <w:r w:rsidR="005F7490" w:rsidRPr="00EB3C91">
          <w:rPr>
            <w:rStyle w:val="Hyperlink"/>
            <w:lang w:val="el-GR"/>
          </w:rPr>
          <w:t>.</w:t>
        </w:r>
        <w:r w:rsidR="005F7490" w:rsidRPr="00417DC8">
          <w:rPr>
            <w:rStyle w:val="Hyperlink"/>
            <w:lang w:val="en-US"/>
          </w:rPr>
          <w:t>org</w:t>
        </w:r>
        <w:r w:rsidR="005F7490" w:rsidRPr="00EB3C91">
          <w:rPr>
            <w:rStyle w:val="Hyperlink"/>
            <w:lang w:val="el-GR"/>
          </w:rPr>
          <w:t>/</w:t>
        </w:r>
        <w:r w:rsidR="005F7490" w:rsidRPr="00417DC8">
          <w:rPr>
            <w:rStyle w:val="Hyperlink"/>
            <w:lang w:val="en-US"/>
          </w:rPr>
          <w:t>m</w:t>
        </w:r>
        <w:r w:rsidR="005F7490" w:rsidRPr="00EB3C91">
          <w:rPr>
            <w:rStyle w:val="Hyperlink"/>
            <w:lang w:val="el-GR"/>
          </w:rPr>
          <w:t>/</w:t>
        </w:r>
        <w:proofErr w:type="spellStart"/>
        <w:r w:rsidR="005F7490" w:rsidRPr="00417DC8">
          <w:rPr>
            <w:rStyle w:val="Hyperlink"/>
            <w:lang w:val="en-US"/>
          </w:rPr>
          <w:t>xu</w:t>
        </w:r>
        <w:proofErr w:type="spellEnd"/>
        <w:r w:rsidR="005F7490" w:rsidRPr="00EB3C91">
          <w:rPr>
            <w:rStyle w:val="Hyperlink"/>
            <w:lang w:val="el-GR"/>
          </w:rPr>
          <w:t>2</w:t>
        </w:r>
        <w:r w:rsidR="005F7490" w:rsidRPr="00417DC8">
          <w:rPr>
            <w:rStyle w:val="Hyperlink"/>
            <w:lang w:val="en-US"/>
          </w:rPr>
          <w:t>t</w:t>
        </w:r>
        <w:r w:rsidR="005F7490" w:rsidRPr="00EB3C91">
          <w:rPr>
            <w:rStyle w:val="Hyperlink"/>
            <w:lang w:val="el-GR"/>
          </w:rPr>
          <w:t>99</w:t>
        </w:r>
        <w:r w:rsidR="005F7490" w:rsidRPr="00417DC8">
          <w:rPr>
            <w:rStyle w:val="Hyperlink"/>
            <w:lang w:val="en-US"/>
          </w:rPr>
          <w:t>AD</w:t>
        </w:r>
      </w:hyperlink>
    </w:p>
    <w:p w:rsidR="00B66DC2" w:rsidRPr="00B66DC2" w:rsidRDefault="00471EF1" w:rsidP="007A2746">
      <w:pPr>
        <w:pStyle w:val="ListParagraph"/>
        <w:numPr>
          <w:ilvl w:val="0"/>
          <w:numId w:val="6"/>
        </w:numPr>
        <w:tabs>
          <w:tab w:val="clear" w:pos="1185"/>
        </w:tabs>
        <w:spacing w:after="0" w:line="400" w:lineRule="atLeast"/>
        <w:ind w:left="357" w:hanging="357"/>
        <w:contextualSpacing w:val="0"/>
        <w:jc w:val="left"/>
        <w:rPr>
          <w:rFonts w:ascii="Arial" w:hAnsi="Arial" w:cs="Arial"/>
          <w:b/>
          <w:bCs/>
          <w:i/>
          <w:szCs w:val="28"/>
          <w:lang w:val="el-GR"/>
        </w:rPr>
      </w:pPr>
      <w:r w:rsidRPr="00B66DC2">
        <w:rPr>
          <w:lang w:val="el-GR"/>
        </w:rPr>
        <w:br w:type="page"/>
      </w:r>
      <w:r w:rsidR="00B66DC2" w:rsidRPr="00B66DC2">
        <w:rPr>
          <w:b/>
          <w:lang w:val="el-GR"/>
        </w:rPr>
        <w:lastRenderedPageBreak/>
        <w:t>Γενικό συμπέρασμα:</w:t>
      </w:r>
      <w:r w:rsidR="00B66DC2" w:rsidRPr="00B66DC2">
        <w:rPr>
          <w:lang w:val="el-GR"/>
        </w:rPr>
        <w:t xml:space="preserve"> Με την οπτική γωνία των γραμμών έχουμε την </w:t>
      </w:r>
      <w:r w:rsidR="00B66DC2" w:rsidRPr="00B66DC2">
        <w:rPr>
          <w:b/>
          <w:highlight w:val="yellow"/>
          <w:lang w:val="el-GR"/>
        </w:rPr>
        <w:t>ιδιόμορφη περίπτωση</w:t>
      </w:r>
      <w:r w:rsidR="00B66DC2" w:rsidRPr="00B66DC2">
        <w:rPr>
          <w:highlight w:val="yellow"/>
          <w:lang w:val="el-GR"/>
        </w:rPr>
        <w:t xml:space="preserve"> όταν </w:t>
      </w:r>
      <w:r w:rsidR="00B66DC2">
        <w:rPr>
          <w:highlight w:val="yellow"/>
          <w:lang w:val="el-GR"/>
        </w:rPr>
        <w:t xml:space="preserve">οι αριστερές πλευρές </w:t>
      </w:r>
      <w:r w:rsidR="00B66DC2" w:rsidRPr="00B66DC2">
        <w:rPr>
          <w:highlight w:val="yellow"/>
          <w:lang w:val="el-GR"/>
        </w:rPr>
        <w:t>κάποια</w:t>
      </w:r>
      <w:r w:rsidR="00B66DC2">
        <w:rPr>
          <w:highlight w:val="yellow"/>
          <w:lang w:val="el-GR"/>
        </w:rPr>
        <w:t>ς</w:t>
      </w:r>
      <w:r w:rsidR="00B66DC2" w:rsidRPr="00B66DC2">
        <w:rPr>
          <w:highlight w:val="yellow"/>
          <w:lang w:val="el-GR"/>
        </w:rPr>
        <w:t xml:space="preserve"> γραμμή γράφεται ως γραμμικ</w:t>
      </w:r>
      <w:r w:rsidR="00B66DC2">
        <w:rPr>
          <w:highlight w:val="yellow"/>
          <w:lang w:val="el-GR"/>
        </w:rPr>
        <w:t>ός συνδυ</w:t>
      </w:r>
      <w:r w:rsidR="00C44A6E">
        <w:rPr>
          <w:highlight w:val="yellow"/>
          <w:lang w:val="el-GR"/>
        </w:rPr>
        <w:t>α</w:t>
      </w:r>
      <w:r w:rsidR="00B66DC2">
        <w:rPr>
          <w:highlight w:val="yellow"/>
          <w:lang w:val="el-GR"/>
        </w:rPr>
        <w:t>σ</w:t>
      </w:r>
      <w:r w:rsidR="00B66DC2" w:rsidRPr="00B66DC2">
        <w:rPr>
          <w:highlight w:val="yellow"/>
          <w:lang w:val="el-GR"/>
        </w:rPr>
        <w:t>μός των άλλων</w:t>
      </w:r>
      <w:r w:rsidR="00B66DC2">
        <w:rPr>
          <w:lang w:val="el-GR"/>
        </w:rPr>
        <w:t xml:space="preserve">. </w:t>
      </w:r>
    </w:p>
    <w:p w:rsidR="00471EF1" w:rsidRPr="00553789" w:rsidRDefault="001B53D4" w:rsidP="007A2746">
      <w:pPr>
        <w:pStyle w:val="ListParagraph"/>
        <w:numPr>
          <w:ilvl w:val="0"/>
          <w:numId w:val="6"/>
        </w:numPr>
        <w:tabs>
          <w:tab w:val="clear" w:pos="1185"/>
        </w:tabs>
        <w:spacing w:after="0" w:line="400" w:lineRule="atLeast"/>
        <w:ind w:left="357" w:hanging="357"/>
        <w:contextualSpacing w:val="0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392640</wp:posOffset>
                </wp:positionH>
                <wp:positionV relativeFrom="paragraph">
                  <wp:posOffset>11180</wp:posOffset>
                </wp:positionV>
                <wp:extent cx="3088440" cy="53280"/>
                <wp:effectExtent l="38100" t="38100" r="17145" b="4254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30884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" o:spid="_x0000_s1026" type="#_x0000_t75" style="position:absolute;margin-left:30.2pt;margin-top:.15pt;width:244.8pt;height:5.6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">
                <v:imagedata r:id="rId1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506760</wp:posOffset>
                </wp:positionH>
                <wp:positionV relativeFrom="paragraph">
                  <wp:posOffset>62660</wp:posOffset>
                </wp:positionV>
                <wp:extent cx="27720" cy="18000"/>
                <wp:effectExtent l="19050" t="19050" r="29845" b="2032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277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" o:spid="_x0000_s1026" type="#_x0000_t75" style="position:absolute;margin-left:39.35pt;margin-top:4.4pt;width:3.3pt;height:2.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">
                <v:imagedata r:id="rId12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3966360</wp:posOffset>
                </wp:positionH>
                <wp:positionV relativeFrom="paragraph">
                  <wp:posOffset>-210940</wp:posOffset>
                </wp:positionV>
                <wp:extent cx="964800" cy="39960"/>
                <wp:effectExtent l="38100" t="38100" r="26035" b="3683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9648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" o:spid="_x0000_s1026" type="#_x0000_t75" style="position:absolute;margin-left:311.7pt;margin-top:-17.25pt;width:77.35pt;height:4.6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">
                <v:imagedata r:id="rId12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1291560</wp:posOffset>
                </wp:positionH>
                <wp:positionV relativeFrom="paragraph">
                  <wp:posOffset>-1334860</wp:posOffset>
                </wp:positionV>
                <wp:extent cx="186480" cy="163800"/>
                <wp:effectExtent l="38100" t="38100" r="4445" b="2730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864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" o:spid="_x0000_s1026" type="#_x0000_t75" style="position:absolute;margin-left:101pt;margin-top:-105.8pt;width:16.15pt;height:14.1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">
                <v:imagedata r:id="rId12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1119840</wp:posOffset>
                </wp:positionH>
                <wp:positionV relativeFrom="paragraph">
                  <wp:posOffset>-1383820</wp:posOffset>
                </wp:positionV>
                <wp:extent cx="21600" cy="8280"/>
                <wp:effectExtent l="19050" t="19050" r="16510" b="2984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21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" o:spid="_x0000_s1026" type="#_x0000_t75" style="position:absolute;margin-left:87.7pt;margin-top:-109.5pt;width:2.65pt;height:1.7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">
                <v:imagedata r:id="rId12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1112280</wp:posOffset>
                </wp:positionH>
                <wp:positionV relativeFrom="paragraph">
                  <wp:posOffset>-1252780</wp:posOffset>
                </wp:positionV>
                <wp:extent cx="95400" cy="115560"/>
                <wp:effectExtent l="19050" t="19050" r="19050" b="1841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954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" o:spid="_x0000_s1026" type="#_x0000_t75" style="position:absolute;margin-left:87.1pt;margin-top:-99.15pt;width:8.6pt;height:10.2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">
                <v:imagedata r:id="rId12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963600</wp:posOffset>
                </wp:positionH>
                <wp:positionV relativeFrom="paragraph">
                  <wp:posOffset>-1315780</wp:posOffset>
                </wp:positionV>
                <wp:extent cx="117720" cy="233280"/>
                <wp:effectExtent l="38100" t="38100" r="34925" b="3365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1772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" o:spid="_x0000_s1026" type="#_x0000_t75" style="position:absolute;margin-left:75.25pt;margin-top:-104.3pt;width:10.6pt;height:19.8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">
                <v:imagedata r:id="rId12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2236560</wp:posOffset>
                </wp:positionH>
                <wp:positionV relativeFrom="paragraph">
                  <wp:posOffset>-1696300</wp:posOffset>
                </wp:positionV>
                <wp:extent cx="76320" cy="151560"/>
                <wp:effectExtent l="38100" t="38100" r="38100" b="2032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763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" o:spid="_x0000_s1026" type="#_x0000_t75" style="position:absolute;margin-left:175.4pt;margin-top:-133.95pt;width:7.3pt;height:13.1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">
                <v:imagedata r:id="rId12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2161680</wp:posOffset>
                </wp:positionH>
                <wp:positionV relativeFrom="paragraph">
                  <wp:posOffset>-1804300</wp:posOffset>
                </wp:positionV>
                <wp:extent cx="5760" cy="28800"/>
                <wp:effectExtent l="19050" t="19050" r="32385" b="2857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57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" o:spid="_x0000_s1026" type="#_x0000_t75" style="position:absolute;margin-left:169.9pt;margin-top:-142.4pt;width:1.1pt;height:2.9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">
                <v:imagedata r:id="rId12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2153400</wp:posOffset>
                </wp:positionH>
                <wp:positionV relativeFrom="paragraph">
                  <wp:posOffset>-1730140</wp:posOffset>
                </wp:positionV>
                <wp:extent cx="3240" cy="145800"/>
                <wp:effectExtent l="38100" t="19050" r="34925" b="2603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32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" o:spid="_x0000_s1026" type="#_x0000_t75" style="position:absolute;margin-left:169pt;margin-top:-136.7pt;width:1.45pt;height:12.5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">
                <v:imagedata r:id="rId12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1970160</wp:posOffset>
                </wp:positionH>
                <wp:positionV relativeFrom="paragraph">
                  <wp:posOffset>-1765420</wp:posOffset>
                </wp:positionV>
                <wp:extent cx="66240" cy="319680"/>
                <wp:effectExtent l="19050" t="19050" r="29210" b="2349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6624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" o:spid="_x0000_s1026" type="#_x0000_t75" style="position:absolute;margin-left:154.75pt;margin-top:-139.4pt;width:6.15pt;height:26.1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">
                <v:imagedata r:id="rId12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1993200</wp:posOffset>
                </wp:positionH>
                <wp:positionV relativeFrom="paragraph">
                  <wp:posOffset>-1702060</wp:posOffset>
                </wp:positionV>
                <wp:extent cx="143280" cy="48960"/>
                <wp:effectExtent l="19050" t="19050" r="28575" b="2730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1432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" o:spid="_x0000_s1026" type="#_x0000_t75" style="position:absolute;margin-left:156.6pt;margin-top:-134.45pt;width:12.35pt;height:4.9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">
                <v:imagedata r:id="rId12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1820400</wp:posOffset>
                </wp:positionH>
                <wp:positionV relativeFrom="paragraph">
                  <wp:posOffset>-1802140</wp:posOffset>
                </wp:positionV>
                <wp:extent cx="49320" cy="283320"/>
                <wp:effectExtent l="19050" t="19050" r="27305" b="2159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4932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" o:spid="_x0000_s1026" type="#_x0000_t75" style="position:absolute;margin-left:142.85pt;margin-top:-142.35pt;width:4.95pt;height:23.2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">
                <v:imagedata r:id="rId1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1605840</wp:posOffset>
                </wp:positionH>
                <wp:positionV relativeFrom="paragraph">
                  <wp:posOffset>-1738780</wp:posOffset>
                </wp:positionV>
                <wp:extent cx="357120" cy="149760"/>
                <wp:effectExtent l="38100" t="19050" r="5080" b="2222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3571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" o:spid="_x0000_s1026" type="#_x0000_t75" style="position:absolute;margin-left:125.75pt;margin-top:-137.3pt;width:29.5pt;height:12.9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">
                <v:imagedata r:id="rId1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1478760</wp:posOffset>
                </wp:positionH>
                <wp:positionV relativeFrom="paragraph">
                  <wp:posOffset>-1751380</wp:posOffset>
                </wp:positionV>
                <wp:extent cx="111240" cy="173160"/>
                <wp:effectExtent l="19050" t="19050" r="22225" b="1778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1112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" o:spid="_x0000_s1026" type="#_x0000_t75" style="position:absolute;margin-left:115.85pt;margin-top:-138.4pt;width:9.85pt;height:14.6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">
                <v:imagedata r:id="rId1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1483080</wp:posOffset>
                </wp:positionH>
                <wp:positionV relativeFrom="paragraph">
                  <wp:posOffset>-1753180</wp:posOffset>
                </wp:positionV>
                <wp:extent cx="23400" cy="212760"/>
                <wp:effectExtent l="38100" t="38100" r="34290" b="3492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2340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" o:spid="_x0000_s1026" type="#_x0000_t75" style="position:absolute;margin-left:116.2pt;margin-top:-138.65pt;width:3.2pt;height:17.9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">
                <v:imagedata r:id="rId12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1160520</wp:posOffset>
                </wp:positionH>
                <wp:positionV relativeFrom="paragraph">
                  <wp:posOffset>-1681900</wp:posOffset>
                </wp:positionV>
                <wp:extent cx="133560" cy="114480"/>
                <wp:effectExtent l="38100" t="38100" r="38100" b="3810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1335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" o:spid="_x0000_s1026" type="#_x0000_t75" style="position:absolute;margin-left:90.75pt;margin-top:-133.2pt;width:11.8pt;height:10.3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">
                <v:imagedata r:id="rId12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819960</wp:posOffset>
                </wp:positionH>
                <wp:positionV relativeFrom="paragraph">
                  <wp:posOffset>-1667860</wp:posOffset>
                </wp:positionV>
                <wp:extent cx="219960" cy="205560"/>
                <wp:effectExtent l="19050" t="19050" r="27940" b="2349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2199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" o:spid="_x0000_s1026" type="#_x0000_t75" style="position:absolute;margin-left:64.15pt;margin-top:-131.75pt;width:18.4pt;height:17.2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">
                <v:imagedata r:id="rId12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699000</wp:posOffset>
                </wp:positionH>
                <wp:positionV relativeFrom="paragraph">
                  <wp:posOffset>-1623940</wp:posOffset>
                </wp:positionV>
                <wp:extent cx="99720" cy="248400"/>
                <wp:effectExtent l="19050" t="38100" r="33655" b="3746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9972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" o:spid="_x0000_s1026" type="#_x0000_t75" style="position:absolute;margin-left:54.55pt;margin-top:-128.55pt;width:8.95pt;height:20.9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">
                <v:imagedata r:id="rId12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448800</wp:posOffset>
                </wp:positionH>
                <wp:positionV relativeFrom="paragraph">
                  <wp:posOffset>-1596940</wp:posOffset>
                </wp:positionV>
                <wp:extent cx="233280" cy="147960"/>
                <wp:effectExtent l="19050" t="38100" r="33655" b="23495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2332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" o:spid="_x0000_s1026" type="#_x0000_t75" style="position:absolute;margin-left:35pt;margin-top:-126.3pt;width:19.3pt;height:12.8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">
                <v:imagedata r:id="rId1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464280</wp:posOffset>
                </wp:positionH>
                <wp:positionV relativeFrom="paragraph">
                  <wp:posOffset>-1621780</wp:posOffset>
                </wp:positionV>
                <wp:extent cx="99720" cy="199080"/>
                <wp:effectExtent l="38100" t="38100" r="33655" b="2984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997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" o:spid="_x0000_s1026" type="#_x0000_t75" style="position:absolute;margin-left:36pt;margin-top:-128.25pt;width:9pt;height:16.9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">
                <v:imagedata r:id="rId12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383640</wp:posOffset>
                </wp:positionH>
                <wp:positionV relativeFrom="paragraph">
                  <wp:posOffset>-1568860</wp:posOffset>
                </wp:positionV>
                <wp:extent cx="137520" cy="134280"/>
                <wp:effectExtent l="38100" t="38100" r="34290" b="3746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1375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" o:spid="_x0000_s1026" type="#_x0000_t75" style="position:absolute;margin-left:29.65pt;margin-top:-124.2pt;width:12.05pt;height:11.8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">
                <v:imagedata r:id="rId12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205080</wp:posOffset>
                </wp:positionH>
                <wp:positionV relativeFrom="paragraph">
                  <wp:posOffset>-1638340</wp:posOffset>
                </wp:positionV>
                <wp:extent cx="227520" cy="216360"/>
                <wp:effectExtent l="38100" t="38100" r="39370" b="3175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2275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" o:spid="_x0000_s1026" type="#_x0000_t75" style="position:absolute;margin-left:15.45pt;margin-top:-129.7pt;width:19.15pt;height:18.4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">
                <v:imagedata r:id="rId12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-57360</wp:posOffset>
                </wp:positionH>
                <wp:positionV relativeFrom="paragraph">
                  <wp:posOffset>-1513060</wp:posOffset>
                </wp:positionV>
                <wp:extent cx="234720" cy="235800"/>
                <wp:effectExtent l="38100" t="38100" r="13335" b="3111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23472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" o:spid="_x0000_s1026" type="#_x0000_t75" style="position:absolute;margin-left:-5.1pt;margin-top:-119.85pt;width:19.7pt;height:19.8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">
                <v:imagedata r:id="rId12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93120</wp:posOffset>
                </wp:positionH>
                <wp:positionV relativeFrom="paragraph">
                  <wp:posOffset>-1434220</wp:posOffset>
                </wp:positionV>
                <wp:extent cx="648000" cy="1122120"/>
                <wp:effectExtent l="38100" t="19050" r="38100" b="2095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648000" cy="11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" o:spid="_x0000_s1026" type="#_x0000_t75" style="position:absolute;margin-left:6.6pt;margin-top:-113.6pt;width:52.4pt;height:89.4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">
                <v:imagedata r:id="rId12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218760</wp:posOffset>
                </wp:positionH>
                <wp:positionV relativeFrom="paragraph">
                  <wp:posOffset>-331540</wp:posOffset>
                </wp:positionV>
                <wp:extent cx="1668960" cy="101520"/>
                <wp:effectExtent l="38100" t="38100" r="45720" b="3238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6689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" o:spid="_x0000_s1026" type="#_x0000_t75" style="position:absolute;margin-left:16.65pt;margin-top:-26.85pt;width:132.85pt;height:9.4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">
                <v:imagedata r:id="rId1269" o:title=""/>
              </v:shape>
            </w:pict>
          </mc:Fallback>
        </mc:AlternateContent>
      </w:r>
      <w:r w:rsidR="00B66DC2">
        <w:rPr>
          <w:lang w:val="el-GR"/>
        </w:rPr>
        <w:t xml:space="preserve">Τότε </w:t>
      </w:r>
      <w:r w:rsidR="00B66DC2" w:rsidRPr="00B66DC2">
        <w:rPr>
          <w:highlight w:val="yellow"/>
          <w:lang w:val="el-GR"/>
        </w:rPr>
        <w:t xml:space="preserve">αν ακριβώς το </w:t>
      </w:r>
      <w:r w:rsidR="008314F5" w:rsidRPr="00B66DC2">
        <w:rPr>
          <w:highlight w:val="yellow"/>
          <w:lang w:val="el-GR"/>
        </w:rPr>
        <w:t>ίδιο</w:t>
      </w:r>
      <w:r w:rsidR="00B66DC2" w:rsidRPr="00B66DC2">
        <w:rPr>
          <w:highlight w:val="yellow"/>
          <w:lang w:val="el-GR"/>
        </w:rPr>
        <w:t xml:space="preserve"> συμβαίνει και με τις δεξιές πλευρές</w:t>
      </w:r>
      <w:r w:rsidR="00B66DC2">
        <w:rPr>
          <w:lang w:val="el-GR"/>
        </w:rPr>
        <w:t xml:space="preserve"> έχουμε άπειρες λύσεις. Αν όχι, οι εξισώσεις ε</w:t>
      </w:r>
      <w:r w:rsidR="00553789">
        <w:rPr>
          <w:lang w:val="el-GR"/>
        </w:rPr>
        <w:t>ίναι ασύ</w:t>
      </w:r>
      <w:r w:rsidR="00B66DC2">
        <w:rPr>
          <w:lang w:val="el-GR"/>
        </w:rPr>
        <w:t>μβατες</w:t>
      </w:r>
      <w:r w:rsidR="00553789">
        <w:rPr>
          <w:lang w:val="el-GR"/>
        </w:rPr>
        <w:t xml:space="preserve"> κ</w:t>
      </w:r>
      <w:r w:rsidR="00B66DC2">
        <w:rPr>
          <w:lang w:val="el-GR"/>
        </w:rPr>
        <w:t xml:space="preserve">αι δεν </w:t>
      </w:r>
      <w:r w:rsidR="00553789">
        <w:rPr>
          <w:lang w:val="el-GR"/>
        </w:rPr>
        <w:t xml:space="preserve">έχουμε </w:t>
      </w:r>
      <w:r w:rsidR="008314F5">
        <w:rPr>
          <w:lang w:val="el-GR"/>
        </w:rPr>
        <w:t>καμία</w:t>
      </w:r>
      <w:r w:rsidR="00553789">
        <w:rPr>
          <w:lang w:val="el-GR"/>
        </w:rPr>
        <w:t xml:space="preserve"> λύ</w:t>
      </w:r>
      <w:r w:rsidR="00B66DC2">
        <w:rPr>
          <w:lang w:val="el-GR"/>
        </w:rPr>
        <w:t>ση.</w:t>
      </w:r>
    </w:p>
    <w:p w:rsidR="00553789" w:rsidRDefault="0055378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553789" w:rsidRDefault="000164D7" w:rsidP="00553789">
      <w:pPr>
        <w:pStyle w:val="Heading4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6088224</wp:posOffset>
                </wp:positionH>
                <wp:positionV relativeFrom="paragraph">
                  <wp:posOffset>23271</wp:posOffset>
                </wp:positionV>
                <wp:extent cx="121680" cy="119160"/>
                <wp:effectExtent l="38100" t="38100" r="31115" b="3365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1216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7" o:spid="_x0000_s1026" type="#_x0000_t75" style="position:absolute;margin-left:478.85pt;margin-top:1.15pt;width:10.95pt;height:11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">
                <v:imagedata r:id="rId12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5915064</wp:posOffset>
                </wp:positionH>
                <wp:positionV relativeFrom="paragraph">
                  <wp:posOffset>163671</wp:posOffset>
                </wp:positionV>
                <wp:extent cx="230040" cy="375840"/>
                <wp:effectExtent l="38100" t="38100" r="36830" b="4381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23004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6" o:spid="_x0000_s1026" type="#_x0000_t75" style="position:absolute;margin-left:465.25pt;margin-top:12.15pt;width:19.25pt;height:31.0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">
                <v:imagedata r:id="rId12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5933784</wp:posOffset>
                </wp:positionH>
                <wp:positionV relativeFrom="paragraph">
                  <wp:posOffset>155031</wp:posOffset>
                </wp:positionV>
                <wp:extent cx="33840" cy="443520"/>
                <wp:effectExtent l="38100" t="38100" r="42545" b="3302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3384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5" o:spid="_x0000_s1026" type="#_x0000_t75" style="position:absolute;margin-left:466.65pt;margin-top:11.6pt;width:3.95pt;height:36.1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">
                <v:imagedata r:id="rId12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5907504</wp:posOffset>
                </wp:positionH>
                <wp:positionV relativeFrom="paragraph">
                  <wp:posOffset>135591</wp:posOffset>
                </wp:positionV>
                <wp:extent cx="67320" cy="397800"/>
                <wp:effectExtent l="38100" t="19050" r="27940" b="2159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6732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4" o:spid="_x0000_s1026" type="#_x0000_t75" style="position:absolute;margin-left:464.45pt;margin-top:10.25pt;width:6.45pt;height:32.4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">
                <v:imagedata r:id="rId12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5604024</wp:posOffset>
                </wp:positionH>
                <wp:positionV relativeFrom="paragraph">
                  <wp:posOffset>251871</wp:posOffset>
                </wp:positionV>
                <wp:extent cx="279720" cy="37440"/>
                <wp:effectExtent l="38100" t="38100" r="25400" b="39370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2797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3" o:spid="_x0000_s1026" type="#_x0000_t75" style="position:absolute;margin-left:440.65pt;margin-top:19.25pt;width:23.25pt;height:4.2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">
                <v:imagedata r:id="rId12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5614464</wp:posOffset>
                </wp:positionH>
                <wp:positionV relativeFrom="paragraph">
                  <wp:posOffset>130191</wp:posOffset>
                </wp:positionV>
                <wp:extent cx="254880" cy="308520"/>
                <wp:effectExtent l="38100" t="38100" r="31115" b="34925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25488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2" o:spid="_x0000_s1026" type="#_x0000_t75" style="position:absolute;margin-left:441.5pt;margin-top:9.6pt;width:21.25pt;height:25.5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">
                <v:imagedata r:id="rId1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5361384</wp:posOffset>
                </wp:positionH>
                <wp:positionV relativeFrom="paragraph">
                  <wp:posOffset>47391</wp:posOffset>
                </wp:positionV>
                <wp:extent cx="140760" cy="187200"/>
                <wp:effectExtent l="19050" t="38100" r="31115" b="2286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1407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1" o:spid="_x0000_s1026" type="#_x0000_t75" style="position:absolute;margin-left:421.75pt;margin-top:3.05pt;width:12.25pt;height:16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">
                <v:imagedata r:id="rId12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5377944</wp:posOffset>
                </wp:positionH>
                <wp:positionV relativeFrom="paragraph">
                  <wp:posOffset>67191</wp:posOffset>
                </wp:positionV>
                <wp:extent cx="56880" cy="202320"/>
                <wp:effectExtent l="19050" t="19050" r="19685" b="2667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5688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0" o:spid="_x0000_s1026" type="#_x0000_t75" style="position:absolute;margin-left:422.95pt;margin-top:4.85pt;width:5.5pt;height:16.9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">
                <v:imagedata r:id="rId12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5199024</wp:posOffset>
                </wp:positionH>
                <wp:positionV relativeFrom="paragraph">
                  <wp:posOffset>76911</wp:posOffset>
                </wp:positionV>
                <wp:extent cx="154080" cy="134280"/>
                <wp:effectExtent l="38100" t="19050" r="36830" b="3746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1540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9" o:spid="_x0000_s1026" type="#_x0000_t75" style="position:absolute;margin-left:408.85pt;margin-top:5.5pt;width:13.3pt;height:11.7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">
                <v:imagedata r:id="rId12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5219184</wp:posOffset>
                </wp:positionH>
                <wp:positionV relativeFrom="paragraph">
                  <wp:posOffset>22911</wp:posOffset>
                </wp:positionV>
                <wp:extent cx="98640" cy="219240"/>
                <wp:effectExtent l="38100" t="38100" r="34925" b="2857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986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8" o:spid="_x0000_s1026" type="#_x0000_t75" style="position:absolute;margin-left:410.3pt;margin-top:1.15pt;width:8.95pt;height:18.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">
                <v:imagedata r:id="rId12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5065824</wp:posOffset>
                </wp:positionH>
                <wp:positionV relativeFrom="paragraph">
                  <wp:posOffset>139911</wp:posOffset>
                </wp:positionV>
                <wp:extent cx="133560" cy="11160"/>
                <wp:effectExtent l="19050" t="38100" r="19050" b="2730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133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7" o:spid="_x0000_s1026" type="#_x0000_t75" style="position:absolute;margin-left:398.45pt;margin-top:10.45pt;width:11.45pt;height:2.1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">
                <v:imagedata r:id="rId12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5534544</wp:posOffset>
                </wp:positionH>
                <wp:positionV relativeFrom="paragraph">
                  <wp:posOffset>-423129</wp:posOffset>
                </wp:positionV>
                <wp:extent cx="156240" cy="270000"/>
                <wp:effectExtent l="38100" t="38100" r="34290" b="3492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15624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6" o:spid="_x0000_s1026" type="#_x0000_t75" style="position:absolute;margin-left:435.15pt;margin-top:-33.95pt;width:13.65pt;height:22.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">
                <v:imagedata r:id="rId12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5568384</wp:posOffset>
                </wp:positionH>
                <wp:positionV relativeFrom="paragraph">
                  <wp:posOffset>-418449</wp:posOffset>
                </wp:positionV>
                <wp:extent cx="49680" cy="280440"/>
                <wp:effectExtent l="19050" t="19050" r="26670" b="2476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4968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5" o:spid="_x0000_s1026" type="#_x0000_t75" style="position:absolute;margin-left:437.95pt;margin-top:-33.3pt;width:4.9pt;height:23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">
                <v:imagedata r:id="rId1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5537064</wp:posOffset>
                </wp:positionH>
                <wp:positionV relativeFrom="paragraph">
                  <wp:posOffset>-404049</wp:posOffset>
                </wp:positionV>
                <wp:extent cx="46080" cy="256320"/>
                <wp:effectExtent l="38100" t="19050" r="30480" b="2984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4608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4" o:spid="_x0000_s1026" type="#_x0000_t75" style="position:absolute;margin-left:435.4pt;margin-top:-32.25pt;width:4.95pt;height:21.3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">
                <v:imagedata r:id="rId1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5357064</wp:posOffset>
                </wp:positionH>
                <wp:positionV relativeFrom="paragraph">
                  <wp:posOffset>-287049</wp:posOffset>
                </wp:positionV>
                <wp:extent cx="114480" cy="47880"/>
                <wp:effectExtent l="19050" t="19050" r="19050" b="28575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1144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3" o:spid="_x0000_s1026" type="#_x0000_t75" style="position:absolute;margin-left:421.3pt;margin-top:-23.1pt;width:10.05pt;height:4.8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">
                <v:imagedata r:id="rId1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5368944</wp:posOffset>
                </wp:positionH>
                <wp:positionV relativeFrom="paragraph">
                  <wp:posOffset>-415569</wp:posOffset>
                </wp:positionV>
                <wp:extent cx="146880" cy="239760"/>
                <wp:effectExtent l="19050" t="19050" r="24765" b="2730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14688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2" o:spid="_x0000_s1026" type="#_x0000_t75" style="position:absolute;margin-left:422.1pt;margin-top:-33.2pt;width:12.7pt;height:20.0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">
                <v:imagedata r:id="rId1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5130264</wp:posOffset>
                </wp:positionH>
                <wp:positionV relativeFrom="paragraph">
                  <wp:posOffset>-255729</wp:posOffset>
                </wp:positionV>
                <wp:extent cx="196920" cy="65880"/>
                <wp:effectExtent l="38100" t="38100" r="31750" b="2984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1969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1" o:spid="_x0000_s1026" type="#_x0000_t75" style="position:absolute;margin-left:403.3pt;margin-top:-20.9pt;width:16.9pt;height:6.5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">
                <v:imagedata r:id="rId1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5056824</wp:posOffset>
                </wp:positionH>
                <wp:positionV relativeFrom="paragraph">
                  <wp:posOffset>-368409</wp:posOffset>
                </wp:positionV>
                <wp:extent cx="159480" cy="1224000"/>
                <wp:effectExtent l="38100" t="38100" r="31115" b="3365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159480" cy="12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0" o:spid="_x0000_s1026" type="#_x0000_t75" style="position:absolute;margin-left:397.6pt;margin-top:-29.75pt;width:14.15pt;height:98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">
                <v:imagedata r:id="rId1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4645704</wp:posOffset>
                </wp:positionH>
                <wp:positionV relativeFrom="paragraph">
                  <wp:posOffset>-363729</wp:posOffset>
                </wp:positionV>
                <wp:extent cx="190080" cy="1258560"/>
                <wp:effectExtent l="38100" t="38100" r="38735" b="37465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190080" cy="125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9" o:spid="_x0000_s1026" type="#_x0000_t75" style="position:absolute;margin-left:365.15pt;margin-top:-29.15pt;width:16.3pt;height:100.3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">
                <v:imagedata r:id="rId1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4949904</wp:posOffset>
                </wp:positionH>
                <wp:positionV relativeFrom="paragraph">
                  <wp:posOffset>185271</wp:posOffset>
                </wp:positionV>
                <wp:extent cx="97200" cy="144000"/>
                <wp:effectExtent l="19050" t="38100" r="36195" b="2794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972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5" o:spid="_x0000_s1026" type="#_x0000_t75" style="position:absolute;margin-left:389.25pt;margin-top:13.95pt;width:8.75pt;height:12.7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">
                <v:imagedata r:id="rId1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4831104</wp:posOffset>
                </wp:positionH>
                <wp:positionV relativeFrom="paragraph">
                  <wp:posOffset>74391</wp:posOffset>
                </wp:positionV>
                <wp:extent cx="87840" cy="173880"/>
                <wp:effectExtent l="19050" t="19050" r="26670" b="3619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878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4" o:spid="_x0000_s1026" type="#_x0000_t75" style="position:absolute;margin-left:379.8pt;margin-top:5.35pt;width:8pt;height:14.8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">
                <v:imagedata r:id="rId1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4827144</wp:posOffset>
                </wp:positionH>
                <wp:positionV relativeFrom="paragraph">
                  <wp:posOffset>60351</wp:posOffset>
                </wp:positionV>
                <wp:extent cx="131400" cy="156240"/>
                <wp:effectExtent l="38100" t="19050" r="21590" b="34290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1314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3" o:spid="_x0000_s1026" type="#_x0000_t75" style="position:absolute;margin-left:379.65pt;margin-top:4.3pt;width:11.55pt;height:13.4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">
                <v:imagedata r:id="rId1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4980144</wp:posOffset>
                </wp:positionH>
                <wp:positionV relativeFrom="paragraph">
                  <wp:posOffset>-197409</wp:posOffset>
                </wp:positionV>
                <wp:extent cx="22680" cy="160920"/>
                <wp:effectExtent l="19050" t="38100" r="34925" b="2984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226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2" o:spid="_x0000_s1026" type="#_x0000_t75" style="position:absolute;margin-left:391.7pt;margin-top:-16.25pt;width:2.9pt;height:14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">
                <v:imagedata r:id="rId1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4858464</wp:posOffset>
                </wp:positionH>
                <wp:positionV relativeFrom="paragraph">
                  <wp:posOffset>-260409</wp:posOffset>
                </wp:positionV>
                <wp:extent cx="87120" cy="154440"/>
                <wp:effectExtent l="19050" t="19050" r="27305" b="3619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871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1" o:spid="_x0000_s1026" type="#_x0000_t75" style="position:absolute;margin-left:382.05pt;margin-top:-21.05pt;width:7.9pt;height:13.2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">
                <v:imagedata r:id="rId1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4827864</wp:posOffset>
                </wp:positionH>
                <wp:positionV relativeFrom="paragraph">
                  <wp:posOffset>-283089</wp:posOffset>
                </wp:positionV>
                <wp:extent cx="117720" cy="176400"/>
                <wp:effectExtent l="38100" t="38100" r="34925" b="3365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1177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0" o:spid="_x0000_s1026" type="#_x0000_t75" style="position:absolute;margin-left:379.55pt;margin-top:-22.95pt;width:10.65pt;height:15.3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">
                <v:imagedata r:id="rId1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4426824</wp:posOffset>
                </wp:positionH>
                <wp:positionV relativeFrom="paragraph">
                  <wp:posOffset>367071</wp:posOffset>
                </wp:positionV>
                <wp:extent cx="124560" cy="19800"/>
                <wp:effectExtent l="38100" t="38100" r="27940" b="37465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1245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9" o:spid="_x0000_s1026" type="#_x0000_t75" style="position:absolute;margin-left:347.9pt;margin-top:28.35pt;width:11.1pt;height:2.8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">
                <v:imagedata r:id="rId1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4384344</wp:posOffset>
                </wp:positionH>
                <wp:positionV relativeFrom="paragraph">
                  <wp:posOffset>320991</wp:posOffset>
                </wp:positionV>
                <wp:extent cx="160920" cy="21600"/>
                <wp:effectExtent l="19050" t="38100" r="29845" b="3556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1609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8" o:spid="_x0000_s1026" type="#_x0000_t75" style="position:absolute;margin-left:344.65pt;margin-top:24.75pt;width:13.75pt;height:2.8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">
                <v:imagedata r:id="rId1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4246824</wp:posOffset>
                </wp:positionH>
                <wp:positionV relativeFrom="paragraph">
                  <wp:posOffset>267351</wp:posOffset>
                </wp:positionV>
                <wp:extent cx="77400" cy="250200"/>
                <wp:effectExtent l="38100" t="38100" r="37465" b="35560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7740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7" o:spid="_x0000_s1026" type="#_x0000_t75" style="position:absolute;margin-left:333.75pt;margin-top:20.5pt;width:7.45pt;height:20.9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">
                <v:imagedata r:id="rId1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4233144</wp:posOffset>
                </wp:positionH>
                <wp:positionV relativeFrom="paragraph">
                  <wp:posOffset>266631</wp:posOffset>
                </wp:positionV>
                <wp:extent cx="126000" cy="190440"/>
                <wp:effectExtent l="38100" t="38100" r="45720" b="3873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1260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6" o:spid="_x0000_s1026" type="#_x0000_t75" style="position:absolute;margin-left:332.65pt;margin-top:20.25pt;width:11.35pt;height:16.6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">
                <v:imagedata r:id="rId1327" o:title=""/>
              </v:shape>
            </w:pict>
          </mc:Fallback>
        </mc:AlternateContent>
      </w:r>
      <w:r w:rsidR="008E387D">
        <w:rPr>
          <w:lang w:val="el-GR"/>
        </w:rPr>
        <w:t>Β</w:t>
      </w:r>
      <w:r w:rsidR="00553789">
        <w:rPr>
          <w:lang w:val="el-GR"/>
        </w:rPr>
        <w:t>. Οπτική γωνία των στηλών</w:t>
      </w:r>
    </w:p>
    <w:p w:rsidR="00553789" w:rsidRDefault="000164D7" w:rsidP="007A2746">
      <w:pPr>
        <w:pStyle w:val="ListParagraph"/>
        <w:numPr>
          <w:ilvl w:val="0"/>
          <w:numId w:val="7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4983384</wp:posOffset>
                </wp:positionH>
                <wp:positionV relativeFrom="paragraph">
                  <wp:posOffset>62871</wp:posOffset>
                </wp:positionV>
                <wp:extent cx="117360" cy="216720"/>
                <wp:effectExtent l="38100" t="38100" r="35560" b="3111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11736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8" o:spid="_x0000_s1026" type="#_x0000_t75" style="position:absolute;margin-left:391.7pt;margin-top:4.35pt;width:10.7pt;height:18.3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">
                <v:imagedata r:id="rId1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4854864</wp:posOffset>
                </wp:positionH>
                <wp:positionV relativeFrom="paragraph">
                  <wp:posOffset>-16689</wp:posOffset>
                </wp:positionV>
                <wp:extent cx="136440" cy="190800"/>
                <wp:effectExtent l="38100" t="38100" r="35560" b="3810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1364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7" o:spid="_x0000_s1026" type="#_x0000_t75" style="position:absolute;margin-left:381.6pt;margin-top:-1.85pt;width:12.05pt;height:16.2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">
                <v:imagedata r:id="rId1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4858824</wp:posOffset>
                </wp:positionH>
                <wp:positionV relativeFrom="paragraph">
                  <wp:posOffset>-26409</wp:posOffset>
                </wp:positionV>
                <wp:extent cx="113400" cy="156240"/>
                <wp:effectExtent l="38100" t="38100" r="39370" b="3429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1134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6" o:spid="_x0000_s1026" type="#_x0000_t75" style="position:absolute;margin-left:382.05pt;margin-top:-2.65pt;width:10.25pt;height:13.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">
                <v:imagedata r:id="rId1333" o:title=""/>
              </v:shape>
            </w:pict>
          </mc:Fallback>
        </mc:AlternateContent>
      </w:r>
      <w:r w:rsidR="00553789">
        <w:rPr>
          <w:lang w:val="el-GR"/>
        </w:rPr>
        <w:t>Ας δώσουμε ονόματα στις στήλες του συστήματος:</w:t>
      </w:r>
    </w:p>
    <w:p w:rsidR="00553789" w:rsidRDefault="000164D7" w:rsidP="00553789">
      <w:pPr>
        <w:pStyle w:val="ListParagraph"/>
        <w:ind w:left="360"/>
        <w:jc w:val="center"/>
        <w:rPr>
          <w:lang w:val="en-US"/>
        </w:rPr>
      </w:pP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2057280</wp:posOffset>
                </wp:positionH>
                <wp:positionV relativeFrom="paragraph">
                  <wp:posOffset>-62860</wp:posOffset>
                </wp:positionV>
                <wp:extent cx="316800" cy="693720"/>
                <wp:effectExtent l="38100" t="38100" r="45720" b="4953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316800" cy="69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" o:spid="_x0000_s1026" type="#_x0000_t75" style="position:absolute;margin-left:161.1pt;margin-top:-5.8pt;width:26.65pt;height:56.2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">
                <v:imagedata r:id="rId1335" o:title=""/>
              </v:shape>
            </w:pict>
          </mc:Fallback>
        </mc:AlternateContent>
      </w:r>
      <w:r w:rsidR="00686FAF" w:rsidRPr="00553789">
        <w:rPr>
          <w:position w:val="-50"/>
          <w:lang w:val="el-GR"/>
        </w:rPr>
        <w:object w:dxaOrig="3200" w:dyaOrig="1120">
          <v:shape id="_x0000_i1079" type="#_x0000_t75" style="width:160.35pt;height:55.65pt" o:ole="">
            <v:imagedata r:id="rId1336" o:title=""/>
          </v:shape>
          <o:OLEObject Type="Embed" ProgID="Equation.DSMT4" ShapeID="_x0000_i1079" DrawAspect="Content" ObjectID="_1665825269" r:id="rId1337"/>
        </w:object>
      </w:r>
    </w:p>
    <w:p w:rsidR="00553789" w:rsidRDefault="000164D7" w:rsidP="007A2746">
      <w:pPr>
        <w:pStyle w:val="ListParagraph"/>
        <w:numPr>
          <w:ilvl w:val="0"/>
          <w:numId w:val="7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1704144</wp:posOffset>
                </wp:positionH>
                <wp:positionV relativeFrom="paragraph">
                  <wp:posOffset>4131</wp:posOffset>
                </wp:positionV>
                <wp:extent cx="667080" cy="80280"/>
                <wp:effectExtent l="38100" t="38100" r="0" b="3429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6670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5" o:spid="_x0000_s1026" type="#_x0000_t75" style="position:absolute;margin-left:133.5pt;margin-top:-.45pt;width:54pt;height:7.6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">
                <v:imagedata r:id="rId1339" o:title=""/>
              </v:shape>
            </w:pict>
          </mc:Fallback>
        </mc:AlternateContent>
      </w:r>
      <w:r w:rsidR="00C47E8F">
        <w:rPr>
          <w:lang w:val="el-GR"/>
        </w:rPr>
        <w:t>Το</w:t>
      </w:r>
      <w:r w:rsidR="00553789">
        <w:rPr>
          <w:lang w:val="el-GR"/>
        </w:rPr>
        <w:t xml:space="preserve"> σύστημα γράφεται ως</w:t>
      </w:r>
      <w:r w:rsidR="004A4A85">
        <w:rPr>
          <w:lang w:val="el-GR"/>
        </w:rPr>
        <w:t xml:space="preserve"> ισότητα διανυσμάτων</w:t>
      </w:r>
    </w:p>
    <w:p w:rsidR="00553789" w:rsidRDefault="000164D7" w:rsidP="00C47E8F">
      <w:pPr>
        <w:pStyle w:val="ListParagraph"/>
        <w:ind w:left="360"/>
        <w:jc w:val="center"/>
        <w:rPr>
          <w:lang w:val="el-GR"/>
        </w:rPr>
      </w:pP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841624</wp:posOffset>
                </wp:positionH>
                <wp:positionV relativeFrom="paragraph">
                  <wp:posOffset>238084</wp:posOffset>
                </wp:positionV>
                <wp:extent cx="207720" cy="408240"/>
                <wp:effectExtent l="38100" t="38100" r="40005" b="3048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20772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" o:spid="_x0000_s1026" type="#_x0000_t75" style="position:absolute;margin-left:459.35pt;margin-top:18.05pt;width:17.65pt;height:33.6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">
                <v:imagedata r:id="rId134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5906784</wp:posOffset>
                </wp:positionH>
                <wp:positionV relativeFrom="paragraph">
                  <wp:posOffset>221884</wp:posOffset>
                </wp:positionV>
                <wp:extent cx="12600" cy="389880"/>
                <wp:effectExtent l="38100" t="38100" r="26035" b="2984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2600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" o:spid="_x0000_s1026" type="#_x0000_t75" style="position:absolute;margin-left:464.45pt;margin-top:16.85pt;width:2.4pt;height:32.0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">
                <v:imagedata r:id="rId134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5882664</wp:posOffset>
                </wp:positionH>
                <wp:positionV relativeFrom="paragraph">
                  <wp:posOffset>243124</wp:posOffset>
                </wp:positionV>
                <wp:extent cx="11520" cy="342360"/>
                <wp:effectExtent l="38100" t="38100" r="45720" b="3873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1520" cy="34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" o:spid="_x0000_s1026" type="#_x0000_t75" style="position:absolute;margin-left:462.5pt;margin-top:18.45pt;width:2.35pt;height:28.3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">
                <v:imagedata r:id="rId134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5629944</wp:posOffset>
                </wp:positionH>
                <wp:positionV relativeFrom="paragraph">
                  <wp:posOffset>388924</wp:posOffset>
                </wp:positionV>
                <wp:extent cx="153000" cy="26640"/>
                <wp:effectExtent l="19050" t="38100" r="19050" b="3111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1530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" o:spid="_x0000_s1026" type="#_x0000_t75" style="position:absolute;margin-left:442.7pt;margin-top:30.1pt;width:13.2pt;height:3.4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">
                <v:imagedata r:id="rId134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5645784</wp:posOffset>
                </wp:positionH>
                <wp:positionV relativeFrom="paragraph">
                  <wp:posOffset>270484</wp:posOffset>
                </wp:positionV>
                <wp:extent cx="136800" cy="265320"/>
                <wp:effectExtent l="38100" t="19050" r="34925" b="2095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13680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" o:spid="_x0000_s1026" type="#_x0000_t75" style="position:absolute;margin-left:443.95pt;margin-top:20.85pt;width:11.9pt;height:22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">
                <v:imagedata r:id="rId134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461104</wp:posOffset>
                </wp:positionH>
                <wp:positionV relativeFrom="paragraph">
                  <wp:posOffset>-38396</wp:posOffset>
                </wp:positionV>
                <wp:extent cx="97920" cy="912240"/>
                <wp:effectExtent l="38100" t="38100" r="35560" b="4064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97920" cy="9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" o:spid="_x0000_s1026" type="#_x0000_t75" style="position:absolute;margin-left:429.4pt;margin-top:-3.6pt;width:9.05pt;height:73.2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">
                <v:imagedata r:id="rId135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5091744</wp:posOffset>
                </wp:positionH>
                <wp:positionV relativeFrom="paragraph">
                  <wp:posOffset>-137036</wp:posOffset>
                </wp:positionV>
                <wp:extent cx="115920" cy="1040400"/>
                <wp:effectExtent l="38100" t="19050" r="36830" b="2667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115920" cy="10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" o:spid="_x0000_s1026" type="#_x0000_t75" style="position:absolute;margin-left:400.25pt;margin-top:-11.25pt;width:10.45pt;height:83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">
                <v:imagedata r:id="rId135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5209104</wp:posOffset>
                </wp:positionH>
                <wp:positionV relativeFrom="paragraph">
                  <wp:posOffset>584404</wp:posOffset>
                </wp:positionV>
                <wp:extent cx="169920" cy="225720"/>
                <wp:effectExtent l="38100" t="38100" r="40005" b="2222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1699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" o:spid="_x0000_s1026" type="#_x0000_t75" style="position:absolute;margin-left:409.5pt;margin-top:45.3pt;width:14.8pt;height:19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">
                <v:imagedata r:id="rId135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5359224</wp:posOffset>
                </wp:positionH>
                <wp:positionV relativeFrom="paragraph">
                  <wp:posOffset>416284</wp:posOffset>
                </wp:positionV>
                <wp:extent cx="105120" cy="142200"/>
                <wp:effectExtent l="19050" t="19050" r="28575" b="2984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1051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" o:spid="_x0000_s1026" type="#_x0000_t75" style="position:absolute;margin-left:421.65pt;margin-top:32.3pt;width:9.15pt;height:12.2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">
                <v:imagedata r:id="rId135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5195064</wp:posOffset>
                </wp:positionH>
                <wp:positionV relativeFrom="paragraph">
                  <wp:posOffset>281284</wp:posOffset>
                </wp:positionV>
                <wp:extent cx="125640" cy="180360"/>
                <wp:effectExtent l="19050" t="38100" r="27305" b="2921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1256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" o:spid="_x0000_s1026" type="#_x0000_t75" style="position:absolute;margin-left:408.5pt;margin-top:21.45pt;width:11.05pt;height:15.5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">
                <v:imagedata r:id="rId135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397744</wp:posOffset>
                </wp:positionH>
                <wp:positionV relativeFrom="paragraph">
                  <wp:posOffset>126124</wp:posOffset>
                </wp:positionV>
                <wp:extent cx="39960" cy="135720"/>
                <wp:effectExtent l="38100" t="38100" r="36830" b="3619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399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" o:spid="_x0000_s1026" type="#_x0000_t75" style="position:absolute;margin-left:424.35pt;margin-top:9.3pt;width:4.35pt;height:11.9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">
                <v:imagedata r:id="rId136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217744</wp:posOffset>
                </wp:positionH>
                <wp:positionV relativeFrom="paragraph">
                  <wp:posOffset>16684</wp:posOffset>
                </wp:positionV>
                <wp:extent cx="132120" cy="202320"/>
                <wp:effectExtent l="38100" t="38100" r="39370" b="2667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1321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" o:spid="_x0000_s1026" type="#_x0000_t75" style="position:absolute;margin-left:410.15pt;margin-top:.55pt;width:11.8pt;height:17.3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">
                <v:imagedata r:id="rId136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5012544</wp:posOffset>
                </wp:positionH>
                <wp:positionV relativeFrom="paragraph">
                  <wp:posOffset>329524</wp:posOffset>
                </wp:positionV>
                <wp:extent cx="78480" cy="18000"/>
                <wp:effectExtent l="19050" t="19050" r="17145" b="2032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784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" o:spid="_x0000_s1026" type="#_x0000_t75" style="position:absolute;margin-left:394.2pt;margin-top:25.5pt;width:7.25pt;height:2.4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">
                <v:imagedata r:id="rId136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4985184</wp:posOffset>
                </wp:positionH>
                <wp:positionV relativeFrom="paragraph">
                  <wp:posOffset>260764</wp:posOffset>
                </wp:positionV>
                <wp:extent cx="124560" cy="29520"/>
                <wp:effectExtent l="19050" t="19050" r="27940" b="2794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1245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" o:spid="_x0000_s1026" type="#_x0000_t75" style="position:absolute;margin-left:392pt;margin-top:20.05pt;width:10.85pt;height:3.4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">
                <v:imagedata r:id="rId136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4768464</wp:posOffset>
                </wp:positionH>
                <wp:positionV relativeFrom="paragraph">
                  <wp:posOffset>261844</wp:posOffset>
                </wp:positionV>
                <wp:extent cx="177840" cy="201960"/>
                <wp:effectExtent l="38100" t="38100" r="31750" b="2667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17784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" o:spid="_x0000_s1026" type="#_x0000_t75" style="position:absolute;margin-left:374.85pt;margin-top:20.1pt;width:15.25pt;height:17.0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">
                <v:imagedata r:id="rId136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1595424</wp:posOffset>
                </wp:positionH>
                <wp:positionV relativeFrom="paragraph">
                  <wp:posOffset>460304</wp:posOffset>
                </wp:positionV>
                <wp:extent cx="155880" cy="29520"/>
                <wp:effectExtent l="38100" t="38100" r="34925" b="4699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558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" o:spid="_x0000_s1026" type="#_x0000_t75" style="position:absolute;margin-left:124.8pt;margin-top:35.5pt;width:13.85pt;height:3.9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">
                <v:imagedata r:id="rId137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1556184</wp:posOffset>
                </wp:positionH>
                <wp:positionV relativeFrom="paragraph">
                  <wp:posOffset>366704</wp:posOffset>
                </wp:positionV>
                <wp:extent cx="226080" cy="21600"/>
                <wp:effectExtent l="38100" t="38100" r="40640" b="3556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2260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" o:spid="_x0000_s1026" type="#_x0000_t75" style="position:absolute;margin-left:121.75pt;margin-top:28.15pt;width:19.3pt;height:3.2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">
                <v:imagedata r:id="rId137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1311384</wp:posOffset>
                </wp:positionH>
                <wp:positionV relativeFrom="paragraph">
                  <wp:posOffset>-10216</wp:posOffset>
                </wp:positionV>
                <wp:extent cx="194760" cy="941760"/>
                <wp:effectExtent l="38100" t="38100" r="34290" b="2984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194760" cy="9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" o:spid="_x0000_s1026" type="#_x0000_t75" style="position:absolute;margin-left:102.55pt;margin-top:-1.35pt;width:16.9pt;height:75.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">
                <v:imagedata r:id="rId137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1302024</wp:posOffset>
                </wp:positionH>
                <wp:positionV relativeFrom="paragraph">
                  <wp:posOffset>417824</wp:posOffset>
                </wp:positionV>
                <wp:extent cx="73440" cy="147600"/>
                <wp:effectExtent l="38100" t="38100" r="41275" b="24130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734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" o:spid="_x0000_s1026" type="#_x0000_t75" style="position:absolute;margin-left:101.8pt;margin-top:32.4pt;width:7.2pt;height:12.8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">
                <v:imagedata r:id="rId137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1233264</wp:posOffset>
                </wp:positionH>
                <wp:positionV relativeFrom="paragraph">
                  <wp:posOffset>334664</wp:posOffset>
                </wp:positionV>
                <wp:extent cx="48960" cy="172440"/>
                <wp:effectExtent l="38100" t="38100" r="27305" b="3746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489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" o:spid="_x0000_s1026" type="#_x0000_t75" style="position:absolute;margin-left:96.45pt;margin-top:25.75pt;width:5pt;height:14.9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">
                <v:imagedata r:id="rId137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1219224</wp:posOffset>
                </wp:positionH>
                <wp:positionV relativeFrom="paragraph">
                  <wp:posOffset>346904</wp:posOffset>
                </wp:positionV>
                <wp:extent cx="86400" cy="166680"/>
                <wp:effectExtent l="38100" t="38100" r="27940" b="2413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864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" o:spid="_x0000_s1026" type="#_x0000_t75" style="position:absolute;margin-left:95.45pt;margin-top:26.75pt;width:8pt;height:14.3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">
                <v:imagedata r:id="rId138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1139664</wp:posOffset>
                </wp:positionH>
                <wp:positionV relativeFrom="paragraph">
                  <wp:posOffset>436544</wp:posOffset>
                </wp:positionV>
                <wp:extent cx="65520" cy="119160"/>
                <wp:effectExtent l="38100" t="38100" r="29845" b="33655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655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" o:spid="_x0000_s1026" type="#_x0000_t75" style="position:absolute;margin-left:89.05pt;margin-top:33.7pt;width:6.45pt;height:10.7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">
                <v:imagedata r:id="rId138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1150824</wp:posOffset>
                </wp:positionH>
                <wp:positionV relativeFrom="paragraph">
                  <wp:posOffset>416384</wp:posOffset>
                </wp:positionV>
                <wp:extent cx="20160" cy="29520"/>
                <wp:effectExtent l="38100" t="38100" r="37465" b="2794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201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" o:spid="_x0000_s1026" type="#_x0000_t75" style="position:absolute;margin-left:89.9pt;margin-top:32.1pt;width:3.1pt;height:3.7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">
                <v:imagedata r:id="rId138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1052904</wp:posOffset>
                </wp:positionH>
                <wp:positionV relativeFrom="paragraph">
                  <wp:posOffset>422144</wp:posOffset>
                </wp:positionV>
                <wp:extent cx="75600" cy="88920"/>
                <wp:effectExtent l="19050" t="38100" r="19685" b="2540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756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" o:spid="_x0000_s1026" type="#_x0000_t75" style="position:absolute;margin-left:82.45pt;margin-top:32.6pt;width:7pt;height:8.2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">
                <v:imagedata r:id="rId138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964704</wp:posOffset>
                </wp:positionH>
                <wp:positionV relativeFrom="paragraph">
                  <wp:posOffset>313424</wp:posOffset>
                </wp:positionV>
                <wp:extent cx="87480" cy="138960"/>
                <wp:effectExtent l="19050" t="38100" r="27305" b="3302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874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" o:spid="_x0000_s1026" type="#_x0000_t75" style="position:absolute;margin-left:75.2pt;margin-top:23.95pt;width:8.4pt;height:12.4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">
                <v:imagedata r:id="rId138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1204824</wp:posOffset>
                </wp:positionH>
                <wp:positionV relativeFrom="paragraph">
                  <wp:posOffset>96704</wp:posOffset>
                </wp:positionV>
                <wp:extent cx="77760" cy="130320"/>
                <wp:effectExtent l="38100" t="19050" r="36830" b="22225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777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" o:spid="_x0000_s1026" type="#_x0000_t75" style="position:absolute;margin-left:94.3pt;margin-top:7.15pt;width:7.3pt;height:11.3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">
                <v:imagedata r:id="rId139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1142544</wp:posOffset>
                </wp:positionH>
                <wp:positionV relativeFrom="paragraph">
                  <wp:posOffset>42344</wp:posOffset>
                </wp:positionV>
                <wp:extent cx="52200" cy="118080"/>
                <wp:effectExtent l="19050" t="19050" r="24130" b="3492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522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" o:spid="_x0000_s1026" type="#_x0000_t75" style="position:absolute;margin-left:89.4pt;margin-top:2.9pt;width:5.15pt;height:10.3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">
                <v:imagedata r:id="rId139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1133904</wp:posOffset>
                </wp:positionH>
                <wp:positionV relativeFrom="paragraph">
                  <wp:posOffset>54224</wp:posOffset>
                </wp:positionV>
                <wp:extent cx="81720" cy="96120"/>
                <wp:effectExtent l="38100" t="38100" r="33020" b="3746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817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" o:spid="_x0000_s1026" type="#_x0000_t75" style="position:absolute;margin-left:88.75pt;margin-top:3.7pt;width:7.6pt;height:8.7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">
                <v:imagedata r:id="rId139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1102584</wp:posOffset>
                </wp:positionH>
                <wp:positionV relativeFrom="paragraph">
                  <wp:posOffset>108224</wp:posOffset>
                </wp:positionV>
                <wp:extent cx="32400" cy="95400"/>
                <wp:effectExtent l="38100" t="38100" r="24765" b="3810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324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" o:spid="_x0000_s1026" type="#_x0000_t75" style="position:absolute;margin-left:86.25pt;margin-top:7.85pt;width:3.75pt;height:8.7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">
                <v:imagedata r:id="rId139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925104</wp:posOffset>
                </wp:positionH>
                <wp:positionV relativeFrom="paragraph">
                  <wp:posOffset>51704</wp:posOffset>
                </wp:positionV>
                <wp:extent cx="151200" cy="141840"/>
                <wp:effectExtent l="38100" t="38100" r="20320" b="2984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1512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" o:spid="_x0000_s1026" type="#_x0000_t75" style="position:absolute;margin-left:72.1pt;margin-top:3.35pt;width:13.25pt;height:12.5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">
                <v:imagedata r:id="rId139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882624</wp:posOffset>
                </wp:positionH>
                <wp:positionV relativeFrom="paragraph">
                  <wp:posOffset>-64576</wp:posOffset>
                </wp:positionV>
                <wp:extent cx="125280" cy="971280"/>
                <wp:effectExtent l="38100" t="38100" r="27305" b="3873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25280" cy="9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" o:spid="_x0000_s1026" type="#_x0000_t75" style="position:absolute;margin-left:68.7pt;margin-top:-5.75pt;width:11.25pt;height:77.9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">
                <v:imagedata r:id="rId140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745104</wp:posOffset>
                </wp:positionH>
                <wp:positionV relativeFrom="paragraph">
                  <wp:posOffset>393704</wp:posOffset>
                </wp:positionV>
                <wp:extent cx="204480" cy="52200"/>
                <wp:effectExtent l="38100" t="38100" r="24130" b="43180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2044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" o:spid="_x0000_s1026" type="#_x0000_t75" style="position:absolute;margin-left:58.05pt;margin-top:30.4pt;width:17.35pt;height:5.4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">
                <v:imagedata r:id="rId140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788304</wp:posOffset>
                </wp:positionH>
                <wp:positionV relativeFrom="paragraph">
                  <wp:posOffset>337544</wp:posOffset>
                </wp:positionV>
                <wp:extent cx="25560" cy="163440"/>
                <wp:effectExtent l="38100" t="38100" r="31750" b="2730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255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" o:spid="_x0000_s1026" type="#_x0000_t75" style="position:absolute;margin-left:61.45pt;margin-top:26.1pt;width:3.35pt;height:14.0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">
                <v:imagedata r:id="rId140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463944</wp:posOffset>
                </wp:positionH>
                <wp:positionV relativeFrom="paragraph">
                  <wp:posOffset>-112456</wp:posOffset>
                </wp:positionV>
                <wp:extent cx="254520" cy="1092240"/>
                <wp:effectExtent l="38100" t="38100" r="31750" b="31750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254520" cy="10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" o:spid="_x0000_s1026" type="#_x0000_t75" style="position:absolute;margin-left:36.05pt;margin-top:-9.35pt;width:21.4pt;height:87.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">
                <v:imagedata r:id="rId140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-131496</wp:posOffset>
                </wp:positionH>
                <wp:positionV relativeFrom="paragraph">
                  <wp:posOffset>-19576</wp:posOffset>
                </wp:positionV>
                <wp:extent cx="320760" cy="1059120"/>
                <wp:effectExtent l="38100" t="38100" r="22225" b="2730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320760" cy="10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" o:spid="_x0000_s1026" type="#_x0000_t75" style="position:absolute;margin-left:-10.95pt;margin-top:-2.15pt;width:26.5pt;height:84.6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">
                <v:imagedata r:id="rId140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443064</wp:posOffset>
                </wp:positionH>
                <wp:positionV relativeFrom="paragraph">
                  <wp:posOffset>491624</wp:posOffset>
                </wp:positionV>
                <wp:extent cx="71280" cy="82800"/>
                <wp:effectExtent l="19050" t="38100" r="24130" b="3175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712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" o:spid="_x0000_s1026" type="#_x0000_t75" style="position:absolute;margin-left:34.5pt;margin-top:38pt;width:6.6pt;height:7.8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">
                <v:imagedata r:id="rId141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377904</wp:posOffset>
                </wp:positionH>
                <wp:positionV relativeFrom="paragraph">
                  <wp:posOffset>408464</wp:posOffset>
                </wp:positionV>
                <wp:extent cx="51480" cy="145440"/>
                <wp:effectExtent l="19050" t="38100" r="24765" b="2603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514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" o:spid="_x0000_s1026" type="#_x0000_t75" style="position:absolute;margin-left:29.1pt;margin-top:31.45pt;width:5.15pt;height:12.8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">
                <v:imagedata r:id="rId141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360264</wp:posOffset>
                </wp:positionH>
                <wp:positionV relativeFrom="paragraph">
                  <wp:posOffset>392984</wp:posOffset>
                </wp:positionV>
                <wp:extent cx="104760" cy="145080"/>
                <wp:effectExtent l="38100" t="38100" r="29210" b="2667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1047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" o:spid="_x0000_s1026" type="#_x0000_t75" style="position:absolute;margin-left:27.75pt;margin-top:30.35pt;width:9.55pt;height:12.6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">
                <v:imagedata r:id="rId141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213024</wp:posOffset>
                </wp:positionH>
                <wp:positionV relativeFrom="paragraph">
                  <wp:posOffset>502064</wp:posOffset>
                </wp:positionV>
                <wp:extent cx="100440" cy="108000"/>
                <wp:effectExtent l="38100" t="38100" r="33020" b="44450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100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" o:spid="_x0000_s1026" type="#_x0000_t75" style="position:absolute;margin-left:16pt;margin-top:38.8pt;width:9.2pt;height:10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">
                <v:imagedata r:id="rId141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111144</wp:posOffset>
                </wp:positionH>
                <wp:positionV relativeFrom="paragraph">
                  <wp:posOffset>484424</wp:posOffset>
                </wp:positionV>
                <wp:extent cx="115560" cy="147240"/>
                <wp:effectExtent l="19050" t="38100" r="18415" b="4381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1155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" o:spid="_x0000_s1026" type="#_x0000_t75" style="position:absolute;margin-left:8.4pt;margin-top:37.45pt;width:10.1pt;height:13.0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">
                <v:imagedata r:id="rId141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141744</wp:posOffset>
                </wp:positionH>
                <wp:positionV relativeFrom="paragraph">
                  <wp:posOffset>499184</wp:posOffset>
                </wp:positionV>
                <wp:extent cx="41760" cy="84600"/>
                <wp:effectExtent l="38100" t="38100" r="34925" b="2984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417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" o:spid="_x0000_s1026" type="#_x0000_t75" style="position:absolute;margin-left:10.7pt;margin-top:38.55pt;width:4.55pt;height:8.1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">
                <v:imagedata r:id="rId142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1144</wp:posOffset>
                </wp:positionH>
                <wp:positionV relativeFrom="paragraph">
                  <wp:posOffset>394064</wp:posOffset>
                </wp:positionV>
                <wp:extent cx="98280" cy="158760"/>
                <wp:effectExtent l="38100" t="38100" r="35560" b="3175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98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" o:spid="_x0000_s1026" type="#_x0000_t75" style="position:absolute;margin-left:.95pt;margin-top:30.3pt;width:9.25pt;height:14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">
                <v:imagedata r:id="rId142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425064</wp:posOffset>
                </wp:positionH>
                <wp:positionV relativeFrom="paragraph">
                  <wp:posOffset>176624</wp:posOffset>
                </wp:positionV>
                <wp:extent cx="51120" cy="115200"/>
                <wp:effectExtent l="19050" t="38100" r="25400" b="3746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511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" o:spid="_x0000_s1026" type="#_x0000_t75" style="position:absolute;margin-left:33pt;margin-top:13.2pt;width:5.05pt;height:10.3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">
                <v:imagedata r:id="rId142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311664</wp:posOffset>
                </wp:positionH>
                <wp:positionV relativeFrom="paragraph">
                  <wp:posOffset>76544</wp:posOffset>
                </wp:positionV>
                <wp:extent cx="59400" cy="158400"/>
                <wp:effectExtent l="19050" t="38100" r="17145" b="3238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594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" o:spid="_x0000_s1026" type="#_x0000_t75" style="position:absolute;margin-left:23.9pt;margin-top:5.45pt;width:5.8pt;height:13.7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">
                <v:imagedata r:id="rId142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270984</wp:posOffset>
                </wp:positionH>
                <wp:positionV relativeFrom="paragraph">
                  <wp:posOffset>105344</wp:posOffset>
                </wp:positionV>
                <wp:extent cx="129600" cy="106200"/>
                <wp:effectExtent l="38100" t="38100" r="22860" b="2730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1296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" o:spid="_x0000_s1026" type="#_x0000_t75" style="position:absolute;margin-left:20.75pt;margin-top:7.7pt;width:11.4pt;height:9.6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">
                <v:imagedata r:id="rId142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124824</wp:posOffset>
                </wp:positionH>
                <wp:positionV relativeFrom="paragraph">
                  <wp:posOffset>182744</wp:posOffset>
                </wp:positionV>
                <wp:extent cx="26640" cy="118440"/>
                <wp:effectExtent l="38100" t="38100" r="31115" b="3429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266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" o:spid="_x0000_s1026" type="#_x0000_t75" style="position:absolute;margin-left:9.35pt;margin-top:13.75pt;width:3.35pt;height:10.6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">
                <v:imagedata r:id="rId143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58944</wp:posOffset>
                </wp:positionH>
                <wp:positionV relativeFrom="paragraph">
                  <wp:posOffset>182384</wp:posOffset>
                </wp:positionV>
                <wp:extent cx="50040" cy="90000"/>
                <wp:effectExtent l="19050" t="38100" r="26670" b="2476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500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" o:spid="_x0000_s1026" type="#_x0000_t75" style="position:absolute;margin-left:4.2pt;margin-top:13.65pt;width:5pt;height:8.4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">
                <v:imagedata r:id="rId143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-83976</wp:posOffset>
                </wp:positionH>
                <wp:positionV relativeFrom="paragraph">
                  <wp:posOffset>73664</wp:posOffset>
                </wp:positionV>
                <wp:extent cx="114120" cy="196920"/>
                <wp:effectExtent l="38100" t="38100" r="38735" b="3175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141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" o:spid="_x0000_s1026" type="#_x0000_t75" style="position:absolute;margin-left:-7.35pt;margin-top:5.05pt;width:10.45pt;height:16.9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">
                <v:imagedata r:id="rId143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-208176</wp:posOffset>
                </wp:positionH>
                <wp:positionV relativeFrom="paragraph">
                  <wp:posOffset>437984</wp:posOffset>
                </wp:positionV>
                <wp:extent cx="151200" cy="19440"/>
                <wp:effectExtent l="38100" t="38100" r="39370" b="3810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51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" o:spid="_x0000_s1026" type="#_x0000_t75" style="position:absolute;margin-left:-17pt;margin-top:34pt;width:13.15pt;height:2.8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">
                <v:imagedata r:id="rId143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-137976</wp:posOffset>
                </wp:positionH>
                <wp:positionV relativeFrom="paragraph">
                  <wp:posOffset>372464</wp:posOffset>
                </wp:positionV>
                <wp:extent cx="10080" cy="173520"/>
                <wp:effectExtent l="38100" t="38100" r="47625" b="3619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00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" o:spid="_x0000_s1026" type="#_x0000_t75" style="position:absolute;margin-left:-11.6pt;margin-top:28.6pt;width:2.45pt;height:15.1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">
                <v:imagedata r:id="rId143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-465216</wp:posOffset>
                </wp:positionH>
                <wp:positionV relativeFrom="paragraph">
                  <wp:posOffset>-134056</wp:posOffset>
                </wp:positionV>
                <wp:extent cx="243000" cy="1159200"/>
                <wp:effectExtent l="38100" t="38100" r="43180" b="4127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243000" cy="11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" o:spid="_x0000_s1026" type="#_x0000_t75" style="position:absolute;margin-left:-37.2pt;margin-top:-11.05pt;width:20.5pt;height:92.6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">
                <v:imagedata r:id="rId144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-1046616</wp:posOffset>
                </wp:positionH>
                <wp:positionV relativeFrom="paragraph">
                  <wp:posOffset>-63856</wp:posOffset>
                </wp:positionV>
                <wp:extent cx="194760" cy="1251360"/>
                <wp:effectExtent l="38100" t="38100" r="34290" b="2540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94760" cy="12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" o:spid="_x0000_s1026" type="#_x0000_t75" style="position:absolute;margin-left:-83.1pt;margin-top:-5.65pt;width:16.75pt;height:99.8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">
                <v:imagedata r:id="rId144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-446136</wp:posOffset>
                </wp:positionH>
                <wp:positionV relativeFrom="paragraph">
                  <wp:posOffset>549224</wp:posOffset>
                </wp:positionV>
                <wp:extent cx="16200" cy="79920"/>
                <wp:effectExtent l="38100" t="38100" r="41275" b="3492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162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" o:spid="_x0000_s1026" type="#_x0000_t75" style="position:absolute;margin-left:-35.85pt;margin-top:42.55pt;width:2.65pt;height:7.6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">
                <v:imagedata r:id="rId144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-528576</wp:posOffset>
                </wp:positionH>
                <wp:positionV relativeFrom="paragraph">
                  <wp:posOffset>441224</wp:posOffset>
                </wp:positionV>
                <wp:extent cx="35280" cy="155160"/>
                <wp:effectExtent l="19050" t="19050" r="22225" b="1651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352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" o:spid="_x0000_s1026" type="#_x0000_t75" style="position:absolute;margin-left:-42.15pt;margin-top:34.3pt;width:3.95pt;height:13.2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">
                <v:imagedata r:id="rId144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-564576</wp:posOffset>
                </wp:positionH>
                <wp:positionV relativeFrom="paragraph">
                  <wp:posOffset>475064</wp:posOffset>
                </wp:positionV>
                <wp:extent cx="86040" cy="121320"/>
                <wp:effectExtent l="38100" t="38100" r="28575" b="3111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860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" o:spid="_x0000_s1026" type="#_x0000_t75" style="position:absolute;margin-left:-45pt;margin-top:36.8pt;width:7.95pt;height:10.8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">
                <v:imagedata r:id="rId144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-713976</wp:posOffset>
                </wp:positionH>
                <wp:positionV relativeFrom="paragraph">
                  <wp:posOffset>530144</wp:posOffset>
                </wp:positionV>
                <wp:extent cx="18720" cy="150480"/>
                <wp:effectExtent l="19050" t="38100" r="19685" b="2159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87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" o:spid="_x0000_s1026" type="#_x0000_t75" style="position:absolute;margin-left:-56.85pt;margin-top:41.3pt;width:2.55pt;height:13.0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">
                <v:imagedata r:id="rId145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-793896</wp:posOffset>
                </wp:positionH>
                <wp:positionV relativeFrom="paragraph">
                  <wp:posOffset>561824</wp:posOffset>
                </wp:positionV>
                <wp:extent cx="54720" cy="103320"/>
                <wp:effectExtent l="19050" t="38100" r="21590" b="3048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547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" o:spid="_x0000_s1026" type="#_x0000_t75" style="position:absolute;margin-left:-63pt;margin-top:43.6pt;width:5.4pt;height:9.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">
                <v:imagedata r:id="rId145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-946896</wp:posOffset>
                </wp:positionH>
                <wp:positionV relativeFrom="paragraph">
                  <wp:posOffset>445544</wp:posOffset>
                </wp:positionV>
                <wp:extent cx="100800" cy="195120"/>
                <wp:effectExtent l="38100" t="38100" r="33020" b="33655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0080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" o:spid="_x0000_s1026" type="#_x0000_t75" style="position:absolute;margin-left:-75.25pt;margin-top:34.4pt;width:9.5pt;height:16.8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">
                <v:imagedata r:id="rId145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-458016</wp:posOffset>
                </wp:positionH>
                <wp:positionV relativeFrom="paragraph">
                  <wp:posOffset>219824</wp:posOffset>
                </wp:positionV>
                <wp:extent cx="20160" cy="168120"/>
                <wp:effectExtent l="38100" t="19050" r="37465" b="2286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201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" o:spid="_x0000_s1026" type="#_x0000_t75" style="position:absolute;margin-left:-36.55pt;margin-top:16.8pt;width:2.8pt;height:14.3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">
                <v:imagedata r:id="rId145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-601296</wp:posOffset>
                </wp:positionH>
                <wp:positionV relativeFrom="paragraph">
                  <wp:posOffset>104984</wp:posOffset>
                </wp:positionV>
                <wp:extent cx="75960" cy="171000"/>
                <wp:effectExtent l="19050" t="19050" r="19685" b="1968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759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" o:spid="_x0000_s1026" type="#_x0000_t75" style="position:absolute;margin-left:-47.9pt;margin-top:7.8pt;width:7.05pt;height:14.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">
                <v:imagedata r:id="rId145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-647016</wp:posOffset>
                </wp:positionH>
                <wp:positionV relativeFrom="paragraph">
                  <wp:posOffset>131624</wp:posOffset>
                </wp:positionV>
                <wp:extent cx="129960" cy="146520"/>
                <wp:effectExtent l="38100" t="38100" r="41910" b="25400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1299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" o:spid="_x0000_s1026" type="#_x0000_t75" style="position:absolute;margin-left:-51.45pt;margin-top:9.7pt;width:11.55pt;height:12.8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">
                <v:imagedata r:id="rId146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-747096</wp:posOffset>
                </wp:positionH>
                <wp:positionV relativeFrom="paragraph">
                  <wp:posOffset>255104</wp:posOffset>
                </wp:positionV>
                <wp:extent cx="51120" cy="79200"/>
                <wp:effectExtent l="38100" t="38100" r="25400" b="3556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511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" o:spid="_x0000_s1026" type="#_x0000_t75" style="position:absolute;margin-left:-59.4pt;margin-top:19.4pt;width:5.25pt;height:7.5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">
                <v:imagedata r:id="rId146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-776976</wp:posOffset>
                </wp:positionH>
                <wp:positionV relativeFrom="paragraph">
                  <wp:posOffset>271664</wp:posOffset>
                </wp:positionV>
                <wp:extent cx="27360" cy="75600"/>
                <wp:effectExtent l="38100" t="38100" r="29845" b="3873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273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" o:spid="_x0000_s1026" type="#_x0000_t75" style="position:absolute;margin-left:-61.8pt;margin-top:20.7pt;width:3.5pt;height:7.3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">
                <v:imagedata r:id="rId146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-946896</wp:posOffset>
                </wp:positionH>
                <wp:positionV relativeFrom="paragraph">
                  <wp:posOffset>127664</wp:posOffset>
                </wp:positionV>
                <wp:extent cx="150120" cy="165600"/>
                <wp:effectExtent l="19050" t="38100" r="21590" b="4445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501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" o:spid="_x0000_s1026" type="#_x0000_t75" style="position:absolute;margin-left:-75pt;margin-top:9.35pt;width:12.8pt;height:14.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">
                <v:imagedata r:id="rId146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3005904</wp:posOffset>
                </wp:positionH>
                <wp:positionV relativeFrom="paragraph">
                  <wp:posOffset>21824</wp:posOffset>
                </wp:positionV>
                <wp:extent cx="129960" cy="622800"/>
                <wp:effectExtent l="38100" t="38100" r="41910" b="2540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129960" cy="62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" o:spid="_x0000_s1026" type="#_x0000_t75" style="position:absolute;margin-left:236pt;margin-top:1.2pt;width:11.6pt;height:50.2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">
                <v:imagedata r:id="rId146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2785944</wp:posOffset>
                </wp:positionH>
                <wp:positionV relativeFrom="paragraph">
                  <wp:posOffset>-47656</wp:posOffset>
                </wp:positionV>
                <wp:extent cx="146520" cy="732240"/>
                <wp:effectExtent l="38100" t="38100" r="44450" b="2984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146520" cy="73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" o:spid="_x0000_s1026" type="#_x0000_t75" style="position:absolute;margin-left:218.6pt;margin-top:-4.35pt;width:13pt;height:58.9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">
                <v:imagedata r:id="rId147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2594064</wp:posOffset>
                </wp:positionH>
                <wp:positionV relativeFrom="paragraph">
                  <wp:posOffset>2384</wp:posOffset>
                </wp:positionV>
                <wp:extent cx="113040" cy="745920"/>
                <wp:effectExtent l="38100" t="38100" r="39370" b="3556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113040" cy="74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" o:spid="_x0000_s1026" type="#_x0000_t75" style="position:absolute;margin-left:203.6pt;margin-top:-.4pt;width:10.3pt;height:60.0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">
                <v:imagedata r:id="rId147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2361504</wp:posOffset>
                </wp:positionH>
                <wp:positionV relativeFrom="paragraph">
                  <wp:posOffset>46664</wp:posOffset>
                </wp:positionV>
                <wp:extent cx="112680" cy="667080"/>
                <wp:effectExtent l="38100" t="38100" r="40005" b="3810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112680" cy="66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" o:spid="_x0000_s1026" type="#_x0000_t75" style="position:absolute;margin-left:185.25pt;margin-top:3.15pt;width:10.2pt;height:53.7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">
                <v:imagedata r:id="rId147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2125704</wp:posOffset>
                </wp:positionH>
                <wp:positionV relativeFrom="paragraph">
                  <wp:posOffset>-13096</wp:posOffset>
                </wp:positionV>
                <wp:extent cx="135360" cy="776160"/>
                <wp:effectExtent l="38100" t="38100" r="36195" b="4318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35360" cy="77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" o:spid="_x0000_s1026" type="#_x0000_t75" style="position:absolute;margin-left:167pt;margin-top:-1.75pt;width:11.8pt;height:62.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">
                <v:imagedata r:id="rId147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2778384</wp:posOffset>
                </wp:positionH>
                <wp:positionV relativeFrom="paragraph">
                  <wp:posOffset>218384</wp:posOffset>
                </wp:positionV>
                <wp:extent cx="278640" cy="25920"/>
                <wp:effectExtent l="38100" t="38100" r="26670" b="3175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278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" o:spid="_x0000_s1026" type="#_x0000_t75" style="position:absolute;margin-left:218.15pt;margin-top:16.5pt;width:23.3pt;height:3.3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">
                <v:imagedata r:id="rId147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3052704</wp:posOffset>
                </wp:positionH>
                <wp:positionV relativeFrom="paragraph">
                  <wp:posOffset>275264</wp:posOffset>
                </wp:positionV>
                <wp:extent cx="6840" cy="2520"/>
                <wp:effectExtent l="19050" t="19050" r="31750" b="1714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68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" o:spid="_x0000_s1026" type="#_x0000_t75" style="position:absolute;margin-left:240.05pt;margin-top:21.1pt;width:1.25pt;height:1.3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">
                <v:imagedata r:id="rId148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2342784</wp:posOffset>
                </wp:positionH>
                <wp:positionV relativeFrom="paragraph">
                  <wp:posOffset>224864</wp:posOffset>
                </wp:positionV>
                <wp:extent cx="374760" cy="9360"/>
                <wp:effectExtent l="19050" t="19050" r="25400" b="2921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374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" o:spid="_x0000_s1026" type="#_x0000_t75" style="position:absolute;margin-left:184.1pt;margin-top:17.2pt;width:30.35pt;height:1.8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">
                <v:imagedata r:id="rId148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1966944</wp:posOffset>
                </wp:positionH>
                <wp:positionV relativeFrom="paragraph">
                  <wp:posOffset>187424</wp:posOffset>
                </wp:positionV>
                <wp:extent cx="375840" cy="82080"/>
                <wp:effectExtent l="19050" t="19050" r="24765" b="3238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3758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" o:spid="_x0000_s1026" type="#_x0000_t75" style="position:absolute;margin-left:154.25pt;margin-top:14.4pt;width:30.65pt;height:7.4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">
                <v:imagedata r:id="rId148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3508824</wp:posOffset>
                </wp:positionH>
                <wp:positionV relativeFrom="paragraph">
                  <wp:posOffset>-13456</wp:posOffset>
                </wp:positionV>
                <wp:extent cx="148680" cy="767520"/>
                <wp:effectExtent l="38100" t="38100" r="41910" b="3302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148680" cy="76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" o:spid="_x0000_s1026" type="#_x0000_t75" style="position:absolute;margin-left:275.4pt;margin-top:-1.6pt;width:13.35pt;height:61.9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">
                <v:imagedata r:id="rId148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3345744</wp:posOffset>
                </wp:positionH>
                <wp:positionV relativeFrom="paragraph">
                  <wp:posOffset>-43336</wp:posOffset>
                </wp:positionV>
                <wp:extent cx="120960" cy="781560"/>
                <wp:effectExtent l="38100" t="38100" r="31750" b="3810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120960" cy="78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" o:spid="_x0000_s1026" type="#_x0000_t75" style="position:absolute;margin-left:262.7pt;margin-top:-4.05pt;width:10.95pt;height:63.0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">
                <v:imagedata r:id="rId148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3013824</wp:posOffset>
                </wp:positionH>
                <wp:positionV relativeFrom="paragraph">
                  <wp:posOffset>26864</wp:posOffset>
                </wp:positionV>
                <wp:extent cx="177120" cy="678960"/>
                <wp:effectExtent l="38100" t="38100" r="33020" b="4508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177120" cy="67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" o:spid="_x0000_s1026" type="#_x0000_t75" style="position:absolute;margin-left:236.75pt;margin-top:1.55pt;width:15.35pt;height:54.9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">
                <v:imagedata r:id="rId149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1858224</wp:posOffset>
                </wp:positionH>
                <wp:positionV relativeFrom="paragraph">
                  <wp:posOffset>61064</wp:posOffset>
                </wp:positionV>
                <wp:extent cx="205560" cy="765360"/>
                <wp:effectExtent l="38100" t="38100" r="42545" b="3492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205560" cy="76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" o:spid="_x0000_s1026" type="#_x0000_t75" style="position:absolute;margin-left:145.55pt;margin-top:4.05pt;width:17.75pt;height:61.9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">
                <v:imagedata r:id="rId149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1825080</wp:posOffset>
                </wp:positionH>
                <wp:positionV relativeFrom="paragraph">
                  <wp:posOffset>6200</wp:posOffset>
                </wp:positionV>
                <wp:extent cx="316080" cy="680040"/>
                <wp:effectExtent l="38100" t="38100" r="46355" b="4445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316080" cy="68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" o:spid="_x0000_s1026" type="#_x0000_t75" style="position:absolute;margin-left:142.9pt;margin-top:-.3pt;width:26.45pt;height:55.1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">
                <v:imagedata r:id="rId1495" o:title=""/>
              </v:shape>
            </w:pict>
          </mc:Fallback>
        </mc:AlternateContent>
      </w:r>
      <w:r w:rsidR="00C47E8F" w:rsidRPr="00C47E8F">
        <w:rPr>
          <w:position w:val="-50"/>
          <w:lang w:val="el-GR"/>
        </w:rPr>
        <w:object w:dxaOrig="2799" w:dyaOrig="1120">
          <v:shape id="_x0000_i1080" type="#_x0000_t75" style="width:140.3pt;height:55.65pt" o:ole="">
            <v:imagedata r:id="rId1496" o:title=""/>
          </v:shape>
          <o:OLEObject Type="Embed" ProgID="Equation.DSMT4" ShapeID="_x0000_i1080" DrawAspect="Content" ObjectID="_1665825270" r:id="rId1497"/>
        </w:object>
      </w:r>
    </w:p>
    <w:p w:rsidR="00C47E8F" w:rsidRDefault="000164D7" w:rsidP="007A2746">
      <w:pPr>
        <w:pStyle w:val="ListParagraph"/>
        <w:numPr>
          <w:ilvl w:val="1"/>
          <w:numId w:val="7"/>
        </w:num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5325744</wp:posOffset>
                </wp:positionH>
                <wp:positionV relativeFrom="paragraph">
                  <wp:posOffset>19659</wp:posOffset>
                </wp:positionV>
                <wp:extent cx="152280" cy="187920"/>
                <wp:effectExtent l="38100" t="38100" r="19685" b="2222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1522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" o:spid="_x0000_s1026" type="#_x0000_t75" style="position:absolute;margin-left:418.7pt;margin-top:1.05pt;width:13.4pt;height:16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">
                <v:imagedata r:id="rId1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4544184</wp:posOffset>
                </wp:positionH>
                <wp:positionV relativeFrom="paragraph">
                  <wp:posOffset>-787461</wp:posOffset>
                </wp:positionV>
                <wp:extent cx="720000" cy="2050200"/>
                <wp:effectExtent l="38100" t="38100" r="42545" b="45720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720000" cy="20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" o:spid="_x0000_s1026" type="#_x0000_t75" style="position:absolute;margin-left:357.05pt;margin-top:-62.7pt;width:58.25pt;height:162.9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">
                <v:imagedata r:id="rId1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1326144</wp:posOffset>
                </wp:positionH>
                <wp:positionV relativeFrom="paragraph">
                  <wp:posOffset>81679</wp:posOffset>
                </wp:positionV>
                <wp:extent cx="73080" cy="136080"/>
                <wp:effectExtent l="38100" t="38100" r="41275" b="3556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730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" o:spid="_x0000_s1026" type="#_x0000_t75" style="position:absolute;margin-left:103.7pt;margin-top:5.7pt;width:7.15pt;height:12.1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">
                <v:imagedata r:id="rId1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1275024</wp:posOffset>
                </wp:positionH>
                <wp:positionV relativeFrom="paragraph">
                  <wp:posOffset>-4361</wp:posOffset>
                </wp:positionV>
                <wp:extent cx="40320" cy="156960"/>
                <wp:effectExtent l="38100" t="38100" r="36195" b="3365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403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" o:spid="_x0000_s1026" type="#_x0000_t75" style="position:absolute;margin-left:99.75pt;margin-top:-.9pt;width:4.3pt;height:13.5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">
                <v:imagedata r:id="rId15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1258464</wp:posOffset>
                </wp:positionH>
                <wp:positionV relativeFrom="paragraph">
                  <wp:posOffset>11479</wp:posOffset>
                </wp:positionV>
                <wp:extent cx="91800" cy="127440"/>
                <wp:effectExtent l="38100" t="38100" r="41910" b="2540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918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" o:spid="_x0000_s1026" type="#_x0000_t75" style="position:absolute;margin-left:98.4pt;margin-top:.35pt;width:8.75pt;height:11.4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">
                <v:imagedata r:id="rId15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1183584</wp:posOffset>
                </wp:positionH>
                <wp:positionV relativeFrom="paragraph">
                  <wp:posOffset>86719</wp:posOffset>
                </wp:positionV>
                <wp:extent cx="73080" cy="132840"/>
                <wp:effectExtent l="19050" t="38100" r="22225" b="3873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730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" o:spid="_x0000_s1026" type="#_x0000_t75" style="position:absolute;margin-left:92.75pt;margin-top:6.2pt;width:6.85pt;height:11.7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">
                <v:imagedata r:id="rId15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1121664</wp:posOffset>
                </wp:positionH>
                <wp:positionV relativeFrom="paragraph">
                  <wp:posOffset>88519</wp:posOffset>
                </wp:positionV>
                <wp:extent cx="65520" cy="128520"/>
                <wp:effectExtent l="38100" t="19050" r="29845" b="2413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655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" o:spid="_x0000_s1026" type="#_x0000_t75" style="position:absolute;margin-left:87.75pt;margin-top:6.45pt;width:6.3pt;height:11.2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">
                <v:imagedata r:id="rId15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965424</wp:posOffset>
                </wp:positionH>
                <wp:positionV relativeFrom="paragraph">
                  <wp:posOffset>11119</wp:posOffset>
                </wp:positionV>
                <wp:extent cx="124200" cy="167400"/>
                <wp:effectExtent l="38100" t="38100" r="28575" b="4254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242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" o:spid="_x0000_s1026" type="#_x0000_t75" style="position:absolute;margin-left:75.3pt;margin-top:.2pt;width:11.2pt;height:14.6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">
                <v:imagedata r:id="rId15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515424</wp:posOffset>
                </wp:positionH>
                <wp:positionV relativeFrom="paragraph">
                  <wp:posOffset>80239</wp:posOffset>
                </wp:positionV>
                <wp:extent cx="98640" cy="75600"/>
                <wp:effectExtent l="19050" t="38100" r="34925" b="3873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986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" o:spid="_x0000_s1026" type="#_x0000_t75" style="position:absolute;margin-left:40.15pt;margin-top:5.6pt;width:8.85pt;height:7.3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">
                <v:imagedata r:id="rId15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427944</wp:posOffset>
                </wp:positionH>
                <wp:positionV relativeFrom="paragraph">
                  <wp:posOffset>33799</wp:posOffset>
                </wp:positionV>
                <wp:extent cx="55080" cy="151920"/>
                <wp:effectExtent l="38100" t="38100" r="40640" b="3873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550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" o:spid="_x0000_s1026" type="#_x0000_t75" style="position:absolute;margin-left:32.8pt;margin-top:2pt;width:5.75pt;height:13.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">
                <v:imagedata r:id="rId15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380784</wp:posOffset>
                </wp:positionH>
                <wp:positionV relativeFrom="paragraph">
                  <wp:posOffset>21559</wp:posOffset>
                </wp:positionV>
                <wp:extent cx="123480" cy="132840"/>
                <wp:effectExtent l="38100" t="38100" r="29210" b="3873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1234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" o:spid="_x0000_s1026" type="#_x0000_t75" style="position:absolute;margin-left:29.5pt;margin-top:1.2pt;width:10.85pt;height:11.6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">
                <v:imagedata r:id="rId15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262704</wp:posOffset>
                </wp:positionH>
                <wp:positionV relativeFrom="paragraph">
                  <wp:posOffset>137479</wp:posOffset>
                </wp:positionV>
                <wp:extent cx="37800" cy="78120"/>
                <wp:effectExtent l="38100" t="38100" r="38735" b="36195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378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" o:spid="_x0000_s1026" type="#_x0000_t75" style="position:absolute;margin-left:19.95pt;margin-top:10.1pt;width:4.4pt;height:7.6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">
                <v:imagedata r:id="rId15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202584</wp:posOffset>
                </wp:positionH>
                <wp:positionV relativeFrom="paragraph">
                  <wp:posOffset>114799</wp:posOffset>
                </wp:positionV>
                <wp:extent cx="48960" cy="110160"/>
                <wp:effectExtent l="38100" t="38100" r="46355" b="4254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489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" o:spid="_x0000_s1026" type="#_x0000_t75" style="position:absolute;margin-left:15.2pt;margin-top:8.3pt;width:5.4pt;height:10.2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">
                <v:imagedata r:id="rId15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1944</wp:posOffset>
                </wp:positionH>
                <wp:positionV relativeFrom="paragraph">
                  <wp:posOffset>27679</wp:posOffset>
                </wp:positionV>
                <wp:extent cx="135360" cy="178920"/>
                <wp:effectExtent l="38100" t="38100" r="17145" b="31115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1353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" o:spid="_x0000_s1026" type="#_x0000_t75" style="position:absolute;margin-left:1.95pt;margin-top:1.45pt;width:11.9pt;height:15.6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">
                <v:imagedata r:id="rId15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-430296</wp:posOffset>
                </wp:positionH>
                <wp:positionV relativeFrom="paragraph">
                  <wp:posOffset>102199</wp:posOffset>
                </wp:positionV>
                <wp:extent cx="78120" cy="141120"/>
                <wp:effectExtent l="19050" t="19050" r="17145" b="3048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781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" o:spid="_x0000_s1026" type="#_x0000_t75" style="position:absolute;margin-left:-34.15pt;margin-top:7.8pt;width:6.95pt;height:11.9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">
                <v:imagedata r:id="rId15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-485016</wp:posOffset>
                </wp:positionH>
                <wp:positionV relativeFrom="paragraph">
                  <wp:posOffset>50719</wp:posOffset>
                </wp:positionV>
                <wp:extent cx="66960" cy="162360"/>
                <wp:effectExtent l="38100" t="38100" r="28575" b="28575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669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" o:spid="_x0000_s1026" type="#_x0000_t75" style="position:absolute;margin-left:-38.85pt;margin-top:3.35pt;width:6.45pt;height:14.1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">
                <v:imagedata r:id="rId15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-523896</wp:posOffset>
                </wp:positionH>
                <wp:positionV relativeFrom="paragraph">
                  <wp:posOffset>93559</wp:posOffset>
                </wp:positionV>
                <wp:extent cx="123840" cy="88920"/>
                <wp:effectExtent l="19050" t="19050" r="28575" b="2540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1238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" o:spid="_x0000_s1026" type="#_x0000_t75" style="position:absolute;margin-left:-41.75pt;margin-top:6.85pt;width:10.85pt;height:8.1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">
                <v:imagedata r:id="rId15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-618576</wp:posOffset>
                </wp:positionH>
                <wp:positionV relativeFrom="paragraph">
                  <wp:posOffset>177799</wp:posOffset>
                </wp:positionV>
                <wp:extent cx="15840" cy="70560"/>
                <wp:effectExtent l="19050" t="19050" r="22860" b="2476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158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" o:spid="_x0000_s1026" type="#_x0000_t75" style="position:absolute;margin-left:-49.1pt;margin-top:13.6pt;width:2.35pt;height:6.5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">
                <v:imagedata r:id="rId15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-772296</wp:posOffset>
                </wp:positionH>
                <wp:positionV relativeFrom="paragraph">
                  <wp:posOffset>201919</wp:posOffset>
                </wp:positionV>
                <wp:extent cx="123480" cy="100080"/>
                <wp:effectExtent l="19050" t="38100" r="29210" b="3365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1234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" o:spid="_x0000_s1026" type="#_x0000_t75" style="position:absolute;margin-left:-61.25pt;margin-top:15.25pt;width:10.85pt;height:9.2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">
                <v:imagedata r:id="rId15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-904776</wp:posOffset>
                </wp:positionH>
                <wp:positionV relativeFrom="paragraph">
                  <wp:posOffset>135679</wp:posOffset>
                </wp:positionV>
                <wp:extent cx="91080" cy="176040"/>
                <wp:effectExtent l="19050" t="38100" r="23495" b="3365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910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" o:spid="_x0000_s1026" type="#_x0000_t75" style="position:absolute;margin-left:-71.95pt;margin-top:10pt;width:8.5pt;height:15.2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">
                <v:imagedata r:id="rId1537" o:title=""/>
              </v:shape>
            </w:pict>
          </mc:Fallback>
        </mc:AlternateContent>
      </w:r>
      <w:r w:rsidR="00C47E8F">
        <w:rPr>
          <w:lang w:val="el-GR"/>
        </w:rPr>
        <w:t>Που γίνεται με λίγες πράξεις και:</w:t>
      </w:r>
    </w:p>
    <w:p w:rsidR="00C47E8F" w:rsidRPr="00553789" w:rsidRDefault="000164D7" w:rsidP="00064A6A">
      <w:pPr>
        <w:pStyle w:val="ListParagraph"/>
        <w:ind w:left="2880"/>
        <w:rPr>
          <w:lang w:val="el-GR"/>
        </w:rPr>
      </w:pP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5820024</wp:posOffset>
                </wp:positionH>
                <wp:positionV relativeFrom="paragraph">
                  <wp:posOffset>194019</wp:posOffset>
                </wp:positionV>
                <wp:extent cx="27720" cy="25560"/>
                <wp:effectExtent l="38100" t="38100" r="48895" b="5080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277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0" o:spid="_x0000_s1026" type="#_x0000_t75" style="position:absolute;margin-left:457.45pt;margin-top:14.5pt;width:3.95pt;height:3.7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">
                <v:imagedata r:id="rId153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5601864</wp:posOffset>
                </wp:positionH>
                <wp:positionV relativeFrom="paragraph">
                  <wp:posOffset>243699</wp:posOffset>
                </wp:positionV>
                <wp:extent cx="2160" cy="2880"/>
                <wp:effectExtent l="38100" t="38100" r="36195" b="3556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21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9" o:spid="_x0000_s1026" type="#_x0000_t75" style="position:absolute;margin-left:440.5pt;margin-top:18.7pt;width:1.4pt;height:1.4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">
                <v:imagedata r:id="rId154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5117664</wp:posOffset>
                </wp:positionH>
                <wp:positionV relativeFrom="paragraph">
                  <wp:posOffset>237579</wp:posOffset>
                </wp:positionV>
                <wp:extent cx="4680" cy="1800"/>
                <wp:effectExtent l="38100" t="38100" r="33655" b="36830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46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8" o:spid="_x0000_s1026" type="#_x0000_t75" style="position:absolute;margin-left:402.2pt;margin-top:17.9pt;width:1.8pt;height:1.8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">
                <v:imagedata r:id="rId154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4880424</wp:posOffset>
                </wp:positionH>
                <wp:positionV relativeFrom="paragraph">
                  <wp:posOffset>253779</wp:posOffset>
                </wp:positionV>
                <wp:extent cx="32400" cy="46080"/>
                <wp:effectExtent l="38100" t="38100" r="43815" b="3048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324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7" o:spid="_x0000_s1026" type="#_x0000_t75" style="position:absolute;margin-left:383.65pt;margin-top:19.35pt;width:3.95pt;height:5.0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">
                <v:imagedata r:id="rId154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5099304</wp:posOffset>
                </wp:positionH>
                <wp:positionV relativeFrom="paragraph">
                  <wp:posOffset>352419</wp:posOffset>
                </wp:positionV>
                <wp:extent cx="105480" cy="32040"/>
                <wp:effectExtent l="38100" t="38100" r="27940" b="2540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05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0" o:spid="_x0000_s1026" type="#_x0000_t75" style="position:absolute;margin-left:400.9pt;margin-top:27.15pt;width:9.55pt;height:3.7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">
                <v:imagedata r:id="rId154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4785024</wp:posOffset>
                </wp:positionH>
                <wp:positionV relativeFrom="paragraph">
                  <wp:posOffset>372579</wp:posOffset>
                </wp:positionV>
                <wp:extent cx="178200" cy="32400"/>
                <wp:effectExtent l="38100" t="38100" r="31750" b="4381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1782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9" o:spid="_x0000_s1026" type="#_x0000_t75" style="position:absolute;margin-left:376pt;margin-top:28.65pt;width:15.45pt;height:3.9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">
                <v:imagedata r:id="rId154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5044224</wp:posOffset>
                </wp:positionH>
                <wp:positionV relativeFrom="paragraph">
                  <wp:posOffset>352059</wp:posOffset>
                </wp:positionV>
                <wp:extent cx="189000" cy="34920"/>
                <wp:effectExtent l="38100" t="38100" r="40005" b="4191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1890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8" o:spid="_x0000_s1026" type="#_x0000_t75" style="position:absolute;margin-left:396.5pt;margin-top:26.95pt;width:16.3pt;height:4.3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">
                <v:imagedata r:id="rId155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5761344</wp:posOffset>
                </wp:positionH>
                <wp:positionV relativeFrom="paragraph">
                  <wp:posOffset>577059</wp:posOffset>
                </wp:positionV>
                <wp:extent cx="124920" cy="229320"/>
                <wp:effectExtent l="38100" t="38100" r="46990" b="3746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12492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6" o:spid="_x0000_s1026" type="#_x0000_t75" style="position:absolute;margin-left:452.85pt;margin-top:44.65pt;width:11.6pt;height:19.7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">
                <v:imagedata r:id="rId155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5551104</wp:posOffset>
                </wp:positionH>
                <wp:positionV relativeFrom="paragraph">
                  <wp:posOffset>587859</wp:posOffset>
                </wp:positionV>
                <wp:extent cx="89640" cy="203400"/>
                <wp:effectExtent l="38100" t="38100" r="24765" b="2540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896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4" o:spid="_x0000_s1026" type="#_x0000_t75" style="position:absolute;margin-left:436.4pt;margin-top:45.75pt;width:8.3pt;height:17.2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">
                <v:imagedata r:id="rId155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5542104</wp:posOffset>
                </wp:positionH>
                <wp:positionV relativeFrom="paragraph">
                  <wp:posOffset>615219</wp:posOffset>
                </wp:positionV>
                <wp:extent cx="133920" cy="181080"/>
                <wp:effectExtent l="38100" t="38100" r="38100" b="2857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1339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3" o:spid="_x0000_s1026" type="#_x0000_t75" style="position:absolute;margin-left:435.7pt;margin-top:47.8pt;width:12.05pt;height:15.7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">
                <v:imagedata r:id="rId155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5322504</wp:posOffset>
                </wp:positionH>
                <wp:positionV relativeFrom="paragraph">
                  <wp:posOffset>525939</wp:posOffset>
                </wp:positionV>
                <wp:extent cx="165600" cy="316080"/>
                <wp:effectExtent l="38100" t="38100" r="44450" b="2730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6560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2" o:spid="_x0000_s1026" type="#_x0000_t75" style="position:absolute;margin-left:418.35pt;margin-top:40.8pt;width:14.55pt;height:26.2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">
                <v:imagedata r:id="rId155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5031624</wp:posOffset>
                </wp:positionH>
                <wp:positionV relativeFrom="paragraph">
                  <wp:posOffset>662739</wp:posOffset>
                </wp:positionV>
                <wp:extent cx="168840" cy="14040"/>
                <wp:effectExtent l="38100" t="19050" r="41275" b="24130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168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0" o:spid="_x0000_s1026" type="#_x0000_t75" style="position:absolute;margin-left:395.4pt;margin-top:51.5pt;width:14.8pt;height:2.2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">
                <v:imagedata r:id="rId156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6322224</wp:posOffset>
                </wp:positionH>
                <wp:positionV relativeFrom="paragraph">
                  <wp:posOffset>231459</wp:posOffset>
                </wp:positionV>
                <wp:extent cx="79200" cy="144360"/>
                <wp:effectExtent l="38100" t="38100" r="35560" b="2730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792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9" o:spid="_x0000_s1026" type="#_x0000_t75" style="position:absolute;margin-left:497.1pt;margin-top:17.85pt;width:7.75pt;height:12.5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">
                <v:imagedata r:id="rId156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6252384</wp:posOffset>
                </wp:positionH>
                <wp:positionV relativeFrom="paragraph">
                  <wp:posOffset>96099</wp:posOffset>
                </wp:positionV>
                <wp:extent cx="108000" cy="186840"/>
                <wp:effectExtent l="38100" t="38100" r="44450" b="41910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10800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8" o:spid="_x0000_s1026" type="#_x0000_t75" style="position:absolute;margin-left:491.55pt;margin-top:6.75pt;width:10.05pt;height:16.1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">
                <v:imagedata r:id="rId156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6180024</wp:posOffset>
                </wp:positionH>
                <wp:positionV relativeFrom="paragraph">
                  <wp:posOffset>202299</wp:posOffset>
                </wp:positionV>
                <wp:extent cx="87480" cy="149400"/>
                <wp:effectExtent l="38100" t="38100" r="27305" b="2222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874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7" o:spid="_x0000_s1026" type="#_x0000_t75" style="position:absolute;margin-left:485.8pt;margin-top:15.55pt;width:8.5pt;height:13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">
                <v:imagedata r:id="rId156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6070224</wp:posOffset>
                </wp:positionH>
                <wp:positionV relativeFrom="paragraph">
                  <wp:posOffset>58299</wp:posOffset>
                </wp:positionV>
                <wp:extent cx="104760" cy="213840"/>
                <wp:effectExtent l="38100" t="38100" r="29210" b="34290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10476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6" o:spid="_x0000_s1026" type="#_x0000_t75" style="position:absolute;margin-left:477.3pt;margin-top:4.05pt;width:9.45pt;height:18.1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">
                <v:imagedata r:id="rId156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6114504</wp:posOffset>
                </wp:positionH>
                <wp:positionV relativeFrom="paragraph">
                  <wp:posOffset>50019</wp:posOffset>
                </wp:positionV>
                <wp:extent cx="67680" cy="221760"/>
                <wp:effectExtent l="38100" t="38100" r="27940" b="2603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6768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5" o:spid="_x0000_s1026" type="#_x0000_t75" style="position:absolute;margin-left:480.9pt;margin-top:3.5pt;width:6.6pt;height:18.6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">
                <v:imagedata r:id="rId157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5973024</wp:posOffset>
                </wp:positionH>
                <wp:positionV relativeFrom="paragraph">
                  <wp:posOffset>163419</wp:posOffset>
                </wp:positionV>
                <wp:extent cx="117360" cy="8640"/>
                <wp:effectExtent l="19050" t="19050" r="16510" b="2984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117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4" o:spid="_x0000_s1026" type="#_x0000_t75" style="position:absolute;margin-left:469.85pt;margin-top:12.3pt;width:10.25pt;height:1.9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">
                <v:imagedata r:id="rId157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6003264</wp:posOffset>
                </wp:positionH>
                <wp:positionV relativeFrom="paragraph">
                  <wp:posOffset>79899</wp:posOffset>
                </wp:positionV>
                <wp:extent cx="10440" cy="151200"/>
                <wp:effectExtent l="38100" t="38100" r="27940" b="3937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04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3" o:spid="_x0000_s1026" type="#_x0000_t75" style="position:absolute;margin-left:472.15pt;margin-top:5.75pt;width:2.05pt;height:13.1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">
                <v:imagedata r:id="rId157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5886264</wp:posOffset>
                </wp:positionH>
                <wp:positionV relativeFrom="paragraph">
                  <wp:posOffset>235419</wp:posOffset>
                </wp:positionV>
                <wp:extent cx="68040" cy="79560"/>
                <wp:effectExtent l="19050" t="38100" r="27305" b="34925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680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2" o:spid="_x0000_s1026" type="#_x0000_t75" style="position:absolute;margin-left:463.1pt;margin-top:18.05pt;width:6.4pt;height:7.4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">
                <v:imagedata r:id="rId157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5737584</wp:posOffset>
                </wp:positionH>
                <wp:positionV relativeFrom="paragraph">
                  <wp:posOffset>80619</wp:posOffset>
                </wp:positionV>
                <wp:extent cx="131400" cy="240120"/>
                <wp:effectExtent l="38100" t="38100" r="40640" b="2667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13140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" o:spid="_x0000_s1026" type="#_x0000_t75" style="position:absolute;margin-left:451.15pt;margin-top:5.6pt;width:11.85pt;height:20.2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">
                <v:imagedata r:id="rId157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5735424</wp:posOffset>
                </wp:positionH>
                <wp:positionV relativeFrom="paragraph">
                  <wp:posOffset>174219</wp:posOffset>
                </wp:positionV>
                <wp:extent cx="38880" cy="17280"/>
                <wp:effectExtent l="19050" t="19050" r="18415" b="20955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388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" o:spid="_x0000_s1026" type="#_x0000_t75" style="position:absolute;margin-left:451.1pt;margin-top:13.2pt;width:4.15pt;height:2.4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">
                <v:imagedata r:id="rId158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5767104</wp:posOffset>
                </wp:positionH>
                <wp:positionV relativeFrom="paragraph">
                  <wp:posOffset>114459</wp:posOffset>
                </wp:positionV>
                <wp:extent cx="19800" cy="129600"/>
                <wp:effectExtent l="38100" t="19050" r="37465" b="2286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198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" o:spid="_x0000_s1026" type="#_x0000_t75" style="position:absolute;margin-left:453.5pt;margin-top:8.5pt;width:2.8pt;height:11.2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">
                <v:imagedata r:id="rId158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5624904</wp:posOffset>
                </wp:positionH>
                <wp:positionV relativeFrom="paragraph">
                  <wp:posOffset>205899</wp:posOffset>
                </wp:positionV>
                <wp:extent cx="91440" cy="108720"/>
                <wp:effectExtent l="19050" t="38100" r="22860" b="2476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914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" o:spid="_x0000_s1026" type="#_x0000_t75" style="position:absolute;margin-left:442.5pt;margin-top:15.7pt;width:8.2pt;height:9.8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">
                <v:imagedata r:id="rId158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5498904</wp:posOffset>
                </wp:positionH>
                <wp:positionV relativeFrom="paragraph">
                  <wp:posOffset>87819</wp:posOffset>
                </wp:positionV>
                <wp:extent cx="117720" cy="172080"/>
                <wp:effectExtent l="19050" t="19050" r="34925" b="1905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1177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" o:spid="_x0000_s1026" type="#_x0000_t75" style="position:absolute;margin-left:432.4pt;margin-top:6.4pt;width:10.4pt;height:14.7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">
                <v:imagedata r:id="rId158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5535984</wp:posOffset>
                </wp:positionH>
                <wp:positionV relativeFrom="paragraph">
                  <wp:posOffset>83859</wp:posOffset>
                </wp:positionV>
                <wp:extent cx="82800" cy="174600"/>
                <wp:effectExtent l="38100" t="38100" r="31750" b="3556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828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" o:spid="_x0000_s1026" type="#_x0000_t75" style="position:absolute;margin-left:435.35pt;margin-top:6.05pt;width:7.65pt;height:1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">
                <v:imagedata r:id="rId158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5305944</wp:posOffset>
                </wp:positionH>
                <wp:positionV relativeFrom="paragraph">
                  <wp:posOffset>167019</wp:posOffset>
                </wp:positionV>
                <wp:extent cx="183600" cy="24480"/>
                <wp:effectExtent l="19050" t="38100" r="26035" b="3302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836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" o:spid="_x0000_s1026" type="#_x0000_t75" style="position:absolute;margin-left:417.3pt;margin-top:12.6pt;width:15.5pt;height:3.3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">
                <v:imagedata r:id="rId159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5359584</wp:posOffset>
                </wp:positionH>
                <wp:positionV relativeFrom="paragraph">
                  <wp:posOffset>122739</wp:posOffset>
                </wp:positionV>
                <wp:extent cx="6120" cy="163440"/>
                <wp:effectExtent l="38100" t="19050" r="32385" b="2730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61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" o:spid="_x0000_s1026" type="#_x0000_t75" style="position:absolute;margin-left:421.3pt;margin-top:9.15pt;width:1.85pt;height:13.9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">
                <v:imagedata r:id="rId159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5194704</wp:posOffset>
                </wp:positionH>
                <wp:positionV relativeFrom="paragraph">
                  <wp:posOffset>252339</wp:posOffset>
                </wp:positionV>
                <wp:extent cx="36000" cy="51840"/>
                <wp:effectExtent l="19050" t="38100" r="21590" b="4381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360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" o:spid="_x0000_s1026" type="#_x0000_t75" style="position:absolute;margin-left:408.6pt;margin-top:19.15pt;width:4pt;height:5.5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">
                <v:imagedata r:id="rId159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5015064</wp:posOffset>
                </wp:positionH>
                <wp:positionV relativeFrom="paragraph">
                  <wp:posOffset>79179</wp:posOffset>
                </wp:positionV>
                <wp:extent cx="132480" cy="221400"/>
                <wp:effectExtent l="38100" t="38100" r="39370" b="2667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1324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" o:spid="_x0000_s1026" type="#_x0000_t75" style="position:absolute;margin-left:394.15pt;margin-top:5.5pt;width:11.85pt;height:18.8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">
                <v:imagedata r:id="rId159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4938024</wp:posOffset>
                </wp:positionH>
                <wp:positionV relativeFrom="paragraph">
                  <wp:posOffset>164499</wp:posOffset>
                </wp:positionV>
                <wp:extent cx="29520" cy="110880"/>
                <wp:effectExtent l="19050" t="38100" r="27940" b="4191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295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" o:spid="_x0000_s1026" type="#_x0000_t75" style="position:absolute;margin-left:388.35pt;margin-top:12.2pt;width:3.45pt;height:10.2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">
                <v:imagedata r:id="rId159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4822104</wp:posOffset>
                </wp:positionH>
                <wp:positionV relativeFrom="paragraph">
                  <wp:posOffset>70179</wp:posOffset>
                </wp:positionV>
                <wp:extent cx="94320" cy="167040"/>
                <wp:effectExtent l="19050" t="38100" r="20320" b="2349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943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" o:spid="_x0000_s1026" type="#_x0000_t75" style="position:absolute;margin-left:379.1pt;margin-top:5pt;width:8.55pt;height:14.3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">
                <v:imagedata r:id="rId160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4794384</wp:posOffset>
                </wp:positionH>
                <wp:positionV relativeFrom="paragraph">
                  <wp:posOffset>95379</wp:posOffset>
                </wp:positionV>
                <wp:extent cx="127080" cy="141480"/>
                <wp:effectExtent l="38100" t="38100" r="25400" b="3048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1270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" o:spid="_x0000_s1026" type="#_x0000_t75" style="position:absolute;margin-left:376.8pt;margin-top:6.8pt;width:11.35pt;height:12.6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">
                <v:imagedata r:id="rId160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3524664</wp:posOffset>
                </wp:positionH>
                <wp:positionV relativeFrom="paragraph">
                  <wp:posOffset>589299</wp:posOffset>
                </wp:positionV>
                <wp:extent cx="87840" cy="55080"/>
                <wp:effectExtent l="38100" t="38100" r="26670" b="4064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8784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" o:spid="_x0000_s1026" type="#_x0000_t75" style="position:absolute;margin-left:276.85pt;margin-top:45.75pt;width:8.3pt;height:5.7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">
                <v:imagedata r:id="rId160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2931744</wp:posOffset>
                </wp:positionH>
                <wp:positionV relativeFrom="paragraph">
                  <wp:posOffset>586419</wp:posOffset>
                </wp:positionV>
                <wp:extent cx="64800" cy="97200"/>
                <wp:effectExtent l="38100" t="38100" r="49530" b="3619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648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" o:spid="_x0000_s1026" type="#_x0000_t75" style="position:absolute;margin-left:230.05pt;margin-top:45.35pt;width:6.7pt;height:9.2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">
                <v:imagedata r:id="rId160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2258184</wp:posOffset>
                </wp:positionH>
                <wp:positionV relativeFrom="paragraph">
                  <wp:posOffset>674259</wp:posOffset>
                </wp:positionV>
                <wp:extent cx="23400" cy="52560"/>
                <wp:effectExtent l="38100" t="38100" r="34290" b="4318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234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" o:spid="_x0000_s1026" type="#_x0000_t75" style="position:absolute;margin-left:176.95pt;margin-top:52.25pt;width:3.5pt;height:5.8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">
                <v:imagedata r:id="rId160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83784</wp:posOffset>
                </wp:positionH>
                <wp:positionV relativeFrom="paragraph">
                  <wp:posOffset>164239</wp:posOffset>
                </wp:positionV>
                <wp:extent cx="1704600" cy="469440"/>
                <wp:effectExtent l="38100" t="38100" r="48260" b="45085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1704600" cy="46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" o:spid="_x0000_s1026" type="#_x0000_t75" style="position:absolute;margin-left:5.95pt;margin-top:12.45pt;width:135.85pt;height:38.4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">
                <v:imagedata r:id="rId1611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1097904</wp:posOffset>
                </wp:positionH>
                <wp:positionV relativeFrom="paragraph">
                  <wp:posOffset>-85601</wp:posOffset>
                </wp:positionV>
                <wp:extent cx="237960" cy="248040"/>
                <wp:effectExtent l="38100" t="38100" r="29210" b="3810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23796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" o:spid="_x0000_s1026" type="#_x0000_t75" style="position:absolute;margin-left:85.75pt;margin-top:-7.45pt;width:20.2pt;height:20.9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">
                <v:imagedata r:id="rId1613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240384</wp:posOffset>
                </wp:positionH>
                <wp:positionV relativeFrom="paragraph">
                  <wp:posOffset>239479</wp:posOffset>
                </wp:positionV>
                <wp:extent cx="198360" cy="138960"/>
                <wp:effectExtent l="38100" t="38100" r="30480" b="3302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1983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" o:spid="_x0000_s1026" type="#_x0000_t75" style="position:absolute;margin-left:18.3pt;margin-top:18.2pt;width:16.9pt;height:12.2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">
                <v:imagedata r:id="rId1615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-40056</wp:posOffset>
                </wp:positionH>
                <wp:positionV relativeFrom="paragraph">
                  <wp:posOffset>523519</wp:posOffset>
                </wp:positionV>
                <wp:extent cx="360" cy="360"/>
                <wp:effectExtent l="0" t="0" r="0" b="0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" o:spid="_x0000_s1026" type="#_x0000_t75" style="position:absolute;margin-left:-4.15pt;margin-top:40.2pt;width:2.05pt;height:2.0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">
                <v:imagedata r:id="rId1617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95624</wp:posOffset>
                </wp:positionH>
                <wp:positionV relativeFrom="paragraph">
                  <wp:posOffset>-48881</wp:posOffset>
                </wp:positionV>
                <wp:extent cx="64080" cy="165600"/>
                <wp:effectExtent l="38100" t="38100" r="31750" b="44450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640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" o:spid="_x0000_s1026" type="#_x0000_t75" style="position:absolute;margin-left:38.3pt;margin-top:-4.55pt;width:6.65pt;height:14.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">
                <v:imagedata r:id="rId1619" o:title=""/>
              </v:shape>
            </w:pict>
          </mc:Fallback>
        </mc:AlternateContent>
      </w:r>
      <w:r>
        <w:rPr>
          <w:noProof/>
          <w:position w:val="-50"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-682656</wp:posOffset>
                </wp:positionH>
                <wp:positionV relativeFrom="paragraph">
                  <wp:posOffset>-39521</wp:posOffset>
                </wp:positionV>
                <wp:extent cx="297720" cy="447480"/>
                <wp:effectExtent l="38100" t="19050" r="26670" b="2921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297720" cy="44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" o:spid="_x0000_s1026" type="#_x0000_t75" style="position:absolute;margin-left:-54.35pt;margin-top:-3.6pt;width:24.75pt;height:36.4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">
                <v:imagedata r:id="rId1621" o:title=""/>
              </v:shape>
            </w:pict>
          </mc:Fallback>
        </mc:AlternateContent>
      </w:r>
      <w:r w:rsidR="00C47E8F" w:rsidRPr="00C47E8F">
        <w:rPr>
          <w:position w:val="-50"/>
          <w:lang w:val="el-GR"/>
        </w:rPr>
        <w:object w:dxaOrig="3420" w:dyaOrig="1120">
          <v:shape id="_x0000_i1081" type="#_x0000_t75" style="width:171.85pt;height:55.65pt" o:ole="">
            <v:imagedata r:id="rId1622" o:title=""/>
          </v:shape>
          <o:OLEObject Type="Embed" ProgID="Equation.DSMT4" ShapeID="_x0000_i1081" DrawAspect="Content" ObjectID="_1665825271" r:id="rId1623"/>
        </w:object>
      </w:r>
    </w:p>
    <w:p w:rsidR="00C47E8F" w:rsidRDefault="000164D7" w:rsidP="007A2746">
      <w:pPr>
        <w:pStyle w:val="ListParagraph"/>
        <w:numPr>
          <w:ilvl w:val="1"/>
          <w:numId w:val="7"/>
        </w:num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5615184</wp:posOffset>
                </wp:positionH>
                <wp:positionV relativeFrom="paragraph">
                  <wp:posOffset>244959</wp:posOffset>
                </wp:positionV>
                <wp:extent cx="488160" cy="61560"/>
                <wp:effectExtent l="38100" t="38100" r="45720" b="34290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4881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1" o:spid="_x0000_s1026" type="#_x0000_t75" style="position:absolute;margin-left:441.35pt;margin-top:18.45pt;width:40.1pt;height:6.5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">
                <v:imagedata r:id="rId16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5108304</wp:posOffset>
                </wp:positionH>
                <wp:positionV relativeFrom="paragraph">
                  <wp:posOffset>-315561</wp:posOffset>
                </wp:positionV>
                <wp:extent cx="142200" cy="655200"/>
                <wp:effectExtent l="38100" t="38100" r="29845" b="3111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142200" cy="65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1" o:spid="_x0000_s1026" type="#_x0000_t75" style="position:absolute;margin-left:401.8pt;margin-top:-25.45pt;width:12.4pt;height:52.9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">
                <v:imagedata r:id="rId16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5915064</wp:posOffset>
                </wp:positionH>
                <wp:positionV relativeFrom="paragraph">
                  <wp:posOffset>-119361</wp:posOffset>
                </wp:positionV>
                <wp:extent cx="160200" cy="281160"/>
                <wp:effectExtent l="38100" t="38100" r="11430" b="4318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16020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7" o:spid="_x0000_s1026" type="#_x0000_t75" style="position:absolute;margin-left:465.15pt;margin-top:-10.15pt;width:14.1pt;height:23.8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">
                <v:imagedata r:id="rId16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5704824</wp:posOffset>
                </wp:positionH>
                <wp:positionV relativeFrom="paragraph">
                  <wp:posOffset>78639</wp:posOffset>
                </wp:positionV>
                <wp:extent cx="29520" cy="108360"/>
                <wp:effectExtent l="38100" t="38100" r="27940" b="25400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295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5" o:spid="_x0000_s1026" type="#_x0000_t75" style="position:absolute;margin-left:448.5pt;margin-top:5.6pt;width:3.6pt;height:9.7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">
                <v:imagedata r:id="rId16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5058624</wp:posOffset>
                </wp:positionH>
                <wp:positionV relativeFrom="paragraph">
                  <wp:posOffset>29679</wp:posOffset>
                </wp:positionV>
                <wp:extent cx="60840" cy="29520"/>
                <wp:effectExtent l="38100" t="38100" r="34925" b="2794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608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1" o:spid="_x0000_s1026" type="#_x0000_t75" style="position:absolute;margin-left:397.75pt;margin-top:1.9pt;width:6.1pt;height:3.4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">
                <v:imagedata r:id="rId16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3608904</wp:posOffset>
                </wp:positionH>
                <wp:positionV relativeFrom="paragraph">
                  <wp:posOffset>39399</wp:posOffset>
                </wp:positionV>
                <wp:extent cx="87120" cy="88920"/>
                <wp:effectExtent l="38100" t="38100" r="27305" b="2540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871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" o:spid="_x0000_s1026" type="#_x0000_t75" style="position:absolute;margin-left:283.55pt;margin-top:2.55pt;width:8.15pt;height:8.2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">
                <v:imagedata r:id="rId16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3576504</wp:posOffset>
                </wp:positionH>
                <wp:positionV relativeFrom="paragraph">
                  <wp:posOffset>-56001</wp:posOffset>
                </wp:positionV>
                <wp:extent cx="65160" cy="138240"/>
                <wp:effectExtent l="38100" t="19050" r="30480" b="3365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651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" o:spid="_x0000_s1026" type="#_x0000_t75" style="position:absolute;margin-left:280.8pt;margin-top:-4.8pt;width:6.65pt;height:12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">
                <v:imagedata r:id="rId16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3112464</wp:posOffset>
                </wp:positionH>
                <wp:positionV relativeFrom="paragraph">
                  <wp:posOffset>50919</wp:posOffset>
                </wp:positionV>
                <wp:extent cx="43920" cy="83160"/>
                <wp:effectExtent l="38100" t="38100" r="32385" b="3175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439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" o:spid="_x0000_s1026" type="#_x0000_t75" style="position:absolute;margin-left:244.4pt;margin-top:3.45pt;width:4.95pt;height:7.9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">
                <v:imagedata r:id="rId16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3037584</wp:posOffset>
                </wp:positionH>
                <wp:positionV relativeFrom="paragraph">
                  <wp:posOffset>-48441</wp:posOffset>
                </wp:positionV>
                <wp:extent cx="59040" cy="156240"/>
                <wp:effectExtent l="38100" t="38100" r="36830" b="3429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590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" o:spid="_x0000_s1026" type="#_x0000_t75" style="position:absolute;margin-left:238.55pt;margin-top:-4.6pt;width:6pt;height:13.7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">
                <v:imagedata r:id="rId16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2415864</wp:posOffset>
                </wp:positionH>
                <wp:positionV relativeFrom="paragraph">
                  <wp:posOffset>51279</wp:posOffset>
                </wp:positionV>
                <wp:extent cx="13320" cy="90000"/>
                <wp:effectExtent l="38100" t="38100" r="25400" b="4381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133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" o:spid="_x0000_s1026" type="#_x0000_t75" style="position:absolute;margin-left:189.8pt;margin-top:3.3pt;width:2.3pt;height:8.7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">
                <v:imagedata r:id="rId1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2305344</wp:posOffset>
                </wp:positionH>
                <wp:positionV relativeFrom="paragraph">
                  <wp:posOffset>-53481</wp:posOffset>
                </wp:positionV>
                <wp:extent cx="98640" cy="135000"/>
                <wp:effectExtent l="38100" t="38100" r="34925" b="36830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986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" o:spid="_x0000_s1026" type="#_x0000_t75" style="position:absolute;margin-left:180.8pt;margin-top:-5.05pt;width:9.15pt;height:12.3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">
                <v:imagedata r:id="rId16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1665264</wp:posOffset>
                </wp:positionH>
                <wp:positionV relativeFrom="paragraph">
                  <wp:posOffset>165499</wp:posOffset>
                </wp:positionV>
                <wp:extent cx="360" cy="360"/>
                <wp:effectExtent l="0" t="0" r="0" b="0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" o:spid="_x0000_s1026" type="#_x0000_t75" style="position:absolute;margin-left:130.1pt;margin-top:12.05pt;width:2.05pt;height:2.0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">
                <v:imagedata r:id="rId1647" o:title=""/>
              </v:shape>
            </w:pict>
          </mc:Fallback>
        </mc:AlternateContent>
      </w:r>
      <w:r w:rsidR="00064A6A">
        <w:rPr>
          <w:lang w:val="el-GR"/>
        </w:rPr>
        <w:t xml:space="preserve">Και </w:t>
      </w:r>
      <w:r w:rsidR="00C47E8F">
        <w:rPr>
          <w:lang w:val="el-GR"/>
        </w:rPr>
        <w:t>με τα ονόματα των στηλών που εισάγαμε παίρνουμε:</w:t>
      </w:r>
    </w:p>
    <w:p w:rsidR="00C47E8F" w:rsidRPr="00C47E8F" w:rsidRDefault="000164D7" w:rsidP="00064A6A">
      <w:pPr>
        <w:pStyle w:val="ListParagraph"/>
        <w:ind w:left="2160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1636104</wp:posOffset>
                </wp:positionH>
                <wp:positionV relativeFrom="paragraph">
                  <wp:posOffset>417879</wp:posOffset>
                </wp:positionV>
                <wp:extent cx="1440" cy="2520"/>
                <wp:effectExtent l="38100" t="38100" r="36830" b="36195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14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4" o:spid="_x0000_s1026" type="#_x0000_t75" style="position:absolute;margin-left:128.25pt;margin-top:32.05pt;width:1.3pt;height:1.9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">
                <v:imagedata r:id="rId164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1461504</wp:posOffset>
                </wp:positionH>
                <wp:positionV relativeFrom="paragraph">
                  <wp:posOffset>494199</wp:posOffset>
                </wp:positionV>
                <wp:extent cx="2880" cy="20160"/>
                <wp:effectExtent l="38100" t="38100" r="35560" b="3746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2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3" o:spid="_x0000_s1026" type="#_x0000_t75" style="position:absolute;margin-left:114.35pt;margin-top:38.15pt;width:1.7pt;height:3.1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">
                <v:imagedata r:id="rId165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1016904</wp:posOffset>
                </wp:positionH>
                <wp:positionV relativeFrom="paragraph">
                  <wp:posOffset>114039</wp:posOffset>
                </wp:positionV>
                <wp:extent cx="85320" cy="275040"/>
                <wp:effectExtent l="38100" t="38100" r="29210" b="4889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8532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2" o:spid="_x0000_s1026" type="#_x0000_t75" style="position:absolute;margin-left:79.25pt;margin-top:8.1pt;width:8.15pt;height:23.2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">
                <v:imagedata r:id="rId165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5376144</wp:posOffset>
                </wp:positionH>
                <wp:positionV relativeFrom="paragraph">
                  <wp:posOffset>110799</wp:posOffset>
                </wp:positionV>
                <wp:extent cx="212760" cy="209880"/>
                <wp:effectExtent l="38100" t="38100" r="34925" b="38100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21276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6" o:spid="_x0000_s1026" type="#_x0000_t75" style="position:absolute;margin-left:422.7pt;margin-top:7.9pt;width:18.3pt;height:18.3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">
                <v:imagedata r:id="rId165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5408184</wp:posOffset>
                </wp:positionH>
                <wp:positionV relativeFrom="paragraph">
                  <wp:posOffset>86679</wp:posOffset>
                </wp:positionV>
                <wp:extent cx="46080" cy="237600"/>
                <wp:effectExtent l="38100" t="38100" r="30480" b="2921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4608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5" o:spid="_x0000_s1026" type="#_x0000_t75" style="position:absolute;margin-left:425.3pt;margin-top:6.3pt;width:5.05pt;height:19.9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">
                <v:imagedata r:id="rId165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5367864</wp:posOffset>
                </wp:positionH>
                <wp:positionV relativeFrom="paragraph">
                  <wp:posOffset>88479</wp:posOffset>
                </wp:positionV>
                <wp:extent cx="19800" cy="192600"/>
                <wp:effectExtent l="38100" t="38100" r="37465" b="3619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198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4" o:spid="_x0000_s1026" type="#_x0000_t75" style="position:absolute;margin-left:421.9pt;margin-top:6.25pt;width:3pt;height:16.6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">
                <v:imagedata r:id="rId165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5184264</wp:posOffset>
                </wp:positionH>
                <wp:positionV relativeFrom="paragraph">
                  <wp:posOffset>142479</wp:posOffset>
                </wp:positionV>
                <wp:extent cx="175320" cy="30960"/>
                <wp:effectExtent l="38100" t="38100" r="34290" b="2667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1753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3" o:spid="_x0000_s1026" type="#_x0000_t75" style="position:absolute;margin-left:407.55pt;margin-top:10.55pt;width:15.1pt;height:3.9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">
                <v:imagedata r:id="rId166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5227104</wp:posOffset>
                </wp:positionH>
                <wp:positionV relativeFrom="paragraph">
                  <wp:posOffset>83439</wp:posOffset>
                </wp:positionV>
                <wp:extent cx="85320" cy="187200"/>
                <wp:effectExtent l="38100" t="38100" r="29210" b="4191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853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2" o:spid="_x0000_s1026" type="#_x0000_t75" style="position:absolute;margin-left:410.85pt;margin-top:5.85pt;width:8.15pt;height:16.2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">
                <v:imagedata r:id="rId166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6853584</wp:posOffset>
                </wp:positionH>
                <wp:positionV relativeFrom="paragraph">
                  <wp:posOffset>64359</wp:posOffset>
                </wp:positionV>
                <wp:extent cx="3240" cy="29520"/>
                <wp:effectExtent l="38100" t="38100" r="53975" b="4699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3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" o:spid="_x0000_s1026" type="#_x0000_t75" style="position:absolute;margin-left:538.65pt;margin-top:4.05pt;width:2.25pt;height:4.3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">
                <v:imagedata r:id="rId166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3175104</wp:posOffset>
                </wp:positionH>
                <wp:positionV relativeFrom="paragraph">
                  <wp:posOffset>451359</wp:posOffset>
                </wp:positionV>
                <wp:extent cx="96840" cy="106920"/>
                <wp:effectExtent l="38100" t="38100" r="36830" b="2667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968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" o:spid="_x0000_s1026" type="#_x0000_t75" style="position:absolute;margin-left:249.3pt;margin-top:34.8pt;width:9.05pt;height:9.8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">
                <v:imagedata r:id="rId166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3040104</wp:posOffset>
                </wp:positionH>
                <wp:positionV relativeFrom="paragraph">
                  <wp:posOffset>525519</wp:posOffset>
                </wp:positionV>
                <wp:extent cx="153720" cy="240480"/>
                <wp:effectExtent l="38100" t="38100" r="36830" b="2667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15372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" o:spid="_x0000_s1026" type="#_x0000_t75" style="position:absolute;margin-left:238.8pt;margin-top:40.6pt;width:13.4pt;height:20.4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">
                <v:imagedata r:id="rId166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3085104</wp:posOffset>
                </wp:positionH>
                <wp:positionV relativeFrom="paragraph">
                  <wp:posOffset>536679</wp:posOffset>
                </wp:positionV>
                <wp:extent cx="21600" cy="208440"/>
                <wp:effectExtent l="38100" t="38100" r="35560" b="3937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2160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" o:spid="_x0000_s1026" type="#_x0000_t75" style="position:absolute;margin-left:242.35pt;margin-top:41.65pt;width:3pt;height:17.7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">
                <v:imagedata r:id="rId167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3042984</wp:posOffset>
                </wp:positionH>
                <wp:positionV relativeFrom="paragraph">
                  <wp:posOffset>560799</wp:posOffset>
                </wp:positionV>
                <wp:extent cx="27000" cy="144000"/>
                <wp:effectExtent l="38100" t="38100" r="30480" b="2794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270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" o:spid="_x0000_s1026" type="#_x0000_t75" style="position:absolute;margin-left:238.95pt;margin-top:43.55pt;width:3.55pt;height:12.6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">
                <v:imagedata r:id="rId167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2906544</wp:posOffset>
                </wp:positionH>
                <wp:positionV relativeFrom="paragraph">
                  <wp:posOffset>613359</wp:posOffset>
                </wp:positionV>
                <wp:extent cx="113760" cy="38160"/>
                <wp:effectExtent l="38100" t="38100" r="38735" b="38100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1137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" o:spid="_x0000_s1026" type="#_x0000_t75" style="position:absolute;margin-left:228.25pt;margin-top:47.7pt;width:10.15pt;height:4.3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">
                <v:imagedata r:id="rId167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2898264</wp:posOffset>
                </wp:positionH>
                <wp:positionV relativeFrom="paragraph">
                  <wp:posOffset>561519</wp:posOffset>
                </wp:positionV>
                <wp:extent cx="83160" cy="154080"/>
                <wp:effectExtent l="38100" t="38100" r="31750" b="3683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831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" o:spid="_x0000_s1026" type="#_x0000_t75" style="position:absolute;margin-left:227.4pt;margin-top:43.45pt;width:8.05pt;height:13.7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">
                <v:imagedata r:id="rId167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2409744</wp:posOffset>
                </wp:positionH>
                <wp:positionV relativeFrom="paragraph">
                  <wp:posOffset>432279</wp:posOffset>
                </wp:positionV>
                <wp:extent cx="437760" cy="216000"/>
                <wp:effectExtent l="38100" t="38100" r="38735" b="3175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43776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" o:spid="_x0000_s1026" type="#_x0000_t75" style="position:absolute;margin-left:189pt;margin-top:33.45pt;width:36pt;height:18.4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">
                <v:imagedata r:id="rId167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2445024</wp:posOffset>
                </wp:positionH>
                <wp:positionV relativeFrom="paragraph">
                  <wp:posOffset>582759</wp:posOffset>
                </wp:positionV>
                <wp:extent cx="106200" cy="165240"/>
                <wp:effectExtent l="38100" t="38100" r="27305" b="2540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1062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" o:spid="_x0000_s1026" type="#_x0000_t75" style="position:absolute;margin-left:191.9pt;margin-top:45.15pt;width:9.55pt;height:14.3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">
                <v:imagedata r:id="rId168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2469144</wp:posOffset>
                </wp:positionH>
                <wp:positionV relativeFrom="paragraph">
                  <wp:posOffset>592119</wp:posOffset>
                </wp:positionV>
                <wp:extent cx="9000" cy="181800"/>
                <wp:effectExtent l="38100" t="38100" r="29210" b="2794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90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" o:spid="_x0000_s1026" type="#_x0000_t75" style="position:absolute;margin-left:193.65pt;margin-top:45.95pt;width:2.15pt;height:15.6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">
                <v:imagedata r:id="rId168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2428464</wp:posOffset>
                </wp:positionH>
                <wp:positionV relativeFrom="paragraph">
                  <wp:posOffset>598599</wp:posOffset>
                </wp:positionV>
                <wp:extent cx="24480" cy="119520"/>
                <wp:effectExtent l="19050" t="38100" r="33020" b="3302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244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" o:spid="_x0000_s1026" type="#_x0000_t75" style="position:absolute;margin-left:190.75pt;margin-top:46.6pt;width:3.05pt;height:10.6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">
                <v:imagedata r:id="rId168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2298144</wp:posOffset>
                </wp:positionH>
                <wp:positionV relativeFrom="paragraph">
                  <wp:posOffset>623439</wp:posOffset>
                </wp:positionV>
                <wp:extent cx="115200" cy="41760"/>
                <wp:effectExtent l="38100" t="38100" r="37465" b="3492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1152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8" o:spid="_x0000_s1026" type="#_x0000_t75" style="position:absolute;margin-left:180.4pt;margin-top:48.5pt;width:10.2pt;height:4.5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">
                <v:imagedata r:id="rId168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2316144</wp:posOffset>
                </wp:positionH>
                <wp:positionV relativeFrom="paragraph">
                  <wp:posOffset>587799</wp:posOffset>
                </wp:positionV>
                <wp:extent cx="79560" cy="108720"/>
                <wp:effectExtent l="38100" t="38100" r="34925" b="2476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795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" o:spid="_x0000_s1026" type="#_x0000_t75" style="position:absolute;margin-left:181.65pt;margin-top:45.7pt;width:7.75pt;height:9.8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">
                <v:imagedata r:id="rId168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2268264</wp:posOffset>
                </wp:positionH>
                <wp:positionV relativeFrom="paragraph">
                  <wp:posOffset>439119</wp:posOffset>
                </wp:positionV>
                <wp:extent cx="50040" cy="154080"/>
                <wp:effectExtent l="38100" t="38100" r="45720" b="3683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500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" o:spid="_x0000_s1026" type="#_x0000_t75" style="position:absolute;margin-left:177.8pt;margin-top:33.9pt;width:5.55pt;height:13.6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">
                <v:imagedata r:id="rId169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2230464</wp:posOffset>
                </wp:positionH>
                <wp:positionV relativeFrom="paragraph">
                  <wp:posOffset>480519</wp:posOffset>
                </wp:positionV>
                <wp:extent cx="27360" cy="15120"/>
                <wp:effectExtent l="19050" t="19050" r="29845" b="2349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27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" o:spid="_x0000_s1026" type="#_x0000_t75" style="position:absolute;margin-left:175.25pt;margin-top:37.5pt;width:2.9pt;height:2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">
                <v:imagedata r:id="rId169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1825824</wp:posOffset>
                </wp:positionH>
                <wp:positionV relativeFrom="paragraph">
                  <wp:posOffset>506079</wp:posOffset>
                </wp:positionV>
                <wp:extent cx="88200" cy="126720"/>
                <wp:effectExtent l="38100" t="38100" r="45720" b="4508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882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" o:spid="_x0000_s1026" type="#_x0000_t75" style="position:absolute;margin-left:143pt;margin-top:39.15pt;width:8.5pt;height:11.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">
                <v:imagedata r:id="rId169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1748064</wp:posOffset>
                </wp:positionH>
                <wp:positionV relativeFrom="paragraph">
                  <wp:posOffset>545319</wp:posOffset>
                </wp:positionV>
                <wp:extent cx="86760" cy="237600"/>
                <wp:effectExtent l="38100" t="38100" r="27940" b="29210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8676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" o:spid="_x0000_s1026" type="#_x0000_t75" style="position:absolute;margin-left:137.1pt;margin-top:42.25pt;width:8.1pt;height:20.0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">
                <v:imagedata r:id="rId169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1751664</wp:posOffset>
                </wp:positionH>
                <wp:positionV relativeFrom="paragraph">
                  <wp:posOffset>571599</wp:posOffset>
                </wp:positionV>
                <wp:extent cx="19800" cy="194040"/>
                <wp:effectExtent l="38100" t="19050" r="37465" b="3492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198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" o:spid="_x0000_s1026" type="#_x0000_t75" style="position:absolute;margin-left:137.25pt;margin-top:44.55pt;width:2.85pt;height:16.4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">
                <v:imagedata r:id="rId169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1719624</wp:posOffset>
                </wp:positionH>
                <wp:positionV relativeFrom="paragraph">
                  <wp:posOffset>564039</wp:posOffset>
                </wp:positionV>
                <wp:extent cx="13320" cy="164160"/>
                <wp:effectExtent l="38100" t="19050" r="25400" b="2667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133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" o:spid="_x0000_s1026" type="#_x0000_t75" style="position:absolute;margin-left:134.75pt;margin-top:43.95pt;width:2.45pt;height:14.0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">
                <v:imagedata r:id="rId170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1598304</wp:posOffset>
                </wp:positionH>
                <wp:positionV relativeFrom="paragraph">
                  <wp:posOffset>623799</wp:posOffset>
                </wp:positionV>
                <wp:extent cx="71280" cy="32040"/>
                <wp:effectExtent l="38100" t="38100" r="24130" b="2540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712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" o:spid="_x0000_s1026" type="#_x0000_t75" style="position:absolute;margin-left:125.3pt;margin-top:48.5pt;width:6.75pt;height:3.7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">
                <v:imagedata r:id="rId170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1597584</wp:posOffset>
                </wp:positionH>
                <wp:positionV relativeFrom="paragraph">
                  <wp:posOffset>602559</wp:posOffset>
                </wp:positionV>
                <wp:extent cx="81000" cy="94680"/>
                <wp:effectExtent l="38100" t="38100" r="33655" b="3873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810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" o:spid="_x0000_s1026" type="#_x0000_t75" style="position:absolute;margin-left:125.1pt;margin-top:46.85pt;width:7.75pt;height:8.7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">
                <v:imagedata r:id="rId170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1556544</wp:posOffset>
                </wp:positionH>
                <wp:positionV relativeFrom="paragraph">
                  <wp:posOffset>453879</wp:posOffset>
                </wp:positionV>
                <wp:extent cx="83520" cy="117360"/>
                <wp:effectExtent l="38100" t="38100" r="31115" b="3556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835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" o:spid="_x0000_s1026" type="#_x0000_t75" style="position:absolute;margin-left:121.85pt;margin-top:35.35pt;width:8.05pt;height:10.4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">
                <v:imagedata r:id="rId170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995304</wp:posOffset>
                </wp:positionH>
                <wp:positionV relativeFrom="paragraph">
                  <wp:posOffset>596799</wp:posOffset>
                </wp:positionV>
                <wp:extent cx="115200" cy="186120"/>
                <wp:effectExtent l="38100" t="38100" r="37465" b="4254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1152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" o:spid="_x0000_s1026" type="#_x0000_t75" style="position:absolute;margin-left:77.8pt;margin-top:46.25pt;width:10.3pt;height:16.0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">
                <v:imagedata r:id="rId170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1013664</wp:posOffset>
                </wp:positionH>
                <wp:positionV relativeFrom="paragraph">
                  <wp:posOffset>602919</wp:posOffset>
                </wp:positionV>
                <wp:extent cx="7200" cy="160200"/>
                <wp:effectExtent l="38100" t="38100" r="31115" b="30480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72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" o:spid="_x0000_s1026" type="#_x0000_t75" style="position:absolute;margin-left:79.05pt;margin-top:46.85pt;width:2pt;height:13.9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">
                <v:imagedata r:id="rId171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946704</wp:posOffset>
                </wp:positionH>
                <wp:positionV relativeFrom="paragraph">
                  <wp:posOffset>600759</wp:posOffset>
                </wp:positionV>
                <wp:extent cx="24120" cy="142200"/>
                <wp:effectExtent l="38100" t="38100" r="33655" b="2984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241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" o:spid="_x0000_s1026" type="#_x0000_t75" style="position:absolute;margin-left:74pt;margin-top:46.65pt;width:3.2pt;height:12.5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">
                <v:imagedata r:id="rId171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770664</wp:posOffset>
                </wp:positionH>
                <wp:positionV relativeFrom="paragraph">
                  <wp:posOffset>673839</wp:posOffset>
                </wp:positionV>
                <wp:extent cx="134280" cy="30960"/>
                <wp:effectExtent l="38100" t="38100" r="37465" b="26670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1342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" o:spid="_x0000_s1026" type="#_x0000_t75" style="position:absolute;margin-left:60pt;margin-top:52.35pt;width:11.95pt;height:3.9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">
                <v:imagedata r:id="rId171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776424</wp:posOffset>
                </wp:positionH>
                <wp:positionV relativeFrom="paragraph">
                  <wp:posOffset>589959</wp:posOffset>
                </wp:positionV>
                <wp:extent cx="148680" cy="150840"/>
                <wp:effectExtent l="38100" t="38100" r="41910" b="40005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1486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" o:spid="_x0000_s1026" type="#_x0000_t75" style="position:absolute;margin-left:60.35pt;margin-top:45.7pt;width:13.1pt;height:13.4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">
                <v:imagedata r:id="rId1717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1056504</wp:posOffset>
                </wp:positionH>
                <wp:positionV relativeFrom="paragraph">
                  <wp:posOffset>441279</wp:posOffset>
                </wp:positionV>
                <wp:extent cx="369720" cy="141480"/>
                <wp:effectExtent l="38100" t="38100" r="30480" b="4953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3697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" o:spid="_x0000_s1026" type="#_x0000_t75" style="position:absolute;margin-left:82.4pt;margin-top:33.85pt;width:30.55pt;height:12.8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">
                <v:imagedata r:id="rId1719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1369704</wp:posOffset>
                </wp:positionH>
                <wp:positionV relativeFrom="paragraph">
                  <wp:posOffset>4599</wp:posOffset>
                </wp:positionV>
                <wp:extent cx="1379160" cy="723240"/>
                <wp:effectExtent l="38100" t="38100" r="31115" b="39370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1379160" cy="72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" o:spid="_x0000_s1026" type="#_x0000_t75" style="position:absolute;margin-left:107.2pt;margin-top:-.45pt;width:110.2pt;height:58.8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">
                <v:imagedata r:id="rId1721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1300224</wp:posOffset>
                </wp:positionH>
                <wp:positionV relativeFrom="paragraph">
                  <wp:posOffset>56799</wp:posOffset>
                </wp:positionV>
                <wp:extent cx="53640" cy="661680"/>
                <wp:effectExtent l="38100" t="38100" r="41910" b="4318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53640" cy="66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" o:spid="_x0000_s1026" type="#_x0000_t75" style="position:absolute;margin-left:101.55pt;margin-top:3.8pt;width:5.6pt;height:53.6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">
                <v:imagedata r:id="rId1723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1354224</wp:posOffset>
                </wp:positionH>
                <wp:positionV relativeFrom="paragraph">
                  <wp:posOffset>650079</wp:posOffset>
                </wp:positionV>
                <wp:extent cx="1355040" cy="93240"/>
                <wp:effectExtent l="38100" t="38100" r="36195" b="4064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13550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" o:spid="_x0000_s1026" type="#_x0000_t75" style="position:absolute;margin-left:105.95pt;margin-top:50.45pt;width:108.4pt;height:9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">
                <v:imagedata r:id="rId1725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3861624</wp:posOffset>
                </wp:positionH>
                <wp:positionV relativeFrom="paragraph">
                  <wp:posOffset>43579</wp:posOffset>
                </wp:positionV>
                <wp:extent cx="360" cy="360"/>
                <wp:effectExtent l="0" t="0" r="0" b="0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" o:spid="_x0000_s1026" type="#_x0000_t75" style="position:absolute;margin-left:303.05pt;margin-top:2.45pt;width:2.05pt;height:2.0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">
                <v:imagedata r:id="rId1727" o:title=""/>
              </v:shape>
            </w:pict>
          </mc:Fallback>
        </mc:AlternateContent>
      </w:r>
      <w:r w:rsidR="00686FAF" w:rsidRPr="00C47E8F">
        <w:rPr>
          <w:position w:val="-12"/>
          <w:highlight w:val="yellow"/>
          <w:lang w:val="el-GR"/>
        </w:rPr>
        <w:object w:dxaOrig="2060" w:dyaOrig="360">
          <v:shape id="_x0000_i1082" type="#_x0000_t75" style="width:103.2pt;height:18.2pt" o:ole="">
            <v:imagedata r:id="rId1728" o:title=""/>
          </v:shape>
          <o:OLEObject Type="Embed" ProgID="Equation.DSMT4" ShapeID="_x0000_i1082" DrawAspect="Content" ObjectID="_1665825272" r:id="rId1729"/>
        </w:object>
      </w:r>
      <w:r w:rsidR="00C47E8F" w:rsidRPr="00064A6A">
        <w:rPr>
          <w:lang w:val="el-GR"/>
        </w:rPr>
        <w:t xml:space="preserve"> </w:t>
      </w:r>
      <w:r w:rsidR="00064A6A">
        <w:rPr>
          <w:lang w:val="el-GR"/>
        </w:rPr>
        <w:t>θ</w:t>
      </w:r>
      <w:r w:rsidR="00C47E8F">
        <w:rPr>
          <w:lang w:val="el-GR"/>
        </w:rPr>
        <w:t xml:space="preserve">έτοντας και </w:t>
      </w:r>
      <w:r w:rsidR="00C47E8F" w:rsidRPr="00C47E8F">
        <w:rPr>
          <w:position w:val="-50"/>
          <w:highlight w:val="yellow"/>
          <w:lang w:val="el-GR"/>
        </w:rPr>
        <w:object w:dxaOrig="859" w:dyaOrig="1120">
          <v:shape id="_x0000_i1083" type="#_x0000_t75" style="width:43.05pt;height:55.65pt" o:ole="">
            <v:imagedata r:id="rId1730" o:title=""/>
          </v:shape>
          <o:OLEObject Type="Embed" ProgID="Equation.DSMT4" ShapeID="_x0000_i1083" DrawAspect="Content" ObjectID="_1665825273" r:id="rId1731"/>
        </w:object>
      </w:r>
    </w:p>
    <w:p w:rsidR="00C47E8F" w:rsidRDefault="00A306D2" w:rsidP="007A2746">
      <w:pPr>
        <w:pStyle w:val="ListParagraph"/>
        <w:numPr>
          <w:ilvl w:val="0"/>
          <w:numId w:val="7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621624</wp:posOffset>
                </wp:positionH>
                <wp:positionV relativeFrom="paragraph">
                  <wp:posOffset>273547</wp:posOffset>
                </wp:positionV>
                <wp:extent cx="1223280" cy="68400"/>
                <wp:effectExtent l="38100" t="38100" r="34290" b="2730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12232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7" o:spid="_x0000_s1026" type="#_x0000_t75" style="position:absolute;margin-left:48.5pt;margin-top:20.8pt;width:97.5pt;height:6.9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">
                <v:imagedata r:id="rId17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3267624</wp:posOffset>
                </wp:positionH>
                <wp:positionV relativeFrom="paragraph">
                  <wp:posOffset>235747</wp:posOffset>
                </wp:positionV>
                <wp:extent cx="1425960" cy="596520"/>
                <wp:effectExtent l="38100" t="38100" r="22225" b="32385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1425960" cy="59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6" o:spid="_x0000_s1026" type="#_x0000_t75" style="position:absolute;margin-left:256.8pt;margin-top:17.85pt;width:113.55pt;height:48.3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">
                <v:imagedata r:id="rId1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3297864</wp:posOffset>
                </wp:positionH>
                <wp:positionV relativeFrom="paragraph">
                  <wp:posOffset>334747</wp:posOffset>
                </wp:positionV>
                <wp:extent cx="1214280" cy="574560"/>
                <wp:effectExtent l="38100" t="38100" r="5080" b="3556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1214280" cy="57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5" o:spid="_x0000_s1026" type="#_x0000_t75" style="position:absolute;margin-left:259.15pt;margin-top:25.85pt;width:96.85pt;height:46.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">
                <v:imagedata r:id="rId1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3258984</wp:posOffset>
                </wp:positionH>
                <wp:positionV relativeFrom="paragraph">
                  <wp:posOffset>239347</wp:posOffset>
                </wp:positionV>
                <wp:extent cx="1373040" cy="606960"/>
                <wp:effectExtent l="38100" t="38100" r="36830" b="4127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373040" cy="60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4" o:spid="_x0000_s1026" type="#_x0000_t75" style="position:absolute;margin-left:256.05pt;margin-top:18.15pt;width:109.4pt;height:49.3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">
                <v:imagedata r:id="rId1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3281664</wp:posOffset>
                </wp:positionH>
                <wp:positionV relativeFrom="paragraph">
                  <wp:posOffset>317467</wp:posOffset>
                </wp:positionV>
                <wp:extent cx="1333080" cy="543960"/>
                <wp:effectExtent l="38100" t="38100" r="635" b="2794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1333080" cy="54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3" o:spid="_x0000_s1026" type="#_x0000_t75" style="position:absolute;margin-left:257.65pt;margin-top:24.55pt;width:106.5pt;height:44.0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">
                <v:imagedata r:id="rId17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3217584</wp:posOffset>
                </wp:positionH>
                <wp:positionV relativeFrom="paragraph">
                  <wp:posOffset>368947</wp:posOffset>
                </wp:positionV>
                <wp:extent cx="11520" cy="7560"/>
                <wp:effectExtent l="19050" t="19050" r="26670" b="3111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11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2" o:spid="_x0000_s1026" type="#_x0000_t75" style="position:absolute;margin-left:252.85pt;margin-top:28.6pt;width:1.8pt;height:1.5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">
                <v:imagedata r:id="rId17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653464</wp:posOffset>
                </wp:positionH>
                <wp:positionV relativeFrom="paragraph">
                  <wp:posOffset>1056187</wp:posOffset>
                </wp:positionV>
                <wp:extent cx="2601360" cy="104040"/>
                <wp:effectExtent l="38100" t="38100" r="46990" b="29845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26013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1" o:spid="_x0000_s1026" type="#_x0000_t75" style="position:absolute;margin-left:208.25pt;margin-top:82.4pt;width:206.4pt;height:9.8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">
                <v:imagedata r:id="rId17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248304</wp:posOffset>
                </wp:positionH>
                <wp:positionV relativeFrom="paragraph">
                  <wp:posOffset>1286227</wp:posOffset>
                </wp:positionV>
                <wp:extent cx="498600" cy="81720"/>
                <wp:effectExtent l="38100" t="38100" r="15875" b="3302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4986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0" o:spid="_x0000_s1026" type="#_x0000_t75" style="position:absolute;margin-left:18.85pt;margin-top:100.55pt;width:40.7pt;height:7.9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">
                <v:imagedata r:id="rId17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3579744</wp:posOffset>
                </wp:positionH>
                <wp:positionV relativeFrom="paragraph">
                  <wp:posOffset>624220</wp:posOffset>
                </wp:positionV>
                <wp:extent cx="851760" cy="32040"/>
                <wp:effectExtent l="38100" t="38100" r="43815" b="4445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8517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9" o:spid="_x0000_s1026" type="#_x0000_t75" style="position:absolute;margin-left:281.15pt;margin-top:48.4pt;width:68.65pt;height:4.1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">
                <v:imagedata r:id="rId17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3221184</wp:posOffset>
                </wp:positionH>
                <wp:positionV relativeFrom="paragraph">
                  <wp:posOffset>342340</wp:posOffset>
                </wp:positionV>
                <wp:extent cx="237240" cy="282600"/>
                <wp:effectExtent l="38100" t="38100" r="10795" b="4127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23724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8" o:spid="_x0000_s1026" type="#_x0000_t75" style="position:absolute;margin-left:252.95pt;margin-top:26.2pt;width:20.25pt;height:23.7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">
                <v:imagedata r:id="rId1751" o:title=""/>
              </v:shape>
            </w:pict>
          </mc:Fallback>
        </mc:AlternateContent>
      </w:r>
      <w:r w:rsidR="000164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237864</wp:posOffset>
                </wp:positionH>
                <wp:positionV relativeFrom="paragraph">
                  <wp:posOffset>541814</wp:posOffset>
                </wp:positionV>
                <wp:extent cx="914040" cy="29880"/>
                <wp:effectExtent l="38100" t="38100" r="38735" b="2730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9140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" o:spid="_x0000_s1026" type="#_x0000_t75" style="position:absolute;margin-left:18.2pt;margin-top:42.2pt;width:73.4pt;height:3.7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">
                <v:imagedata r:id="rId1753" o:title=""/>
              </v:shape>
            </w:pict>
          </mc:Fallback>
        </mc:AlternateContent>
      </w:r>
      <w:r w:rsidR="000164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4593504</wp:posOffset>
                </wp:positionH>
                <wp:positionV relativeFrom="paragraph">
                  <wp:posOffset>323294</wp:posOffset>
                </wp:positionV>
                <wp:extent cx="646920" cy="20520"/>
                <wp:effectExtent l="38100" t="38100" r="39370" b="3683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646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" o:spid="_x0000_s1026" type="#_x0000_t75" style="position:absolute;margin-left:360.8pt;margin-top:24.55pt;width:52.8pt;height:3.4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">
                <v:imagedata r:id="rId1755" o:title=""/>
              </v:shape>
            </w:pict>
          </mc:Fallback>
        </mc:AlternateContent>
      </w:r>
      <w:r w:rsidR="00C47E8F">
        <w:rPr>
          <w:lang w:val="el-GR"/>
        </w:rPr>
        <w:t xml:space="preserve">Το σύστημα έχει λύση αν η </w:t>
      </w:r>
      <w:r w:rsidR="008314F5">
        <w:rPr>
          <w:lang w:val="el-GR"/>
        </w:rPr>
        <w:t>δεξιά</w:t>
      </w:r>
      <w:r w:rsidR="00C47E8F">
        <w:rPr>
          <w:lang w:val="el-GR"/>
        </w:rPr>
        <w:t xml:space="preserve"> πλευρά (</w:t>
      </w:r>
      <w:r w:rsidR="00C47E8F" w:rsidRPr="00C47E8F">
        <w:rPr>
          <w:position w:val="-6"/>
          <w:lang w:val="el-GR"/>
        </w:rPr>
        <w:object w:dxaOrig="200" w:dyaOrig="279">
          <v:shape id="_x0000_i1084" type="#_x0000_t75" style="width:10pt;height:13.75pt" o:ole="">
            <v:imagedata r:id="rId1756" o:title=""/>
          </v:shape>
          <o:OLEObject Type="Embed" ProgID="Equation.DSMT4" ShapeID="_x0000_i1084" DrawAspect="Content" ObjectID="_1665825274" r:id="rId1757"/>
        </w:object>
      </w:r>
      <w:r w:rsidR="00C47E8F">
        <w:rPr>
          <w:lang w:val="el-GR"/>
        </w:rPr>
        <w:t>) γράφεται ως γραμμικός συνδυασμός των στηλών</w:t>
      </w:r>
      <w:r w:rsidR="00515A91">
        <w:rPr>
          <w:lang w:val="el-GR"/>
        </w:rPr>
        <w:t xml:space="preserve">, δηλαδή </w:t>
      </w:r>
      <w:r w:rsidR="00515A91" w:rsidRPr="00515A91">
        <w:rPr>
          <w:highlight w:val="yellow"/>
          <w:lang w:val="el-GR"/>
        </w:rPr>
        <w:t>όταν</w:t>
      </w:r>
      <w:r w:rsidR="00515A91">
        <w:rPr>
          <w:lang w:val="el-GR"/>
        </w:rPr>
        <w:t xml:space="preserve"> </w:t>
      </w:r>
      <w:r w:rsidR="00686FAF" w:rsidRPr="00515A91">
        <w:rPr>
          <w:position w:val="-14"/>
          <w:highlight w:val="yellow"/>
          <w:lang w:val="el-GR"/>
        </w:rPr>
        <w:object w:dxaOrig="1939" w:dyaOrig="400">
          <v:shape id="_x0000_i1085" type="#_x0000_t75" style="width:98pt;height:19.65pt" o:ole="">
            <v:imagedata r:id="rId1758" o:title=""/>
          </v:shape>
          <o:OLEObject Type="Embed" ProgID="Equation.DSMT4" ShapeID="_x0000_i1085" DrawAspect="Content" ObjectID="_1665825275" r:id="rId1759"/>
        </w:object>
      </w:r>
      <w:r w:rsidR="00C47E8F">
        <w:rPr>
          <w:lang w:val="el-GR"/>
        </w:rPr>
        <w:t xml:space="preserve">. </w:t>
      </w:r>
      <w:r w:rsidR="00515A91">
        <w:rPr>
          <w:lang w:val="el-GR"/>
        </w:rPr>
        <w:t xml:space="preserve">Η λύση </w:t>
      </w:r>
      <w:r w:rsidR="00686FAF" w:rsidRPr="00160366">
        <w:rPr>
          <w:position w:val="-50"/>
          <w:highlight w:val="yellow"/>
          <w:lang w:val="el-GR"/>
        </w:rPr>
        <w:object w:dxaOrig="880" w:dyaOrig="1120">
          <v:shape id="_x0000_i1086" type="#_x0000_t75" style="width:43.8pt;height:55.3pt" o:ole="">
            <v:imagedata r:id="rId1760" o:title=""/>
          </v:shape>
          <o:OLEObject Type="Embed" ProgID="Equation.DSMT4" ShapeID="_x0000_i1086" DrawAspect="Content" ObjectID="_1665825276" r:id="rId1761"/>
        </w:object>
      </w:r>
      <w:r w:rsidR="00515A91">
        <w:rPr>
          <w:lang w:val="el-GR"/>
        </w:rPr>
        <w:t xml:space="preserve"> δίνεται από τους συντελεστές αυτού του γραμμικού συνδυασμού.</w:t>
      </w:r>
    </w:p>
    <w:p w:rsidR="00994191" w:rsidRDefault="00994191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rFonts w:ascii="Arial" w:hAnsi="Arial" w:cs="Arial"/>
          <w:b/>
          <w:bCs/>
          <w:i/>
          <w:szCs w:val="28"/>
          <w:lang w:val="el-GR"/>
        </w:rPr>
        <w:br w:type="page"/>
      </w:r>
    </w:p>
    <w:p w:rsidR="00994191" w:rsidRDefault="00994191" w:rsidP="007A2746">
      <w:pPr>
        <w:pStyle w:val="ListParagraph"/>
        <w:numPr>
          <w:ilvl w:val="0"/>
          <w:numId w:val="4"/>
        </w:num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lang w:val="el-GR"/>
        </w:rPr>
        <w:lastRenderedPageBreak/>
        <w:t xml:space="preserve">Υπό ποιές </w:t>
      </w:r>
      <w:r w:rsidR="008314F5">
        <w:rPr>
          <w:lang w:val="el-GR"/>
        </w:rPr>
        <w:t>προϋποθέσεις</w:t>
      </w:r>
      <w:r>
        <w:rPr>
          <w:lang w:val="el-GR"/>
        </w:rPr>
        <w:t xml:space="preserve"> στα </w:t>
      </w:r>
      <w:r w:rsidR="00686FAF" w:rsidRPr="006F2BC9">
        <w:rPr>
          <w:position w:val="-12"/>
          <w:lang w:val="el-GR"/>
        </w:rPr>
        <w:object w:dxaOrig="1100" w:dyaOrig="360">
          <v:shape id="_x0000_i1087" type="#_x0000_t75" style="width:54.55pt;height:18.2pt" o:ole="">
            <v:imagedata r:id="rId1762" o:title=""/>
          </v:shape>
          <o:OLEObject Type="Embed" ProgID="Equation.DSMT4" ShapeID="_x0000_i1087" DrawAspect="Content" ObjectID="_1665825277" r:id="rId1763"/>
        </w:object>
      </w:r>
      <w:r w:rsidRPr="006F2BC9">
        <w:rPr>
          <w:lang w:val="el-GR"/>
        </w:rPr>
        <w:t xml:space="preserve"> </w:t>
      </w:r>
      <w:r>
        <w:rPr>
          <w:lang w:val="el-GR"/>
        </w:rPr>
        <w:t xml:space="preserve">έχουμε την </w:t>
      </w:r>
      <w:r w:rsidRPr="00F3484A">
        <w:rPr>
          <w:b/>
          <w:lang w:val="el-GR"/>
        </w:rPr>
        <w:t>ιδιόμορφη</w:t>
      </w:r>
      <w:r>
        <w:rPr>
          <w:lang w:val="el-GR"/>
        </w:rPr>
        <w:t xml:space="preserve"> </w:t>
      </w:r>
      <w:r w:rsidRPr="00F3484A">
        <w:rPr>
          <w:b/>
          <w:lang w:val="el-GR"/>
        </w:rPr>
        <w:t>περίπτωση</w:t>
      </w:r>
      <w:r>
        <w:rPr>
          <w:lang w:val="el-GR"/>
        </w:rPr>
        <w:t xml:space="preserve"> (</w:t>
      </w:r>
      <w:r w:rsidR="008314F5">
        <w:rPr>
          <w:lang w:val="el-GR"/>
        </w:rPr>
        <w:t>καμία</w:t>
      </w:r>
      <w:r>
        <w:rPr>
          <w:lang w:val="el-GR"/>
        </w:rPr>
        <w:t xml:space="preserve"> ή άπειρες λύσεις)</w:t>
      </w:r>
      <w:r w:rsidRPr="006F2BC9">
        <w:rPr>
          <w:lang w:val="el-GR"/>
        </w:rPr>
        <w:t>;</w:t>
      </w:r>
    </w:p>
    <w:p w:rsidR="00994191" w:rsidRDefault="00994191" w:rsidP="00994191">
      <w:pPr>
        <w:pStyle w:val="ListParagraph"/>
        <w:tabs>
          <w:tab w:val="clear" w:pos="1185"/>
        </w:tabs>
        <w:spacing w:after="0" w:line="400" w:lineRule="atLeast"/>
        <w:ind w:left="360"/>
        <w:jc w:val="left"/>
        <w:rPr>
          <w:lang w:val="el-GR"/>
        </w:rPr>
      </w:pPr>
    </w:p>
    <w:p w:rsidR="00994191" w:rsidRDefault="00681A87" w:rsidP="007A2746">
      <w:pPr>
        <w:pStyle w:val="ListParagraph"/>
        <w:numPr>
          <w:ilvl w:val="1"/>
          <w:numId w:val="4"/>
        </w:numPr>
        <w:tabs>
          <w:tab w:val="clear" w:pos="1185"/>
        </w:tabs>
        <w:spacing w:line="400" w:lineRule="atLeast"/>
        <w:contextualSpacing w:val="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4720584</wp:posOffset>
                </wp:positionH>
                <wp:positionV relativeFrom="paragraph">
                  <wp:posOffset>379374</wp:posOffset>
                </wp:positionV>
                <wp:extent cx="4680" cy="17280"/>
                <wp:effectExtent l="19050" t="19050" r="33655" b="20955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46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2" o:spid="_x0000_s1026" type="#_x0000_t75" style="position:absolute;margin-left:371.2pt;margin-top:29.35pt;width:1.35pt;height:2.3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">
                <v:imagedata r:id="rId17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4396944</wp:posOffset>
                </wp:positionH>
                <wp:positionV relativeFrom="paragraph">
                  <wp:posOffset>362454</wp:posOffset>
                </wp:positionV>
                <wp:extent cx="6120" cy="28080"/>
                <wp:effectExtent l="38100" t="19050" r="32385" b="2921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61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9" o:spid="_x0000_s1026" type="#_x0000_t75" style="position:absolute;margin-left:345.55pt;margin-top:28.05pt;width:1.75pt;height:3.3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">
                <v:imagedata r:id="rId17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3765864</wp:posOffset>
                </wp:positionH>
                <wp:positionV relativeFrom="paragraph">
                  <wp:posOffset>462894</wp:posOffset>
                </wp:positionV>
                <wp:extent cx="3600" cy="29880"/>
                <wp:effectExtent l="38100" t="38100" r="34925" b="2730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36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4" o:spid="_x0000_s1026" type="#_x0000_t75" style="position:absolute;margin-left:295.85pt;margin-top:35.85pt;width:1.6pt;height:3.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">
                <v:imagedata r:id="rId17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1600104</wp:posOffset>
                </wp:positionH>
                <wp:positionV relativeFrom="paragraph">
                  <wp:posOffset>352014</wp:posOffset>
                </wp:positionV>
                <wp:extent cx="360" cy="360"/>
                <wp:effectExtent l="0" t="0" r="0" b="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0" o:spid="_x0000_s1026" type="#_x0000_t75" style="position:absolute;margin-left:125pt;margin-top:26.7pt;width:2.05pt;height:2.0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aC9SA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z6JJ2SNE5ZYkXQ25GTQcQGrSwTqRIfWX9idRtu7QpRZl3FC3/XfwXTVBSapOOn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">
                <v:imagedata r:id="rId17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828984</wp:posOffset>
                </wp:positionH>
                <wp:positionV relativeFrom="paragraph">
                  <wp:posOffset>427974</wp:posOffset>
                </wp:positionV>
                <wp:extent cx="723960" cy="32400"/>
                <wp:effectExtent l="38100" t="38100" r="38100" b="4381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7239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9" o:spid="_x0000_s1026" type="#_x0000_t75" style="position:absolute;margin-left:64.5pt;margin-top:32.95pt;width:58.6pt;height:4.0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">
                <v:imagedata r:id="rId1773" o:title=""/>
              </v:shape>
            </w:pict>
          </mc:Fallback>
        </mc:AlternateContent>
      </w:r>
      <w:r w:rsidR="008314F5">
        <w:rPr>
          <w:lang w:val="el-GR"/>
        </w:rPr>
        <w:t>Π.χ.</w:t>
      </w:r>
      <w:r w:rsidR="00994191">
        <w:rPr>
          <w:lang w:val="el-GR"/>
        </w:rPr>
        <w:t xml:space="preserve"> </w:t>
      </w:r>
      <w:r w:rsidR="008314F5" w:rsidRPr="00F3484A">
        <w:rPr>
          <w:highlight w:val="yellow"/>
          <w:lang w:val="el-GR"/>
        </w:rPr>
        <w:t>καμία</w:t>
      </w:r>
      <w:r w:rsidR="00994191" w:rsidRPr="00F3484A">
        <w:rPr>
          <w:highlight w:val="yellow"/>
          <w:lang w:val="el-GR"/>
        </w:rPr>
        <w:t xml:space="preserve"> λύση</w:t>
      </w:r>
      <w:r w:rsidR="00994191">
        <w:rPr>
          <w:lang w:val="el-GR"/>
        </w:rPr>
        <w:t xml:space="preserve">: πότε γίνεται να υπάρχει </w:t>
      </w:r>
      <w:r w:rsidR="00994191" w:rsidRPr="00994191">
        <w:rPr>
          <w:position w:val="-6"/>
          <w:lang w:val="el-GR"/>
        </w:rPr>
        <w:object w:dxaOrig="200" w:dyaOrig="279">
          <v:shape id="_x0000_i1088" type="#_x0000_t75" style="width:10pt;height:13.75pt" o:ole="">
            <v:imagedata r:id="rId1774" o:title=""/>
          </v:shape>
          <o:OLEObject Type="Embed" ProgID="Equation.DSMT4" ShapeID="_x0000_i1088" DrawAspect="Content" ObjectID="_1665825278" r:id="rId1775"/>
        </w:object>
      </w:r>
      <w:r w:rsidR="00994191">
        <w:rPr>
          <w:lang w:val="el-GR"/>
        </w:rPr>
        <w:t xml:space="preserve">τέτοιο ώστε: </w:t>
      </w:r>
    </w:p>
    <w:p w:rsidR="00994191" w:rsidRDefault="00681A87" w:rsidP="00D55F86">
      <w:pPr>
        <w:pStyle w:val="ListParagraph"/>
        <w:tabs>
          <w:tab w:val="clear" w:pos="1185"/>
        </w:tabs>
        <w:spacing w:line="400" w:lineRule="atLeast"/>
        <w:contextualSpacing w:val="0"/>
        <w:jc w:val="center"/>
        <w:rPr>
          <w:lang w:val="el-GR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2357904</wp:posOffset>
                </wp:positionH>
                <wp:positionV relativeFrom="paragraph">
                  <wp:posOffset>368374</wp:posOffset>
                </wp:positionV>
                <wp:extent cx="958320" cy="41760"/>
                <wp:effectExtent l="38100" t="38100" r="32385" b="34925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9583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0" o:spid="_x0000_s1026" type="#_x0000_t75" style="position:absolute;margin-left:184.95pt;margin-top:28.3pt;width:76.9pt;height:4.7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">
                <v:imagedata r:id="rId177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2322264</wp:posOffset>
                </wp:positionH>
                <wp:positionV relativeFrom="paragraph">
                  <wp:posOffset>390694</wp:posOffset>
                </wp:positionV>
                <wp:extent cx="7200" cy="7920"/>
                <wp:effectExtent l="19050" t="19050" r="31115" b="3048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7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9" o:spid="_x0000_s1026" type="#_x0000_t75" style="position:absolute;margin-left:182.4pt;margin-top:30.25pt;width:1.45pt;height:1.6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">
                <v:imagedata r:id="rId177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5672424</wp:posOffset>
                </wp:positionH>
                <wp:positionV relativeFrom="paragraph">
                  <wp:posOffset>281974</wp:posOffset>
                </wp:positionV>
                <wp:extent cx="56160" cy="65520"/>
                <wp:effectExtent l="38100" t="38100" r="39370" b="4889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561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8" o:spid="_x0000_s1026" type="#_x0000_t75" style="position:absolute;margin-left:446.2pt;margin-top:21.4pt;width:5.85pt;height:6.8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">
                <v:imagedata r:id="rId178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5512224</wp:posOffset>
                </wp:positionH>
                <wp:positionV relativeFrom="paragraph">
                  <wp:posOffset>140134</wp:posOffset>
                </wp:positionV>
                <wp:extent cx="180720" cy="213480"/>
                <wp:effectExtent l="38100" t="38100" r="29210" b="34290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18072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7" o:spid="_x0000_s1026" type="#_x0000_t75" style="position:absolute;margin-left:433.5pt;margin-top:10.55pt;width:15.6pt;height:17.9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">
                <v:imagedata r:id="rId178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5241864</wp:posOffset>
                </wp:positionH>
                <wp:positionV relativeFrom="paragraph">
                  <wp:posOffset>250294</wp:posOffset>
                </wp:positionV>
                <wp:extent cx="244440" cy="125640"/>
                <wp:effectExtent l="38100" t="38100" r="41910" b="2730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2444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6" o:spid="_x0000_s1026" type="#_x0000_t75" style="position:absolute;margin-left:412.05pt;margin-top:19pt;width:20.65pt;height:11.3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">
                <v:imagedata r:id="rId178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4978704</wp:posOffset>
                </wp:positionH>
                <wp:positionV relativeFrom="paragraph">
                  <wp:posOffset>284854</wp:posOffset>
                </wp:positionV>
                <wp:extent cx="68400" cy="83160"/>
                <wp:effectExtent l="19050" t="38100" r="27305" b="3175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684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5" o:spid="_x0000_s1026" type="#_x0000_t75" style="position:absolute;margin-left:391.6pt;margin-top:21.8pt;width:6.5pt;height:7.9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">
                <v:imagedata r:id="rId178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4825704</wp:posOffset>
                </wp:positionH>
                <wp:positionV relativeFrom="paragraph">
                  <wp:posOffset>303574</wp:posOffset>
                </wp:positionV>
                <wp:extent cx="155880" cy="79200"/>
                <wp:effectExtent l="38100" t="38100" r="34925" b="3556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155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4" o:spid="_x0000_s1026" type="#_x0000_t75" style="position:absolute;margin-left:379.4pt;margin-top:23.25pt;width:13.6pt;height:7.4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">
                <v:imagedata r:id="rId178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4324944</wp:posOffset>
                </wp:positionH>
                <wp:positionV relativeFrom="paragraph">
                  <wp:posOffset>229774</wp:posOffset>
                </wp:positionV>
                <wp:extent cx="277560" cy="185760"/>
                <wp:effectExtent l="38100" t="38100" r="27305" b="43180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2775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2" o:spid="_x0000_s1026" type="#_x0000_t75" style="position:absolute;margin-left:339.85pt;margin-top:17.3pt;width:23.3pt;height:16.1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">
                <v:imagedata r:id="rId179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4194624</wp:posOffset>
                </wp:positionH>
                <wp:positionV relativeFrom="paragraph">
                  <wp:posOffset>396814</wp:posOffset>
                </wp:positionV>
                <wp:extent cx="1800" cy="12960"/>
                <wp:effectExtent l="38100" t="38100" r="36830" b="2540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1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1" o:spid="_x0000_s1026" type="#_x0000_t75" style="position:absolute;margin-left:329.55pt;margin-top:30.65pt;width:1.8pt;height:2.3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">
                <v:imagedata r:id="rId179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4089864</wp:posOffset>
                </wp:positionH>
                <wp:positionV relativeFrom="paragraph">
                  <wp:posOffset>265054</wp:posOffset>
                </wp:positionV>
                <wp:extent cx="11520" cy="257760"/>
                <wp:effectExtent l="38100" t="38100" r="26670" b="2857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1152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0" o:spid="_x0000_s1026" type="#_x0000_t75" style="position:absolute;margin-left:321.4pt;margin-top:20.35pt;width:2.2pt;height:21.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">
                <v:imagedata r:id="rId179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3989424</wp:posOffset>
                </wp:positionH>
                <wp:positionV relativeFrom="paragraph">
                  <wp:posOffset>330214</wp:posOffset>
                </wp:positionV>
                <wp:extent cx="154800" cy="99360"/>
                <wp:effectExtent l="38100" t="38100" r="17145" b="3429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1548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9" o:spid="_x0000_s1026" type="#_x0000_t75" style="position:absolute;margin-left:313.45pt;margin-top:25.55pt;width:13.65pt;height:9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">
                <v:imagedata r:id="rId179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5407824</wp:posOffset>
                </wp:positionH>
                <wp:positionV relativeFrom="paragraph">
                  <wp:posOffset>-7466</wp:posOffset>
                </wp:positionV>
                <wp:extent cx="89640" cy="110880"/>
                <wp:effectExtent l="38100" t="38100" r="24765" b="2286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896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7" o:spid="_x0000_s1026" type="#_x0000_t75" style="position:absolute;margin-left:425.15pt;margin-top:-1.25pt;width:8.4pt;height:10.0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">
                <v:imagedata r:id="rId179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5298024</wp:posOffset>
                </wp:positionH>
                <wp:positionV relativeFrom="paragraph">
                  <wp:posOffset>-266</wp:posOffset>
                </wp:positionV>
                <wp:extent cx="136800" cy="78480"/>
                <wp:effectExtent l="19050" t="38100" r="34925" b="3619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1368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6" o:spid="_x0000_s1026" type="#_x0000_t75" style="position:absolute;margin-left:416.7pt;margin-top:-.6pt;width:11.85pt;height:7.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">
                <v:imagedata r:id="rId180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4992024</wp:posOffset>
                </wp:positionH>
                <wp:positionV relativeFrom="paragraph">
                  <wp:posOffset>12334</wp:posOffset>
                </wp:positionV>
                <wp:extent cx="197640" cy="81360"/>
                <wp:effectExtent l="19050" t="38100" r="31115" b="33020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1976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5" o:spid="_x0000_s1026" type="#_x0000_t75" style="position:absolute;margin-left:392.65pt;margin-top:.3pt;width:16.65pt;height:7.7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">
                <v:imagedata r:id="rId180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4890504</wp:posOffset>
                </wp:positionH>
                <wp:positionV relativeFrom="paragraph">
                  <wp:posOffset>-17186</wp:posOffset>
                </wp:positionV>
                <wp:extent cx="111600" cy="126720"/>
                <wp:effectExtent l="38100" t="38100" r="22225" b="26035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1116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4" o:spid="_x0000_s1026" type="#_x0000_t75" style="position:absolute;margin-left:384.5pt;margin-top:-1.85pt;width:10.05pt;height:11.1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">
                <v:imagedata r:id="rId180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4777104</wp:posOffset>
                </wp:positionH>
                <wp:positionV relativeFrom="paragraph">
                  <wp:posOffset>-5666</wp:posOffset>
                </wp:positionV>
                <wp:extent cx="90720" cy="160200"/>
                <wp:effectExtent l="38100" t="19050" r="24130" b="3048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9072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3" o:spid="_x0000_s1026" type="#_x0000_t75" style="position:absolute;margin-left:375.65pt;margin-top:-.8pt;width:8.35pt;height:13.5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">
                <v:imagedata r:id="rId180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4653624</wp:posOffset>
                </wp:positionH>
                <wp:positionV relativeFrom="paragraph">
                  <wp:posOffset>-11066</wp:posOffset>
                </wp:positionV>
                <wp:extent cx="67320" cy="92520"/>
                <wp:effectExtent l="38100" t="38100" r="27940" b="2222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673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1" o:spid="_x0000_s1026" type="#_x0000_t75" style="position:absolute;margin-left:365.75pt;margin-top:-1.35pt;width:6.65pt;height:8.5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">
                <v:imagedata r:id="rId180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4542024</wp:posOffset>
                </wp:positionH>
                <wp:positionV relativeFrom="paragraph">
                  <wp:posOffset>-21506</wp:posOffset>
                </wp:positionV>
                <wp:extent cx="93600" cy="229320"/>
                <wp:effectExtent l="38100" t="38100" r="40005" b="3746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936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0" o:spid="_x0000_s1026" type="#_x0000_t75" style="position:absolute;margin-left:356.95pt;margin-top:-2.45pt;width:8.8pt;height:19.4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">
                <v:imagedata r:id="rId181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4318824</wp:posOffset>
                </wp:positionH>
                <wp:positionV relativeFrom="paragraph">
                  <wp:posOffset>54094</wp:posOffset>
                </wp:positionV>
                <wp:extent cx="50040" cy="16920"/>
                <wp:effectExtent l="38100" t="19050" r="26670" b="2159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50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8" o:spid="_x0000_s1026" type="#_x0000_t75" style="position:absolute;margin-left:339.4pt;margin-top:3.8pt;width:5.2pt;height:2.4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">
                <v:imagedata r:id="rId181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4313064</wp:posOffset>
                </wp:positionH>
                <wp:positionV relativeFrom="paragraph">
                  <wp:posOffset>11974</wp:posOffset>
                </wp:positionV>
                <wp:extent cx="63360" cy="115560"/>
                <wp:effectExtent l="19050" t="19050" r="32385" b="18415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633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7" o:spid="_x0000_s1026" type="#_x0000_t75" style="position:absolute;margin-left:339pt;margin-top:.5pt;width:6.15pt;height:10.2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">
                <v:imagedata r:id="rId181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4120104</wp:posOffset>
                </wp:positionH>
                <wp:positionV relativeFrom="paragraph">
                  <wp:posOffset>-56426</wp:posOffset>
                </wp:positionV>
                <wp:extent cx="136800" cy="201600"/>
                <wp:effectExtent l="38100" t="38100" r="34925" b="2730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1368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6" o:spid="_x0000_s1026" type="#_x0000_t75" style="position:absolute;margin-left:323.6pt;margin-top:-5.15pt;width:12.2pt;height:17.1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">
                <v:imagedata r:id="rId181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3996624</wp:posOffset>
                </wp:positionH>
                <wp:positionV relativeFrom="paragraph">
                  <wp:posOffset>-49226</wp:posOffset>
                </wp:positionV>
                <wp:extent cx="83520" cy="205200"/>
                <wp:effectExtent l="38100" t="38100" r="31115" b="4254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835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5" o:spid="_x0000_s1026" type="#_x0000_t75" style="position:absolute;margin-left:314pt;margin-top:-4.6pt;width:8pt;height:17.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">
                <v:imagedata r:id="rId181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3654624</wp:posOffset>
                </wp:positionH>
                <wp:positionV relativeFrom="paragraph">
                  <wp:posOffset>89374</wp:posOffset>
                </wp:positionV>
                <wp:extent cx="155160" cy="58320"/>
                <wp:effectExtent l="38100" t="38100" r="35560" b="3746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1551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3" o:spid="_x0000_s1026" type="#_x0000_t75" style="position:absolute;margin-left:287.1pt;margin-top:6.3pt;width:13.55pt;height:6.1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">
                <v:imagedata r:id="rId1821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3687024</wp:posOffset>
                </wp:positionH>
                <wp:positionV relativeFrom="paragraph">
                  <wp:posOffset>98734</wp:posOffset>
                </wp:positionV>
                <wp:extent cx="9360" cy="77040"/>
                <wp:effectExtent l="38100" t="38100" r="29210" b="3746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93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2" o:spid="_x0000_s1026" type="#_x0000_t75" style="position:absolute;margin-left:289.65pt;margin-top:7.05pt;width:2.15pt;height:7.4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">
                <v:imagedata r:id="rId182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2352144</wp:posOffset>
                </wp:positionH>
                <wp:positionV relativeFrom="paragraph">
                  <wp:posOffset>352894</wp:posOffset>
                </wp:positionV>
                <wp:extent cx="1028880" cy="51480"/>
                <wp:effectExtent l="38100" t="38100" r="38100" b="2476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10288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1" o:spid="_x0000_s1026" type="#_x0000_t75" style="position:absolute;margin-left:184.65pt;margin-top:27.25pt;width:82.2pt;height:5.2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">
                <v:imagedata r:id="rId1825" o:title=""/>
              </v:shape>
            </w:pict>
          </mc:Fallback>
        </mc:AlternateContent>
      </w:r>
      <w:r w:rsidR="00686FAF" w:rsidRPr="00515A91">
        <w:rPr>
          <w:position w:val="-14"/>
          <w:highlight w:val="yellow"/>
          <w:lang w:val="el-GR"/>
        </w:rPr>
        <w:object w:dxaOrig="1939" w:dyaOrig="400">
          <v:shape id="_x0000_i1089" type="#_x0000_t75" style="width:98pt;height:19.65pt" o:ole="">
            <v:imagedata r:id="rId1826" o:title=""/>
          </v:shape>
          <o:OLEObject Type="Embed" ProgID="Equation.DSMT4" ShapeID="_x0000_i1089" DrawAspect="Content" ObjectID="_1665825279" r:id="rId1827"/>
        </w:object>
      </w:r>
    </w:p>
    <w:p w:rsidR="00994191" w:rsidRDefault="00681A87" w:rsidP="007A2746">
      <w:pPr>
        <w:pStyle w:val="ListParagraph"/>
        <w:numPr>
          <w:ilvl w:val="2"/>
          <w:numId w:val="4"/>
        </w:numPr>
        <w:tabs>
          <w:tab w:val="clear" w:pos="1185"/>
        </w:tabs>
        <w:spacing w:line="400" w:lineRule="atLeast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677024</wp:posOffset>
                </wp:positionH>
                <wp:positionV relativeFrom="paragraph">
                  <wp:posOffset>17774</wp:posOffset>
                </wp:positionV>
                <wp:extent cx="2880" cy="7200"/>
                <wp:effectExtent l="38100" t="38100" r="35560" b="31115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2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3" o:spid="_x0000_s1026" type="#_x0000_t75" style="position:absolute;margin-left:367.65pt;margin-top:.85pt;width:1.4pt;height:1.7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">
                <v:imagedata r:id="rId1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3787464</wp:posOffset>
                </wp:positionH>
                <wp:positionV relativeFrom="paragraph">
                  <wp:posOffset>-94906</wp:posOffset>
                </wp:positionV>
                <wp:extent cx="162360" cy="201600"/>
                <wp:effectExtent l="38100" t="38100" r="28575" b="2730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16236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8" o:spid="_x0000_s1026" type="#_x0000_t75" style="position:absolute;margin-left:297.55pt;margin-top:-8.15pt;width:14.3pt;height:17.2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">
                <v:imagedata r:id="rId1831" o:title=""/>
              </v:shape>
            </w:pict>
          </mc:Fallback>
        </mc:AlternateContent>
      </w:r>
      <w:r w:rsidR="00994191">
        <w:rPr>
          <w:lang w:val="el-GR"/>
        </w:rPr>
        <w:t xml:space="preserve">Για να συμβαίνει αυτό πρέπει </w:t>
      </w:r>
    </w:p>
    <w:p w:rsidR="00994191" w:rsidRDefault="00681A87" w:rsidP="00D55F86">
      <w:pPr>
        <w:pStyle w:val="ListParagraph"/>
        <w:tabs>
          <w:tab w:val="clear" w:pos="1185"/>
        </w:tabs>
        <w:spacing w:line="400" w:lineRule="atLeast"/>
        <w:ind w:left="1080"/>
        <w:contextualSpacing w:val="0"/>
        <w:jc w:val="center"/>
        <w:rPr>
          <w:lang w:val="el-GR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3843984</wp:posOffset>
                </wp:positionH>
                <wp:positionV relativeFrom="paragraph">
                  <wp:posOffset>365901</wp:posOffset>
                </wp:positionV>
                <wp:extent cx="77400" cy="2880"/>
                <wp:effectExtent l="19050" t="19050" r="18415" b="1651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77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3" o:spid="_x0000_s1026" type="#_x0000_t75" style="position:absolute;margin-left:302.4pt;margin-top:28.45pt;width:6.7pt;height:.9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">
                <v:imagedata r:id="rId1833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3741384</wp:posOffset>
                </wp:positionH>
                <wp:positionV relativeFrom="paragraph">
                  <wp:posOffset>339261</wp:posOffset>
                </wp:positionV>
                <wp:extent cx="727200" cy="42480"/>
                <wp:effectExtent l="19050" t="19050" r="15875" b="3429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7272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2" o:spid="_x0000_s1026" type="#_x0000_t75" style="position:absolute;margin-left:294.15pt;margin-top:26.2pt;width:58.1pt;height:4.4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">
                <v:imagedata r:id="rId183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1137144</wp:posOffset>
                </wp:positionH>
                <wp:positionV relativeFrom="paragraph">
                  <wp:posOffset>327021</wp:posOffset>
                </wp:positionV>
                <wp:extent cx="1276560" cy="118440"/>
                <wp:effectExtent l="38100" t="38100" r="19050" b="34290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12765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1" o:spid="_x0000_s1026" type="#_x0000_t75" style="position:absolute;margin-left:88.85pt;margin-top:25pt;width:102.15pt;height:10.6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">
                <v:imagedata r:id="rId1837" o:title=""/>
              </v:shape>
            </w:pict>
          </mc:Fallback>
        </mc:AlternateContent>
      </w:r>
      <w:r w:rsidR="00686FAF" w:rsidRPr="00994191">
        <w:rPr>
          <w:position w:val="-14"/>
          <w:highlight w:val="yellow"/>
          <w:lang w:val="el-GR"/>
        </w:rPr>
        <w:object w:dxaOrig="2100" w:dyaOrig="400">
          <v:shape id="_x0000_i1090" type="#_x0000_t75" style="width:105.05pt;height:19.65pt" o:ole="">
            <v:imagedata r:id="rId1838" o:title=""/>
          </v:shape>
          <o:OLEObject Type="Embed" ProgID="Equation.DSMT4" ShapeID="_x0000_i1090" DrawAspect="Content" ObjectID="_1665825280" r:id="rId1839"/>
        </w:object>
      </w:r>
      <w:r w:rsidR="00F3484A">
        <w:rPr>
          <w:lang w:val="el-GR"/>
        </w:rPr>
        <w:t xml:space="preserve"> (οπότε θα υπάρχουν</w:t>
      </w:r>
      <w:r w:rsidR="00686FAF" w:rsidRPr="00515A91">
        <w:rPr>
          <w:position w:val="-14"/>
          <w:highlight w:val="yellow"/>
          <w:lang w:val="el-GR"/>
        </w:rPr>
        <w:object w:dxaOrig="1939" w:dyaOrig="400">
          <v:shape id="_x0000_i1091" type="#_x0000_t75" style="width:98pt;height:19.65pt" o:ole="">
            <v:imagedata r:id="rId1840" o:title=""/>
          </v:shape>
          <o:OLEObject Type="Embed" ProgID="Equation.DSMT4" ShapeID="_x0000_i1091" DrawAspect="Content" ObjectID="_1665825281" r:id="rId1841"/>
        </w:object>
      </w:r>
      <w:r w:rsidR="00F3484A">
        <w:rPr>
          <w:lang w:val="el-GR"/>
        </w:rPr>
        <w:t xml:space="preserve">) </w:t>
      </w:r>
    </w:p>
    <w:p w:rsidR="00D55F86" w:rsidRDefault="00D57517" w:rsidP="007A2746">
      <w:pPr>
        <w:pStyle w:val="ListParagraph"/>
        <w:numPr>
          <w:ilvl w:val="2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line="400" w:lineRule="atLeast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-112056</wp:posOffset>
                </wp:positionH>
                <wp:positionV relativeFrom="paragraph">
                  <wp:posOffset>2452</wp:posOffset>
                </wp:positionV>
                <wp:extent cx="108000" cy="842760"/>
                <wp:effectExtent l="38100" t="38100" r="44450" b="33655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08000" cy="84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-9.6pt;margin-top:-.45pt;width:10.1pt;height:67.8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">
                <v:imagedata r:id="rId184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3200304</wp:posOffset>
                </wp:positionH>
                <wp:positionV relativeFrom="paragraph">
                  <wp:posOffset>610826</wp:posOffset>
                </wp:positionV>
                <wp:extent cx="207000" cy="33840"/>
                <wp:effectExtent l="38100" t="19050" r="41275" b="2349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2070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6" o:spid="_x0000_s1026" type="#_x0000_t75" style="position:absolute;margin-left:251.3pt;margin-top:47.45pt;width:17.95pt;height:3.7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">
                <v:imagedata r:id="rId184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628464</wp:posOffset>
                </wp:positionH>
                <wp:positionV relativeFrom="paragraph">
                  <wp:posOffset>539906</wp:posOffset>
                </wp:positionV>
                <wp:extent cx="2113920" cy="70560"/>
                <wp:effectExtent l="19050" t="19050" r="19685" b="24765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21139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5" o:spid="_x0000_s1026" type="#_x0000_t75" style="position:absolute;margin-left:49.05pt;margin-top:41.9pt;width:167.55pt;height:6.6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">
                <v:imagedata r:id="rId184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2280144</wp:posOffset>
                </wp:positionH>
                <wp:positionV relativeFrom="paragraph">
                  <wp:posOffset>348026</wp:posOffset>
                </wp:positionV>
                <wp:extent cx="2867760" cy="36720"/>
                <wp:effectExtent l="38100" t="38100" r="27940" b="40005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28677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4" o:spid="_x0000_s1026" type="#_x0000_t75" style="position:absolute;margin-left:179.1pt;margin-top:26.75pt;width:227.15pt;height:4.3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">
                <v:imagedata r:id="rId1849" o:title=""/>
              </v:shape>
            </w:pict>
          </mc:Fallback>
        </mc:AlternateContent>
      </w:r>
      <w:r w:rsidR="00994191">
        <w:rPr>
          <w:lang w:val="el-GR"/>
        </w:rPr>
        <w:t xml:space="preserve">Αυτό γίνεται μόνο αν κάποια στήλη ανήκει στο επίπεδο που σχηματίζουν οι άλλες δύο, π.χ. αν  </w:t>
      </w:r>
      <w:r w:rsidR="00686FAF" w:rsidRPr="00994191">
        <w:rPr>
          <w:position w:val="-14"/>
          <w:highlight w:val="yellow"/>
          <w:lang w:val="el-GR"/>
        </w:rPr>
        <w:object w:dxaOrig="1740" w:dyaOrig="400">
          <v:shape id="_x0000_i1092" type="#_x0000_t75" style="width:86.85pt;height:19.65pt" o:ole="">
            <v:imagedata r:id="rId1850" o:title=""/>
          </v:shape>
          <o:OLEObject Type="Embed" ProgID="Equation.DSMT4" ShapeID="_x0000_i1092" DrawAspect="Content" ObjectID="_1665825282" r:id="rId1851"/>
        </w:object>
      </w:r>
      <w:r w:rsidR="00994191">
        <w:rPr>
          <w:lang w:val="el-GR"/>
        </w:rPr>
        <w:t xml:space="preserve">. </w:t>
      </w:r>
    </w:p>
    <w:p w:rsidR="00994191" w:rsidRPr="00994191" w:rsidRDefault="00681A87" w:rsidP="007A2746">
      <w:pPr>
        <w:pStyle w:val="ListParagraph"/>
        <w:numPr>
          <w:ilvl w:val="2"/>
          <w:numId w:val="4"/>
        </w:numPr>
        <w:tabs>
          <w:tab w:val="clear" w:pos="1185"/>
        </w:tabs>
        <w:spacing w:line="400" w:lineRule="atLeast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6222504</wp:posOffset>
                </wp:positionH>
                <wp:positionV relativeFrom="paragraph">
                  <wp:posOffset>-36829</wp:posOffset>
                </wp:positionV>
                <wp:extent cx="116640" cy="495360"/>
                <wp:effectExtent l="38100" t="38100" r="36195" b="3810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16640" cy="49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4" o:spid="_x0000_s1026" type="#_x0000_t75" style="position:absolute;margin-left:489.4pt;margin-top:-3.45pt;width:10.6pt;height:40.2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">
                <v:imagedata r:id="rId1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6172464</wp:posOffset>
                </wp:positionH>
                <wp:positionV relativeFrom="paragraph">
                  <wp:posOffset>257291</wp:posOffset>
                </wp:positionV>
                <wp:extent cx="107280" cy="114840"/>
                <wp:effectExtent l="38100" t="38100" r="26670" b="3810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1072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3" o:spid="_x0000_s1026" type="#_x0000_t75" style="position:absolute;margin-left:485.55pt;margin-top:19.55pt;width:9.7pt;height:10.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">
                <v:imagedata r:id="rId1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6057624</wp:posOffset>
                </wp:positionH>
                <wp:positionV relativeFrom="paragraph">
                  <wp:posOffset>141011</wp:posOffset>
                </wp:positionV>
                <wp:extent cx="93600" cy="155160"/>
                <wp:effectExtent l="38100" t="38100" r="40005" b="35560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936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2" o:spid="_x0000_s1026" type="#_x0000_t75" style="position:absolute;margin-left:476.3pt;margin-top:10.3pt;width:8.7pt;height:13.6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">
                <v:imagedata r:id="rId1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6059784</wp:posOffset>
                </wp:positionH>
                <wp:positionV relativeFrom="paragraph">
                  <wp:posOffset>308051</wp:posOffset>
                </wp:positionV>
                <wp:extent cx="16200" cy="55080"/>
                <wp:effectExtent l="38100" t="38100" r="41275" b="21590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162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1" o:spid="_x0000_s1026" type="#_x0000_t75" style="position:absolute;margin-left:476.5pt;margin-top:23.7pt;width:2.65pt;height:5.6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">
                <v:imagedata r:id="rId18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5995344</wp:posOffset>
                </wp:positionH>
                <wp:positionV relativeFrom="paragraph">
                  <wp:posOffset>260171</wp:posOffset>
                </wp:positionV>
                <wp:extent cx="72000" cy="87480"/>
                <wp:effectExtent l="38100" t="38100" r="23495" b="2730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720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0" o:spid="_x0000_s1026" type="#_x0000_t75" style="position:absolute;margin-left:471.55pt;margin-top:19.75pt;width:6.9pt;height:8.3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">
                <v:imagedata r:id="rId18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5884824</wp:posOffset>
                </wp:positionH>
                <wp:positionV relativeFrom="paragraph">
                  <wp:posOffset>117971</wp:posOffset>
                </wp:positionV>
                <wp:extent cx="115200" cy="129240"/>
                <wp:effectExtent l="38100" t="38100" r="37465" b="4254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1152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9" o:spid="_x0000_s1026" type="#_x0000_t75" style="position:absolute;margin-left:462.6pt;margin-top:8.5pt;width:10.55pt;height:11.7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">
                <v:imagedata r:id="rId18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5843064</wp:posOffset>
                </wp:positionH>
                <wp:positionV relativeFrom="paragraph">
                  <wp:posOffset>273851</wp:posOffset>
                </wp:positionV>
                <wp:extent cx="13320" cy="44280"/>
                <wp:effectExtent l="19050" t="19050" r="25400" b="3238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33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8" o:spid="_x0000_s1026" type="#_x0000_t75" style="position:absolute;margin-left:459.55pt;margin-top:21.05pt;width:2.25pt;height:4.6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">
                <v:imagedata r:id="rId18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5745864</wp:posOffset>
                </wp:positionH>
                <wp:positionV relativeFrom="paragraph">
                  <wp:posOffset>193211</wp:posOffset>
                </wp:positionV>
                <wp:extent cx="87120" cy="124200"/>
                <wp:effectExtent l="38100" t="38100" r="27305" b="28575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871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7" o:spid="_x0000_s1026" type="#_x0000_t75" style="position:absolute;margin-left:451.75pt;margin-top:14.55pt;width:8.2pt;height:11.1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">
                <v:imagedata r:id="rId18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5670984</wp:posOffset>
                </wp:positionH>
                <wp:positionV relativeFrom="paragraph">
                  <wp:posOffset>122291</wp:posOffset>
                </wp:positionV>
                <wp:extent cx="106560" cy="120600"/>
                <wp:effectExtent l="38100" t="38100" r="27305" b="32385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1065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6" o:spid="_x0000_s1026" type="#_x0000_t75" style="position:absolute;margin-left:445.85pt;margin-top:8.85pt;width:9.75pt;height:10.9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">
                <v:imagedata r:id="rId1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5641464</wp:posOffset>
                </wp:positionH>
                <wp:positionV relativeFrom="paragraph">
                  <wp:posOffset>-46909</wp:posOffset>
                </wp:positionV>
                <wp:extent cx="69120" cy="389520"/>
                <wp:effectExtent l="38100" t="38100" r="26670" b="29845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69120" cy="38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5" o:spid="_x0000_s1026" type="#_x0000_t75" style="position:absolute;margin-left:443.35pt;margin-top:-4.3pt;width:6.85pt;height:32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">
                <v:imagedata r:id="rId1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5416104</wp:posOffset>
                </wp:positionH>
                <wp:positionV relativeFrom="paragraph">
                  <wp:posOffset>90611</wp:posOffset>
                </wp:positionV>
                <wp:extent cx="215280" cy="140760"/>
                <wp:effectExtent l="38100" t="38100" r="32385" b="3111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2152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4" o:spid="_x0000_s1026" type="#_x0000_t75" style="position:absolute;margin-left:425.75pt;margin-top:6.65pt;width:18.35pt;height:12.2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">
                <v:imagedata r:id="rId1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5267424</wp:posOffset>
                </wp:positionH>
                <wp:positionV relativeFrom="paragraph">
                  <wp:posOffset>106811</wp:posOffset>
                </wp:positionV>
                <wp:extent cx="146880" cy="92880"/>
                <wp:effectExtent l="38100" t="38100" r="43815" b="40640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1468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3" o:spid="_x0000_s1026" type="#_x0000_t75" style="position:absolute;margin-left:414.15pt;margin-top:7.8pt;width:12.95pt;height:8.6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">
                <v:imagedata r:id="rId1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5288304</wp:posOffset>
                </wp:positionH>
                <wp:positionV relativeFrom="paragraph">
                  <wp:posOffset>129131</wp:posOffset>
                </wp:positionV>
                <wp:extent cx="15120" cy="147240"/>
                <wp:effectExtent l="38100" t="19050" r="23495" b="24765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51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2" o:spid="_x0000_s1026" type="#_x0000_t75" style="position:absolute;margin-left:415.8pt;margin-top:9.7pt;width:2.45pt;height:12.6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">
                <v:imagedata r:id="rId1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5173104</wp:posOffset>
                </wp:positionH>
                <wp:positionV relativeFrom="paragraph">
                  <wp:posOffset>-36469</wp:posOffset>
                </wp:positionV>
                <wp:extent cx="163800" cy="267120"/>
                <wp:effectExtent l="38100" t="38100" r="27305" b="38100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16380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1" o:spid="_x0000_s1026" type="#_x0000_t75" style="position:absolute;margin-left:406.65pt;margin-top:-3.55pt;width:14.35pt;height:22.7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">
                <v:imagedata r:id="rId1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4898784</wp:posOffset>
                </wp:positionH>
                <wp:positionV relativeFrom="paragraph">
                  <wp:posOffset>-97309</wp:posOffset>
                </wp:positionV>
                <wp:extent cx="101880" cy="442080"/>
                <wp:effectExtent l="38100" t="38100" r="31750" b="34290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101880" cy="44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0" o:spid="_x0000_s1026" type="#_x0000_t75" style="position:absolute;margin-left:384.85pt;margin-top:-8.2pt;width:9.55pt;height:36.2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">
                <v:imagedata r:id="rId1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4858824</wp:posOffset>
                </wp:positionH>
                <wp:positionV relativeFrom="paragraph">
                  <wp:posOffset>115091</wp:posOffset>
                </wp:positionV>
                <wp:extent cx="160920" cy="42840"/>
                <wp:effectExtent l="38100" t="38100" r="29845" b="3365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1609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9" o:spid="_x0000_s1026" type="#_x0000_t75" style="position:absolute;margin-left:382pt;margin-top:8.45pt;width:13.9pt;height:4.6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">
                <v:imagedata r:id="rId1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4881504</wp:posOffset>
                </wp:positionH>
                <wp:positionV relativeFrom="paragraph">
                  <wp:posOffset>73331</wp:posOffset>
                </wp:positionV>
                <wp:extent cx="137160" cy="150120"/>
                <wp:effectExtent l="38100" t="38100" r="34290" b="4064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1371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8" o:spid="_x0000_s1026" type="#_x0000_t75" style="position:absolute;margin-left:383.6pt;margin-top:5pt;width:12.15pt;height:13.2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">
                <v:imagedata r:id="rId1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4580904</wp:posOffset>
                </wp:positionH>
                <wp:positionV relativeFrom="paragraph">
                  <wp:posOffset>-20269</wp:posOffset>
                </wp:positionV>
                <wp:extent cx="144360" cy="328680"/>
                <wp:effectExtent l="38100" t="38100" r="46355" b="3365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14436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7" o:spid="_x0000_s1026" type="#_x0000_t75" style="position:absolute;margin-left:359.9pt;margin-top:-2.2pt;width:12.95pt;height:27.3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">
                <v:imagedata r:id="rId1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4325664</wp:posOffset>
                </wp:positionH>
                <wp:positionV relativeFrom="paragraph">
                  <wp:posOffset>132731</wp:posOffset>
                </wp:positionV>
                <wp:extent cx="158760" cy="36720"/>
                <wp:effectExtent l="19050" t="38100" r="31750" b="4000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1587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6" o:spid="_x0000_s1026" type="#_x0000_t75" style="position:absolute;margin-left:340.1pt;margin-top:9.85pt;width:13.6pt;height:4.2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">
                <v:imagedata r:id="rId1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4320624</wp:posOffset>
                </wp:positionH>
                <wp:positionV relativeFrom="paragraph">
                  <wp:posOffset>-43309</wp:posOffset>
                </wp:positionV>
                <wp:extent cx="157680" cy="364320"/>
                <wp:effectExtent l="38100" t="38100" r="33020" b="36195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15768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5" o:spid="_x0000_s1026" type="#_x0000_t75" style="position:absolute;margin-left:339.5pt;margin-top:-4.15pt;width:13.85pt;height:30.2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">
                <v:imagedata r:id="rId18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3993744</wp:posOffset>
                </wp:positionH>
                <wp:positionV relativeFrom="paragraph">
                  <wp:posOffset>93851</wp:posOffset>
                </wp:positionV>
                <wp:extent cx="187920" cy="210240"/>
                <wp:effectExtent l="38100" t="38100" r="3175" b="3746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18792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4" o:spid="_x0000_s1026" type="#_x0000_t75" style="position:absolute;margin-left:313.7pt;margin-top:6.85pt;width:16.4pt;height:17.9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">
                <v:imagedata r:id="rId18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3902664</wp:posOffset>
                </wp:positionH>
                <wp:positionV relativeFrom="paragraph">
                  <wp:posOffset>180611</wp:posOffset>
                </wp:positionV>
                <wp:extent cx="195480" cy="39960"/>
                <wp:effectExtent l="38100" t="38100" r="33655" b="3683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1954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3" o:spid="_x0000_s1026" type="#_x0000_t75" style="position:absolute;margin-left:306.6pt;margin-top:13.5pt;width:16.85pt;height:4.6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">
                <v:imagedata r:id="rId18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3820584</wp:posOffset>
                </wp:positionH>
                <wp:positionV relativeFrom="paragraph">
                  <wp:posOffset>147491</wp:posOffset>
                </wp:positionV>
                <wp:extent cx="243720" cy="22680"/>
                <wp:effectExtent l="38100" t="38100" r="42545" b="34925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2437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2" o:spid="_x0000_s1026" type="#_x0000_t75" style="position:absolute;margin-left:300.15pt;margin-top:10.85pt;width:20.55pt;height:3.1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">
                <v:imagedata r:id="rId18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3440424</wp:posOffset>
                </wp:positionH>
                <wp:positionV relativeFrom="paragraph">
                  <wp:posOffset>37691</wp:posOffset>
                </wp:positionV>
                <wp:extent cx="83880" cy="321840"/>
                <wp:effectExtent l="38100" t="38100" r="49530" b="40640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8388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1" o:spid="_x0000_s1026" type="#_x0000_t75" style="position:absolute;margin-left:269.95pt;margin-top:2.2pt;width:8.3pt;height:27.1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">
                <v:imagedata r:id="rId18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3337104</wp:posOffset>
                </wp:positionH>
                <wp:positionV relativeFrom="paragraph">
                  <wp:posOffset>237851</wp:posOffset>
                </wp:positionV>
                <wp:extent cx="234720" cy="14400"/>
                <wp:effectExtent l="38100" t="38100" r="32385" b="4318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2347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0" o:spid="_x0000_s1026" type="#_x0000_t75" style="position:absolute;margin-left:262.05pt;margin-top:17.95pt;width:20.05pt;height:2.8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">
                <v:imagedata r:id="rId19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3401544</wp:posOffset>
                </wp:positionH>
                <wp:positionV relativeFrom="paragraph">
                  <wp:posOffset>185291</wp:posOffset>
                </wp:positionV>
                <wp:extent cx="198360" cy="36720"/>
                <wp:effectExtent l="38100" t="38100" r="49530" b="40005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1983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9" o:spid="_x0000_s1026" type="#_x0000_t75" style="position:absolute;margin-left:266.95pt;margin-top:13.7pt;width:17.25pt;height:4.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">
                <v:imagedata r:id="rId19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2667864</wp:posOffset>
                </wp:positionH>
                <wp:positionV relativeFrom="paragraph">
                  <wp:posOffset>319571</wp:posOffset>
                </wp:positionV>
                <wp:extent cx="771480" cy="40680"/>
                <wp:effectExtent l="38100" t="38100" r="29210" b="3556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7714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8" o:spid="_x0000_s1026" type="#_x0000_t75" style="position:absolute;margin-left:209.3pt;margin-top:24.4pt;width:62.3pt;height:4.7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">
                <v:imagedata r:id="rId19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1428744</wp:posOffset>
                </wp:positionH>
                <wp:positionV relativeFrom="paragraph">
                  <wp:posOffset>371411</wp:posOffset>
                </wp:positionV>
                <wp:extent cx="1056960" cy="48240"/>
                <wp:effectExtent l="38100" t="38100" r="29210" b="28575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10569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7" o:spid="_x0000_s1026" type="#_x0000_t75" style="position:absolute;margin-left:111.8pt;margin-top:28.7pt;width:84.75pt;height:5.1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">
                <v:imagedata r:id="rId1907" o:title=""/>
              </v:shape>
            </w:pict>
          </mc:Fallback>
        </mc:AlternateContent>
      </w:r>
      <w:r w:rsidR="008314F5">
        <w:rPr>
          <w:lang w:val="el-GR"/>
        </w:rPr>
        <w:t>Διότι</w:t>
      </w:r>
      <w:r w:rsidR="00994191">
        <w:rPr>
          <w:lang w:val="el-GR"/>
        </w:rPr>
        <w:t xml:space="preserve"> τότε </w:t>
      </w:r>
      <w:r w:rsidR="00686FAF" w:rsidRPr="00994191">
        <w:rPr>
          <w:position w:val="-14"/>
          <w:highlight w:val="yellow"/>
          <w:lang w:val="el-GR"/>
        </w:rPr>
        <w:object w:dxaOrig="3560" w:dyaOrig="400">
          <v:shape id="_x0000_i1093" type="#_x0000_t75" style="width:178.15pt;height:19.65pt" o:ole="">
            <v:imagedata r:id="rId1908" o:title=""/>
          </v:shape>
          <o:OLEObject Type="Embed" ProgID="Equation.DSMT4" ShapeID="_x0000_i1093" DrawAspect="Content" ObjectID="_1665825283" r:id="rId1909"/>
        </w:object>
      </w:r>
    </w:p>
    <w:p w:rsidR="00553789" w:rsidRDefault="00681A87" w:rsidP="007A2746">
      <w:pPr>
        <w:pStyle w:val="ListParagraph"/>
        <w:numPr>
          <w:ilvl w:val="1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6314664</wp:posOffset>
                </wp:positionH>
                <wp:positionV relativeFrom="paragraph">
                  <wp:posOffset>5761</wp:posOffset>
                </wp:positionV>
                <wp:extent cx="4320" cy="5040"/>
                <wp:effectExtent l="19050" t="19050" r="34290" b="33655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4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5" o:spid="_x0000_s1026" type="#_x0000_t75" style="position:absolute;margin-left:496.6pt;margin-top:-.15pt;width:1.55pt;height:1.7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">
                <v:imagedata r:id="rId1911" o:title=""/>
              </v:shape>
            </w:pict>
          </mc:Fallback>
        </mc:AlternateContent>
      </w:r>
      <w:r w:rsidR="00F3484A" w:rsidRPr="00F3484A">
        <w:rPr>
          <w:lang w:val="el-GR"/>
        </w:rPr>
        <w:t xml:space="preserve">Αποδεικνύεται ότι τότε ακριβώς </w:t>
      </w:r>
      <w:r w:rsidR="00F3484A">
        <w:rPr>
          <w:lang w:val="el-GR"/>
        </w:rPr>
        <w:t xml:space="preserve">έχουμε και τις </w:t>
      </w:r>
      <w:r w:rsidR="00F3484A" w:rsidRPr="00F3484A">
        <w:rPr>
          <w:highlight w:val="yellow"/>
          <w:lang w:val="el-GR"/>
        </w:rPr>
        <w:t>άπειρες λύσεις</w:t>
      </w:r>
      <w:r w:rsidR="00F3484A">
        <w:rPr>
          <w:lang w:val="el-GR"/>
        </w:rPr>
        <w:t>:</w:t>
      </w:r>
    </w:p>
    <w:p w:rsidR="00F3484A" w:rsidRDefault="00D57517" w:rsidP="00F3484A">
      <w:pPr>
        <w:pStyle w:val="ListParagraph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3281304</wp:posOffset>
                </wp:positionH>
                <wp:positionV relativeFrom="paragraph">
                  <wp:posOffset>657433</wp:posOffset>
                </wp:positionV>
                <wp:extent cx="611640" cy="572400"/>
                <wp:effectExtent l="38100" t="38100" r="36195" b="37465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611640" cy="57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257.7pt;margin-top:51pt;width:49.5pt;height:46.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">
                <v:imagedata r:id="rId1913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5821104</wp:posOffset>
                </wp:positionH>
                <wp:positionV relativeFrom="paragraph">
                  <wp:posOffset>599707</wp:posOffset>
                </wp:positionV>
                <wp:extent cx="119160" cy="516240"/>
                <wp:effectExtent l="19050" t="19050" r="33655" b="1778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119160" cy="51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457.85pt;margin-top:46.7pt;width:10.55pt;height:41.75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">
                <v:imagedata r:id="rId1915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5667384</wp:posOffset>
                </wp:positionH>
                <wp:positionV relativeFrom="paragraph">
                  <wp:posOffset>843427</wp:posOffset>
                </wp:positionV>
                <wp:extent cx="122400" cy="181800"/>
                <wp:effectExtent l="38100" t="38100" r="30480" b="2794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1224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445.7pt;margin-top:65.7pt;width:10.9pt;height:15.6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">
                <v:imagedata r:id="rId1917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371824</wp:posOffset>
                </wp:positionH>
                <wp:positionV relativeFrom="paragraph">
                  <wp:posOffset>882307</wp:posOffset>
                </wp:positionV>
                <wp:extent cx="114480" cy="181080"/>
                <wp:effectExtent l="19050" t="38100" r="19050" b="2857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1144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422.45pt;margin-top:68.9pt;width:10.05pt;height:15.4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">
                <v:imagedata r:id="rId1919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235024</wp:posOffset>
                </wp:positionH>
                <wp:positionV relativeFrom="paragraph">
                  <wp:posOffset>839827</wp:posOffset>
                </wp:positionV>
                <wp:extent cx="126720" cy="135360"/>
                <wp:effectExtent l="38100" t="38100" r="26035" b="3619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1267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1" o:spid="_x0000_s1026" type="#_x0000_t75" style="position:absolute;margin-left:411.6pt;margin-top:65.45pt;width:11.35pt;height:11.9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">
                <v:imagedata r:id="rId1921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5140344</wp:posOffset>
                </wp:positionH>
                <wp:positionV relativeFrom="paragraph">
                  <wp:posOffset>655147</wp:posOffset>
                </wp:positionV>
                <wp:extent cx="83520" cy="406440"/>
                <wp:effectExtent l="38100" t="38100" r="31115" b="3175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83520" cy="4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404.05pt;margin-top:51pt;width:7.9pt;height:33.3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">
                <v:imagedata r:id="rId1923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4836144</wp:posOffset>
                </wp:positionH>
                <wp:positionV relativeFrom="paragraph">
                  <wp:posOffset>830107</wp:posOffset>
                </wp:positionV>
                <wp:extent cx="236520" cy="158400"/>
                <wp:effectExtent l="19050" t="38100" r="30480" b="3238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2365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380.45pt;margin-top:64.9pt;width:19.6pt;height:13.6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">
                <v:imagedata r:id="rId1925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4691424</wp:posOffset>
                </wp:positionH>
                <wp:positionV relativeFrom="paragraph">
                  <wp:posOffset>885907</wp:posOffset>
                </wp:positionV>
                <wp:extent cx="143640" cy="115200"/>
                <wp:effectExtent l="38100" t="38100" r="27940" b="3746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1436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368.75pt;margin-top:69.15pt;width:12.6pt;height:10.3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">
                <v:imagedata r:id="rId1927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422504</wp:posOffset>
                </wp:positionH>
                <wp:positionV relativeFrom="paragraph">
                  <wp:posOffset>665947</wp:posOffset>
                </wp:positionV>
                <wp:extent cx="295560" cy="380520"/>
                <wp:effectExtent l="38100" t="38100" r="28575" b="3873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29556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6" o:spid="_x0000_s1026" type="#_x0000_t75" style="position:absolute;margin-left:347.55pt;margin-top:51.75pt;width:24.6pt;height:31.4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">
                <v:imagedata r:id="rId1929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4088784</wp:posOffset>
                </wp:positionH>
                <wp:positionV relativeFrom="paragraph">
                  <wp:posOffset>534547</wp:posOffset>
                </wp:positionV>
                <wp:extent cx="146160" cy="708480"/>
                <wp:effectExtent l="38100" t="38100" r="44450" b="3492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146160" cy="70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5" o:spid="_x0000_s1026" type="#_x0000_t75" style="position:absolute;margin-left:321.2pt;margin-top:41.55pt;width:12.9pt;height:57.2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">
                <v:imagedata r:id="rId1931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4056384</wp:posOffset>
                </wp:positionH>
                <wp:positionV relativeFrom="paragraph">
                  <wp:posOffset>780787</wp:posOffset>
                </wp:positionV>
                <wp:extent cx="227160" cy="93960"/>
                <wp:effectExtent l="19050" t="19050" r="20955" b="2095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2271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318.85pt;margin-top:60.95pt;width:19pt;height:8.5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">
                <v:imagedata r:id="rId1933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4049544</wp:posOffset>
                </wp:positionH>
                <wp:positionV relativeFrom="paragraph">
                  <wp:posOffset>754867</wp:posOffset>
                </wp:positionV>
                <wp:extent cx="228600" cy="221760"/>
                <wp:effectExtent l="38100" t="38100" r="19050" b="2603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22860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3" o:spid="_x0000_s1026" type="#_x0000_t75" style="position:absolute;margin-left:318.25pt;margin-top:58.8pt;width:19.2pt;height:18.7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">
                <v:imagedata r:id="rId1935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3695664</wp:posOffset>
                </wp:positionH>
                <wp:positionV relativeFrom="paragraph">
                  <wp:posOffset>850267</wp:posOffset>
                </wp:positionV>
                <wp:extent cx="295200" cy="69120"/>
                <wp:effectExtent l="19050" t="38100" r="29210" b="26670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2952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2" o:spid="_x0000_s1026" type="#_x0000_t75" style="position:absolute;margin-left:290.55pt;margin-top:66.45pt;width:24.4pt;height:6.7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">
                <v:imagedata r:id="rId1937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3429984</wp:posOffset>
                </wp:positionH>
                <wp:positionV relativeFrom="paragraph">
                  <wp:posOffset>775027</wp:posOffset>
                </wp:positionV>
                <wp:extent cx="171360" cy="191520"/>
                <wp:effectExtent l="38100" t="19050" r="19685" b="1841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1713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1" o:spid="_x0000_s1026" type="#_x0000_t75" style="position:absolute;margin-left:269.4pt;margin-top:60.6pt;width:15pt;height:16.2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">
                <v:imagedata r:id="rId1939" o:title=""/>
              </v:shape>
            </w:pict>
          </mc:Fallback>
        </mc:AlternateContent>
      </w:r>
      <w:r w:rsidR="00F3484A">
        <w:rPr>
          <w:lang w:val="el-GR"/>
        </w:rPr>
        <w:t xml:space="preserve">αν κάποια στήλη ανήκει στο επίπεδο που σχηματίζουν οι άλλες δύο και </w:t>
      </w:r>
      <w:r w:rsidR="00686FAF" w:rsidRPr="00994191">
        <w:rPr>
          <w:position w:val="-14"/>
          <w:highlight w:val="yellow"/>
          <w:lang w:val="el-GR"/>
        </w:rPr>
        <w:object w:dxaOrig="3420" w:dyaOrig="400">
          <v:shape id="_x0000_i1094" type="#_x0000_t75" style="width:171.1pt;height:19.65pt" o:ole="">
            <v:imagedata r:id="rId1940" o:title=""/>
          </v:shape>
          <o:OLEObject Type="Embed" ProgID="Equation.DSMT4" ShapeID="_x0000_i1094" DrawAspect="Content" ObjectID="_1665825284" r:id="rId1941"/>
        </w:object>
      </w:r>
      <w:r w:rsidR="00F3484A" w:rsidRPr="00F3484A">
        <w:rPr>
          <w:lang w:val="el-GR"/>
        </w:rPr>
        <w:t xml:space="preserve"> </w:t>
      </w:r>
      <w:r w:rsidR="00F3484A">
        <w:rPr>
          <w:lang w:val="el-GR"/>
        </w:rPr>
        <w:t xml:space="preserve">τότε θα γράφεται με </w:t>
      </w:r>
      <w:r w:rsidR="00F3484A" w:rsidRPr="00F3484A">
        <w:rPr>
          <w:highlight w:val="yellow"/>
          <w:lang w:val="el-GR"/>
        </w:rPr>
        <w:t>πολλούς τρόπους</w:t>
      </w:r>
      <w:r w:rsidR="00F3484A">
        <w:rPr>
          <w:lang w:val="el-GR"/>
        </w:rPr>
        <w:t xml:space="preserve"> ως γ.σ</w:t>
      </w:r>
      <w:r w:rsidR="008314F5">
        <w:rPr>
          <w:lang w:val="el-GR"/>
        </w:rPr>
        <w:t>.</w:t>
      </w:r>
      <w:r w:rsidR="00F3484A">
        <w:rPr>
          <w:lang w:val="el-GR"/>
        </w:rPr>
        <w:t xml:space="preserve"> των </w:t>
      </w:r>
      <w:r w:rsidR="00686FAF" w:rsidRPr="00F3484A">
        <w:rPr>
          <w:position w:val="-12"/>
          <w:lang w:val="el-GR"/>
        </w:rPr>
        <w:object w:dxaOrig="880" w:dyaOrig="360">
          <v:shape id="_x0000_i1095" type="#_x0000_t75" style="width:43.8pt;height:18.2pt" o:ole="">
            <v:imagedata r:id="rId1942" o:title=""/>
          </v:shape>
          <o:OLEObject Type="Embed" ProgID="Equation.DSMT4" ShapeID="_x0000_i1095" DrawAspect="Content" ObjectID="_1665825285" r:id="rId1943"/>
        </w:object>
      </w:r>
      <w:r w:rsidR="00F3484A">
        <w:rPr>
          <w:lang w:val="el-GR"/>
        </w:rPr>
        <w:t>.</w:t>
      </w:r>
    </w:p>
    <w:p w:rsidR="00ED0454" w:rsidRDefault="00D5751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2791344</wp:posOffset>
                </wp:positionH>
                <wp:positionV relativeFrom="paragraph">
                  <wp:posOffset>2154793</wp:posOffset>
                </wp:positionV>
                <wp:extent cx="114480" cy="43200"/>
                <wp:effectExtent l="38100" t="38100" r="38100" b="33020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1144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219.1pt;margin-top:168.85pt;width:10.55pt;height:4.9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">
                <v:imagedata r:id="rId1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2787744</wp:posOffset>
                </wp:positionH>
                <wp:positionV relativeFrom="paragraph">
                  <wp:posOffset>1952833</wp:posOffset>
                </wp:positionV>
                <wp:extent cx="149400" cy="347760"/>
                <wp:effectExtent l="38100" t="38100" r="41275" b="33655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4940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218.8pt;margin-top:153pt;width:13.1pt;height:28.8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">
                <v:imagedata r:id="rId19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3082224</wp:posOffset>
                </wp:positionH>
                <wp:positionV relativeFrom="paragraph">
                  <wp:posOffset>-21767</wp:posOffset>
                </wp:positionV>
                <wp:extent cx="237600" cy="253800"/>
                <wp:effectExtent l="38100" t="38100" r="10160" b="32385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23760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242pt;margin-top:-2.4pt;width:20.05pt;height:21.5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">
                <v:imagedata r:id="rId1949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647904</wp:posOffset>
                </wp:positionH>
                <wp:positionV relativeFrom="paragraph">
                  <wp:posOffset>3544527</wp:posOffset>
                </wp:positionV>
                <wp:extent cx="155520" cy="71280"/>
                <wp:effectExtent l="38100" t="38100" r="35560" b="4318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1555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50.25pt;margin-top:278.2pt;width:13.95pt;height:7.3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">
                <v:imagedata r:id="rId1951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628824</wp:posOffset>
                </wp:positionH>
                <wp:positionV relativeFrom="paragraph">
                  <wp:posOffset>3530127</wp:posOffset>
                </wp:positionV>
                <wp:extent cx="159840" cy="10800"/>
                <wp:effectExtent l="38100" t="38100" r="50165" b="4635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159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48.65pt;margin-top:277.1pt;width:14.35pt;height:2.5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">
                <v:imagedata r:id="rId1953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382584</wp:posOffset>
                </wp:positionH>
                <wp:positionV relativeFrom="paragraph">
                  <wp:posOffset>3311247</wp:posOffset>
                </wp:positionV>
                <wp:extent cx="234000" cy="360000"/>
                <wp:effectExtent l="38100" t="38100" r="33020" b="4064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23400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29.2pt;margin-top:260.05pt;width:20.1pt;height:29.8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">
                <v:imagedata r:id="rId1955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5664144</wp:posOffset>
                </wp:positionH>
                <wp:positionV relativeFrom="paragraph">
                  <wp:posOffset>505867</wp:posOffset>
                </wp:positionV>
                <wp:extent cx="407880" cy="248040"/>
                <wp:effectExtent l="38100" t="38100" r="30480" b="3810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40788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445.25pt;margin-top:39.1pt;width:33.7pt;height:21.0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">
                <v:imagedata r:id="rId1957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5458944</wp:posOffset>
                </wp:positionH>
                <wp:positionV relativeFrom="paragraph">
                  <wp:posOffset>432787</wp:posOffset>
                </wp:positionV>
                <wp:extent cx="179640" cy="221760"/>
                <wp:effectExtent l="38100" t="38100" r="30480" b="2603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17964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429.4pt;margin-top:33.5pt;width:15.4pt;height:18.7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">
                <v:imagedata r:id="rId1959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5372544</wp:posOffset>
                </wp:positionH>
                <wp:positionV relativeFrom="paragraph">
                  <wp:posOffset>448627</wp:posOffset>
                </wp:positionV>
                <wp:extent cx="112320" cy="232560"/>
                <wp:effectExtent l="38100" t="38100" r="40640" b="3429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11232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422.35pt;margin-top:34.6pt;width:10.3pt;height:19.7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">
                <v:imagedata r:id="rId1961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5879064</wp:posOffset>
                </wp:positionH>
                <wp:positionV relativeFrom="paragraph">
                  <wp:posOffset>266107</wp:posOffset>
                </wp:positionV>
                <wp:extent cx="174960" cy="136080"/>
                <wp:effectExtent l="38100" t="38100" r="34925" b="3556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1749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462.45pt;margin-top:20.25pt;width:15.05pt;height:12.1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">
                <v:imagedata r:id="rId1963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5733624</wp:posOffset>
                </wp:positionH>
                <wp:positionV relativeFrom="paragraph">
                  <wp:posOffset>267547</wp:posOffset>
                </wp:positionV>
                <wp:extent cx="126000" cy="110160"/>
                <wp:effectExtent l="19050" t="19050" r="26670" b="23495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1260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450.95pt;margin-top:20.5pt;width:10.85pt;height:9.7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">
                <v:imagedata r:id="rId1965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5625264</wp:posOffset>
                </wp:positionH>
                <wp:positionV relativeFrom="paragraph">
                  <wp:posOffset>307867</wp:posOffset>
                </wp:positionV>
                <wp:extent cx="230400" cy="87840"/>
                <wp:effectExtent l="38100" t="38100" r="36830" b="45720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2304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442.4pt;margin-top:23.5pt;width:19.4pt;height:8.4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">
                <v:imagedata r:id="rId1967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5626704</wp:posOffset>
                </wp:positionH>
                <wp:positionV relativeFrom="paragraph">
                  <wp:posOffset>217147</wp:posOffset>
                </wp:positionV>
                <wp:extent cx="87120" cy="195840"/>
                <wp:effectExtent l="38100" t="19050" r="27305" b="3302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871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442.35pt;margin-top:16.65pt;width:8.05pt;height:16.5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">
                <v:imagedata r:id="rId1969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5251944</wp:posOffset>
                </wp:positionH>
                <wp:positionV relativeFrom="paragraph">
                  <wp:posOffset>290947</wp:posOffset>
                </wp:positionV>
                <wp:extent cx="237600" cy="138240"/>
                <wp:effectExtent l="38100" t="38100" r="29210" b="33655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2376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413pt;margin-top:22.2pt;width:19.95pt;height:12.3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">
                <v:imagedata r:id="rId1971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5044224</wp:posOffset>
                </wp:positionH>
                <wp:positionV relativeFrom="paragraph">
                  <wp:posOffset>124987</wp:posOffset>
                </wp:positionV>
                <wp:extent cx="369000" cy="347040"/>
                <wp:effectExtent l="38100" t="38100" r="31115" b="3429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369000" cy="34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396.45pt;margin-top:9.1pt;width:30.45pt;height:28.8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">
                <v:imagedata r:id="rId1973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4918944</wp:posOffset>
                </wp:positionH>
                <wp:positionV relativeFrom="paragraph">
                  <wp:posOffset>254587</wp:posOffset>
                </wp:positionV>
                <wp:extent cx="147960" cy="204480"/>
                <wp:effectExtent l="38100" t="38100" r="23495" b="24130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1479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386.8pt;margin-top:19.55pt;width:12.85pt;height:17.2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">
                <v:imagedata r:id="rId1975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4744704</wp:posOffset>
                </wp:positionH>
                <wp:positionV relativeFrom="paragraph">
                  <wp:posOffset>378427</wp:posOffset>
                </wp:positionV>
                <wp:extent cx="321120" cy="74160"/>
                <wp:effectExtent l="19050" t="38100" r="22225" b="40640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3211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373.1pt;margin-top:29.15pt;width:26.45pt;height:7.1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">
                <v:imagedata r:id="rId1977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4751544</wp:posOffset>
                </wp:positionH>
                <wp:positionV relativeFrom="paragraph">
                  <wp:posOffset>349987</wp:posOffset>
                </wp:positionV>
                <wp:extent cx="316800" cy="38160"/>
                <wp:effectExtent l="38100" t="38100" r="26670" b="3810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3168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373.5pt;margin-top:26.95pt;width:26.25pt;height:4.1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">
                <v:imagedata r:id="rId1979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5826864</wp:posOffset>
                </wp:positionH>
                <wp:positionV relativeFrom="paragraph">
                  <wp:posOffset>-25493</wp:posOffset>
                </wp:positionV>
                <wp:extent cx="153000" cy="98280"/>
                <wp:effectExtent l="19050" t="38100" r="19050" b="3556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0">
                      <w14:nvContentPartPr>
                        <w14:cNvContentPartPr/>
                      </w14:nvContentPartPr>
                      <w14:xfrm>
                        <a:off x="0" y="0"/>
                        <a:ext cx="153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458.45pt;margin-top:-2.7pt;width:13pt;height:9.1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">
                <v:imagedata r:id="rId1981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636064</wp:posOffset>
                </wp:positionH>
                <wp:positionV relativeFrom="paragraph">
                  <wp:posOffset>24547</wp:posOffset>
                </wp:positionV>
                <wp:extent cx="16200" cy="107280"/>
                <wp:effectExtent l="38100" t="38100" r="41275" b="2667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2">
                      <w14:nvContentPartPr>
                        <w14:cNvContentPartPr/>
                      </w14:nvContentPartPr>
                      <w14:xfrm>
                        <a:off x="0" y="0"/>
                        <a:ext cx="162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443.1pt;margin-top:1.4pt;width:2.65pt;height:9.7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">
                <v:imagedata r:id="rId1983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700784</wp:posOffset>
                </wp:positionH>
                <wp:positionV relativeFrom="paragraph">
                  <wp:posOffset>-79493</wp:posOffset>
                </wp:positionV>
                <wp:extent cx="41040" cy="189360"/>
                <wp:effectExtent l="19050" t="19050" r="16510" b="2032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4">
                      <w14:nvContentPartPr>
                        <w14:cNvContentPartPr/>
                      </w14:nvContentPartPr>
                      <w14:xfrm>
                        <a:off x="0" y="0"/>
                        <a:ext cx="410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7" o:spid="_x0000_s1026" type="#_x0000_t75" style="position:absolute;margin-left:369.7pt;margin-top:-6.7pt;width:4.25pt;height:15.8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">
                <v:imagedata r:id="rId1985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279624</wp:posOffset>
                </wp:positionH>
                <wp:positionV relativeFrom="paragraph">
                  <wp:posOffset>1238827</wp:posOffset>
                </wp:positionV>
                <wp:extent cx="416520" cy="282960"/>
                <wp:effectExtent l="38100" t="38100" r="3175" b="4127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41652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0" o:spid="_x0000_s1026" type="#_x0000_t75" style="position:absolute;margin-left:21.2pt;margin-top:96.75pt;width:34.4pt;height:23.7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">
                <v:imagedata r:id="rId1987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115824</wp:posOffset>
                </wp:positionH>
                <wp:positionV relativeFrom="paragraph">
                  <wp:posOffset>1282387</wp:posOffset>
                </wp:positionV>
                <wp:extent cx="28800" cy="74880"/>
                <wp:effectExtent l="38100" t="38100" r="28575" b="40005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288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9" o:spid="_x0000_s1026" type="#_x0000_t75" style="position:absolute;margin-left:8.45pt;margin-top:100.4pt;width:3.55pt;height:7.2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">
                <v:imagedata r:id="rId1989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110784</wp:posOffset>
                </wp:positionH>
                <wp:positionV relativeFrom="paragraph">
                  <wp:posOffset>1348987</wp:posOffset>
                </wp:positionV>
                <wp:extent cx="129240" cy="172080"/>
                <wp:effectExtent l="38100" t="38100" r="23495" b="3810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1292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8.3pt;margin-top:105.7pt;width:11.35pt;height:14.75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">
                <v:imagedata r:id="rId1991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-59136</wp:posOffset>
                </wp:positionH>
                <wp:positionV relativeFrom="paragraph">
                  <wp:posOffset>1192387</wp:posOffset>
                </wp:positionV>
                <wp:extent cx="227520" cy="359640"/>
                <wp:effectExtent l="38100" t="38100" r="39370" b="40640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22752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7" o:spid="_x0000_s1026" type="#_x0000_t75" style="position:absolute;margin-left:-5.3pt;margin-top:93.2pt;width:19.3pt;height:29.7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">
                <v:imagedata r:id="rId1993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-179016</wp:posOffset>
                </wp:positionH>
                <wp:positionV relativeFrom="paragraph">
                  <wp:posOffset>1491907</wp:posOffset>
                </wp:positionV>
                <wp:extent cx="166320" cy="165960"/>
                <wp:effectExtent l="38100" t="38100" r="24765" b="2476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1663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6" o:spid="_x0000_s1026" type="#_x0000_t75" style="position:absolute;margin-left:-14.55pt;margin-top:116.9pt;width:14.35pt;height:14.3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">
                <v:imagedata r:id="rId1995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-259656</wp:posOffset>
                </wp:positionH>
                <wp:positionV relativeFrom="paragraph">
                  <wp:posOffset>1530067</wp:posOffset>
                </wp:positionV>
                <wp:extent cx="36720" cy="191520"/>
                <wp:effectExtent l="38100" t="38100" r="20955" b="3746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3672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5" o:spid="_x0000_s1026" type="#_x0000_t75" style="position:absolute;margin-left:-21.1pt;margin-top:119.95pt;width:4.15pt;height:16.3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">
                <v:imagedata r:id="rId1997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-573936</wp:posOffset>
                </wp:positionH>
                <wp:positionV relativeFrom="paragraph">
                  <wp:posOffset>1545907</wp:posOffset>
                </wp:positionV>
                <wp:extent cx="448920" cy="147960"/>
                <wp:effectExtent l="38100" t="38100" r="27940" b="2349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4489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-45.75pt;margin-top:121.15pt;width:36.6pt;height:12.9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">
                <v:imagedata r:id="rId1999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-518856</wp:posOffset>
                </wp:positionH>
                <wp:positionV relativeFrom="paragraph">
                  <wp:posOffset>1509907</wp:posOffset>
                </wp:positionV>
                <wp:extent cx="137520" cy="285480"/>
                <wp:effectExtent l="38100" t="38100" r="34290" b="3873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1375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3" o:spid="_x0000_s1026" type="#_x0000_t75" style="position:absolute;margin-left:-41.55pt;margin-top:118.2pt;width:12.25pt;height:23.9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">
                <v:imagedata r:id="rId2001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-324456</wp:posOffset>
                </wp:positionH>
                <wp:positionV relativeFrom="paragraph">
                  <wp:posOffset>1541227</wp:posOffset>
                </wp:positionV>
                <wp:extent cx="2853360" cy="646560"/>
                <wp:effectExtent l="38100" t="38100" r="23495" b="39370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2853360" cy="64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2" o:spid="_x0000_s1026" type="#_x0000_t75" style="position:absolute;margin-left:-26.35pt;margin-top:120.65pt;width:225.9pt;height:52.3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">
                <v:imagedata r:id="rId2003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2496144</wp:posOffset>
                </wp:positionH>
                <wp:positionV relativeFrom="paragraph">
                  <wp:posOffset>2103547</wp:posOffset>
                </wp:positionV>
                <wp:extent cx="117000" cy="122400"/>
                <wp:effectExtent l="19050" t="38100" r="35560" b="30480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1170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1" o:spid="_x0000_s1026" type="#_x0000_t75" style="position:absolute;margin-left:195.75pt;margin-top:164.85pt;width:10.8pt;height:11.25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">
                <v:imagedata r:id="rId2005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2518464</wp:posOffset>
                </wp:positionH>
                <wp:positionV relativeFrom="paragraph">
                  <wp:posOffset>2107507</wp:posOffset>
                </wp:positionV>
                <wp:extent cx="63000" cy="66960"/>
                <wp:effectExtent l="38100" t="38100" r="32385" b="2857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630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0" o:spid="_x0000_s1026" type="#_x0000_t75" style="position:absolute;margin-left:197.6pt;margin-top:165.25pt;width:6.35pt;height:6.6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">
                <v:imagedata r:id="rId2007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5210544</wp:posOffset>
                </wp:positionH>
                <wp:positionV relativeFrom="paragraph">
                  <wp:posOffset>2752854</wp:posOffset>
                </wp:positionV>
                <wp:extent cx="360" cy="360"/>
                <wp:effectExtent l="0" t="0" r="0" b="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9" o:spid="_x0000_s1026" type="#_x0000_t75" style="position:absolute;margin-left:409.3pt;margin-top:215.75pt;width:2.05pt;height:2.0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+IsiAAQAAMAMAAA4AAABkcnMvZTJvRG9jLnhtbJxSy07DMBC8I/EP&#10;lu80j6K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LkUTaYSXBBubAS&#10;GI776xu3jLAVraB9hYIcEk0AfkCkBf1vyJ70HGRjic/eFVSVCHQSvjS15wwzU+QcF0Vy5u82z2cF&#10;KzzrWm5WyLr3STocc+aEJVYknfU5GXRcwPIagTrRofUX9laj7VwhymybczJ+131709U2MEnFYX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">
                <v:imagedata r:id="rId200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2577864</wp:posOffset>
                </wp:positionH>
                <wp:positionV relativeFrom="paragraph">
                  <wp:posOffset>3666534</wp:posOffset>
                </wp:positionV>
                <wp:extent cx="307440" cy="17280"/>
                <wp:effectExtent l="38100" t="38100" r="35560" b="4000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3074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8" o:spid="_x0000_s1026" type="#_x0000_t75" style="position:absolute;margin-left:202.4pt;margin-top:287.95pt;width:25.55pt;height:2.7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">
                <v:imagedata r:id="rId201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1915464</wp:posOffset>
                </wp:positionH>
                <wp:positionV relativeFrom="paragraph">
                  <wp:posOffset>3666174</wp:posOffset>
                </wp:positionV>
                <wp:extent cx="171360" cy="7200"/>
                <wp:effectExtent l="38100" t="38100" r="38735" b="31115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1713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7" o:spid="_x0000_s1026" type="#_x0000_t75" style="position:absolute;margin-left:150.1pt;margin-top:288.1pt;width:14.8pt;height:1.8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">
                <v:imagedata r:id="rId201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1312464</wp:posOffset>
                </wp:positionH>
                <wp:positionV relativeFrom="paragraph">
                  <wp:posOffset>3680214</wp:posOffset>
                </wp:positionV>
                <wp:extent cx="123840" cy="10080"/>
                <wp:effectExtent l="38100" t="38100" r="28575" b="28575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123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6" o:spid="_x0000_s1026" type="#_x0000_t75" style="position:absolute;margin-left:102.65pt;margin-top:289.15pt;width:11.1pt;height:2.1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">
                <v:imagedata r:id="rId201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4197504</wp:posOffset>
                </wp:positionH>
                <wp:positionV relativeFrom="paragraph">
                  <wp:posOffset>2563854</wp:posOffset>
                </wp:positionV>
                <wp:extent cx="40320" cy="421200"/>
                <wp:effectExtent l="38100" t="38100" r="36195" b="3619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4032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5" o:spid="_x0000_s1026" type="#_x0000_t75" style="position:absolute;margin-left:329.75pt;margin-top:201.15pt;width:4.7pt;height:34.6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">
                <v:imagedata r:id="rId201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6073104</wp:posOffset>
                </wp:positionH>
                <wp:positionV relativeFrom="paragraph">
                  <wp:posOffset>2225127</wp:posOffset>
                </wp:positionV>
                <wp:extent cx="132480" cy="9720"/>
                <wp:effectExtent l="38100" t="38100" r="58420" b="47625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1324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4" o:spid="_x0000_s1026" type="#_x0000_t75" style="position:absolute;margin-left:477.2pt;margin-top:174.15pt;width:12.45pt;height:2.8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">
                <v:imagedata r:id="rId201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939504</wp:posOffset>
                </wp:positionH>
                <wp:positionV relativeFrom="paragraph">
                  <wp:posOffset>3114327</wp:posOffset>
                </wp:positionV>
                <wp:extent cx="2012760" cy="714600"/>
                <wp:effectExtent l="38100" t="38100" r="6985" b="4762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2012760" cy="71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3" o:spid="_x0000_s1026" type="#_x0000_t75" style="position:absolute;margin-left:73pt;margin-top:244.2pt;width:160.5pt;height:58.2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">
                <v:imagedata r:id="rId202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5916864</wp:posOffset>
                </wp:positionH>
                <wp:positionV relativeFrom="paragraph">
                  <wp:posOffset>1641567</wp:posOffset>
                </wp:positionV>
                <wp:extent cx="436680" cy="578880"/>
                <wp:effectExtent l="38100" t="38100" r="40005" b="31115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436680" cy="57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2" o:spid="_x0000_s1026" type="#_x0000_t75" style="position:absolute;margin-left:465.15pt;margin-top:128.5pt;width:35.9pt;height:47.1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">
                <v:imagedata r:id="rId202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4925064</wp:posOffset>
                </wp:positionH>
                <wp:positionV relativeFrom="paragraph">
                  <wp:posOffset>1520967</wp:posOffset>
                </wp:positionV>
                <wp:extent cx="1367640" cy="78120"/>
                <wp:effectExtent l="19050" t="38100" r="23495" b="3619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13676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1" o:spid="_x0000_s1026" type="#_x0000_t75" style="position:absolute;margin-left:387.3pt;margin-top:119.2pt;width:108.85pt;height:7.35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">
                <v:imagedata r:id="rId202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4933344</wp:posOffset>
                </wp:positionH>
                <wp:positionV relativeFrom="paragraph">
                  <wp:posOffset>2149167</wp:posOffset>
                </wp:positionV>
                <wp:extent cx="1486800" cy="139320"/>
                <wp:effectExtent l="38100" t="38100" r="37465" b="32385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14868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0" o:spid="_x0000_s1026" type="#_x0000_t75" style="position:absolute;margin-left:387.75pt;margin-top:168.65pt;width:118.7pt;height:12.5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">
                <v:imagedata r:id="rId202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3026424</wp:posOffset>
                </wp:positionH>
                <wp:positionV relativeFrom="paragraph">
                  <wp:posOffset>3679887</wp:posOffset>
                </wp:positionV>
                <wp:extent cx="3316320" cy="63000"/>
                <wp:effectExtent l="38100" t="38100" r="36830" b="3238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33163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9" o:spid="_x0000_s1026" type="#_x0000_t75" style="position:absolute;margin-left:237.7pt;margin-top:288.9pt;width:262.75pt;height:6.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">
                <v:imagedata r:id="rId202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1000344</wp:posOffset>
                </wp:positionH>
                <wp:positionV relativeFrom="paragraph">
                  <wp:posOffset>3720927</wp:posOffset>
                </wp:positionV>
                <wp:extent cx="1788840" cy="59760"/>
                <wp:effectExtent l="38100" t="38100" r="40005" b="3556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17888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8" o:spid="_x0000_s1026" type="#_x0000_t75" style="position:absolute;margin-left:78.25pt;margin-top:292.2pt;width:142.3pt;height:6.0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">
                <v:imagedata r:id="rId203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3977184</wp:posOffset>
                </wp:positionH>
                <wp:positionV relativeFrom="paragraph">
                  <wp:posOffset>465447</wp:posOffset>
                </wp:positionV>
                <wp:extent cx="390240" cy="582480"/>
                <wp:effectExtent l="38100" t="38100" r="29210" b="2730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390240" cy="58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7" o:spid="_x0000_s1026" type="#_x0000_t75" style="position:absolute;margin-left:312.5pt;margin-top:35.85pt;width:32.2pt;height:47.3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">
                <v:imagedata r:id="rId203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2052984</wp:posOffset>
                </wp:positionH>
                <wp:positionV relativeFrom="paragraph">
                  <wp:posOffset>2492967</wp:posOffset>
                </wp:positionV>
                <wp:extent cx="2143440" cy="672120"/>
                <wp:effectExtent l="38100" t="38100" r="9525" b="5207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2143440" cy="67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6" o:spid="_x0000_s1026" type="#_x0000_t75" style="position:absolute;margin-left:160.65pt;margin-top:195.35pt;width:170.7pt;height:54.6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">
                <v:imagedata r:id="rId203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5644704</wp:posOffset>
                </wp:positionH>
                <wp:positionV relativeFrom="paragraph">
                  <wp:posOffset>3443007</wp:posOffset>
                </wp:positionV>
                <wp:extent cx="177120" cy="193680"/>
                <wp:effectExtent l="38100" t="38100" r="13970" b="3492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1771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5" o:spid="_x0000_s1026" type="#_x0000_t75" style="position:absolute;margin-left:443.6pt;margin-top:270.35pt;width:15.6pt;height:16.9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">
                <v:imagedata r:id="rId203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5591424</wp:posOffset>
                </wp:positionH>
                <wp:positionV relativeFrom="paragraph">
                  <wp:posOffset>3239967</wp:posOffset>
                </wp:positionV>
                <wp:extent cx="97200" cy="252000"/>
                <wp:effectExtent l="38100" t="38100" r="36195" b="3429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9720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4" o:spid="_x0000_s1026" type="#_x0000_t75" style="position:absolute;margin-left:439.5pt;margin-top:254.3pt;width:9.2pt;height:21.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">
                <v:imagedata r:id="rId203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5422944</wp:posOffset>
                </wp:positionH>
                <wp:positionV relativeFrom="paragraph">
                  <wp:posOffset>3447687</wp:posOffset>
                </wp:positionV>
                <wp:extent cx="77400" cy="154440"/>
                <wp:effectExtent l="38100" t="38100" r="37465" b="3619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774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3" o:spid="_x0000_s1026" type="#_x0000_t75" style="position:absolute;margin-left:426.2pt;margin-top:270.7pt;width:7.75pt;height:13.7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">
                <v:imagedata r:id="rId204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5338704</wp:posOffset>
                </wp:positionH>
                <wp:positionV relativeFrom="paragraph">
                  <wp:posOffset>3325287</wp:posOffset>
                </wp:positionV>
                <wp:extent cx="90720" cy="158400"/>
                <wp:effectExtent l="38100" t="38100" r="43180" b="3238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907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2" o:spid="_x0000_s1026" type="#_x0000_t75" style="position:absolute;margin-left:419.5pt;margin-top:261.2pt;width:8.75pt;height:13.8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">
                <v:imagedata r:id="rId204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5380464</wp:posOffset>
                </wp:positionH>
                <wp:positionV relativeFrom="paragraph">
                  <wp:posOffset>3398727</wp:posOffset>
                </wp:positionV>
                <wp:extent cx="360" cy="360"/>
                <wp:effectExtent l="0" t="0" r="0" b="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1" o:spid="_x0000_s1026" type="#_x0000_t75" style="position:absolute;margin-left:422.65pt;margin-top:266.6pt;width:2.05pt;height:2.0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WhOV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pGnCmROWWJF0NuRk0GEBi0sE6kT71l/YG422d4Uos03Oyfht/x1MV5vAJBXv+3uQ&#10;VO+DM8zdv4cJZ9unsRc+n+c9pbNDL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">
                <v:imagedata r:id="rId204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5346264</wp:posOffset>
                </wp:positionH>
                <wp:positionV relativeFrom="paragraph">
                  <wp:posOffset>3288567</wp:posOffset>
                </wp:positionV>
                <wp:extent cx="24480" cy="242280"/>
                <wp:effectExtent l="38100" t="38100" r="33020" b="4381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2448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0" o:spid="_x0000_s1026" type="#_x0000_t75" style="position:absolute;margin-left:420.1pt;margin-top:258.25pt;width:3.35pt;height:20.7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">
                <v:imagedata r:id="rId204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3613584</wp:posOffset>
                </wp:positionH>
                <wp:positionV relativeFrom="paragraph">
                  <wp:posOffset>3012447</wp:posOffset>
                </wp:positionV>
                <wp:extent cx="1080" cy="1800"/>
                <wp:effectExtent l="38100" t="38100" r="37465" b="3683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9" o:spid="_x0000_s1026" type="#_x0000_t75" style="position:absolute;margin-left:283.65pt;margin-top:236.55pt;width:1.95pt;height:1.6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">
                <v:imagedata r:id="rId204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3508464</wp:posOffset>
                </wp:positionH>
                <wp:positionV relativeFrom="paragraph">
                  <wp:posOffset>3003087</wp:posOffset>
                </wp:positionV>
                <wp:extent cx="23760" cy="7920"/>
                <wp:effectExtent l="19050" t="19050" r="33655" b="30480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23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8" o:spid="_x0000_s1026" type="#_x0000_t75" style="position:absolute;margin-left:275.8pt;margin-top:235.9pt;width:2.8pt;height:1.6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">
                <v:imagedata r:id="rId205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6223224</wp:posOffset>
                </wp:positionH>
                <wp:positionV relativeFrom="paragraph">
                  <wp:posOffset>3482967</wp:posOffset>
                </wp:positionV>
                <wp:extent cx="119160" cy="120600"/>
                <wp:effectExtent l="38100" t="38100" r="14605" b="5143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1191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7" o:spid="_x0000_s1026" type="#_x0000_t75" style="position:absolute;margin-left:489.55pt;margin-top:273.4pt;width:10.65pt;height:11.2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">
                <v:imagedata r:id="rId205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6101544</wp:posOffset>
                </wp:positionH>
                <wp:positionV relativeFrom="paragraph">
                  <wp:posOffset>3358047</wp:posOffset>
                </wp:positionV>
                <wp:extent cx="108000" cy="177840"/>
                <wp:effectExtent l="38100" t="38100" r="44450" b="3175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1080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6" o:spid="_x0000_s1026" type="#_x0000_t75" style="position:absolute;margin-left:479.65pt;margin-top:263.5pt;width:10.05pt;height:15.6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">
                <v:imagedata r:id="rId205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5897784</wp:posOffset>
                </wp:positionH>
                <wp:positionV relativeFrom="paragraph">
                  <wp:posOffset>3202167</wp:posOffset>
                </wp:positionV>
                <wp:extent cx="166680" cy="441360"/>
                <wp:effectExtent l="38100" t="38100" r="43180" b="3492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166680" cy="44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5" o:spid="_x0000_s1026" type="#_x0000_t75" style="position:absolute;margin-left:463.7pt;margin-top:251.45pt;width:14.65pt;height:36.1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">
                <v:imagedata r:id="rId205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5058984</wp:posOffset>
                </wp:positionH>
                <wp:positionV relativeFrom="paragraph">
                  <wp:posOffset>3437607</wp:posOffset>
                </wp:positionV>
                <wp:extent cx="178560" cy="29880"/>
                <wp:effectExtent l="38100" t="38100" r="31115" b="46355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1785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4" o:spid="_x0000_s1026" type="#_x0000_t75" style="position:absolute;margin-left:397.8pt;margin-top:269.95pt;width:15.35pt;height:3.9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">
                <v:imagedata r:id="rId205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5110464</wp:posOffset>
                </wp:positionH>
                <wp:positionV relativeFrom="paragraph">
                  <wp:posOffset>3379287</wp:posOffset>
                </wp:positionV>
                <wp:extent cx="28440" cy="134280"/>
                <wp:effectExtent l="38100" t="38100" r="29210" b="37465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28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3" o:spid="_x0000_s1026" type="#_x0000_t75" style="position:absolute;margin-left:401.65pt;margin-top:265.4pt;width:3.7pt;height:11.9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">
                <v:imagedata r:id="rId206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4943424</wp:posOffset>
                </wp:positionH>
                <wp:positionV relativeFrom="paragraph">
                  <wp:posOffset>3457047</wp:posOffset>
                </wp:positionV>
                <wp:extent cx="89640" cy="144000"/>
                <wp:effectExtent l="38100" t="38100" r="43815" b="4699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896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2" o:spid="_x0000_s1026" type="#_x0000_t75" style="position:absolute;margin-left:388.4pt;margin-top:271.3pt;width:8.6pt;height:13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">
                <v:imagedata r:id="rId206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4838664</wp:posOffset>
                </wp:positionH>
                <wp:positionV relativeFrom="paragraph">
                  <wp:posOffset>3347967</wp:posOffset>
                </wp:positionV>
                <wp:extent cx="110160" cy="162720"/>
                <wp:effectExtent l="38100" t="38100" r="42545" b="2794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1101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1" o:spid="_x0000_s1026" type="#_x0000_t75" style="position:absolute;margin-left:380.2pt;margin-top:262.9pt;width:10.2pt;height:14.2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">
                <v:imagedata r:id="rId206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4846224</wp:posOffset>
                </wp:positionH>
                <wp:positionV relativeFrom="paragraph">
                  <wp:posOffset>3296487</wp:posOffset>
                </wp:positionV>
                <wp:extent cx="25920" cy="255600"/>
                <wp:effectExtent l="38100" t="38100" r="31750" b="30480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6">
                      <w14:nvContentPartPr>
                        <w14:cNvContentPartPr/>
                      </w14:nvContentPartPr>
                      <w14:xfrm>
                        <a:off x="0" y="0"/>
                        <a:ext cx="2592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0" o:spid="_x0000_s1026" type="#_x0000_t75" style="position:absolute;margin-left:380.95pt;margin-top:259pt;width:3.6pt;height:21.5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">
                <v:imagedata r:id="rId206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4764144</wp:posOffset>
                </wp:positionH>
                <wp:positionV relativeFrom="paragraph">
                  <wp:posOffset>3102087</wp:posOffset>
                </wp:positionV>
                <wp:extent cx="87480" cy="552960"/>
                <wp:effectExtent l="38100" t="38100" r="46355" b="3810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87480" cy="55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9" o:spid="_x0000_s1026" type="#_x0000_t75" style="position:absolute;margin-left:374.25pt;margin-top:243.5pt;width:8.5pt;height:45.3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">
                <v:imagedata r:id="rId206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4796904</wp:posOffset>
                </wp:positionH>
                <wp:positionV relativeFrom="paragraph">
                  <wp:posOffset>3320247</wp:posOffset>
                </wp:positionV>
                <wp:extent cx="19800" cy="23400"/>
                <wp:effectExtent l="19050" t="19050" r="18415" b="3429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19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8" o:spid="_x0000_s1026" type="#_x0000_t75" style="position:absolute;margin-left:377pt;margin-top:260.8pt;width:2.6pt;height:2.8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">
                <v:imagedata r:id="rId207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4484784</wp:posOffset>
                </wp:positionH>
                <wp:positionV relativeFrom="paragraph">
                  <wp:posOffset>3432207</wp:posOffset>
                </wp:positionV>
                <wp:extent cx="168840" cy="22680"/>
                <wp:effectExtent l="38100" t="38100" r="41275" b="5397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1688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7" o:spid="_x0000_s1026" type="#_x0000_t75" style="position:absolute;margin-left:352.25pt;margin-top:269.45pt;width:15.05pt;height:3.7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">
                <v:imagedata r:id="rId207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4553544</wp:posOffset>
                </wp:positionH>
                <wp:positionV relativeFrom="paragraph">
                  <wp:posOffset>3367767</wp:posOffset>
                </wp:positionV>
                <wp:extent cx="14760" cy="132480"/>
                <wp:effectExtent l="38100" t="38100" r="42545" b="39370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147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6" o:spid="_x0000_s1026" type="#_x0000_t75" style="position:absolute;margin-left:357.7pt;margin-top:264.5pt;width:2.8pt;height:12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">
                <v:imagedata r:id="rId207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3898704</wp:posOffset>
                </wp:positionH>
                <wp:positionV relativeFrom="paragraph">
                  <wp:posOffset>3127287</wp:posOffset>
                </wp:positionV>
                <wp:extent cx="172080" cy="561960"/>
                <wp:effectExtent l="38100" t="38100" r="38100" b="29210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172080" cy="56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5" o:spid="_x0000_s1026" type="#_x0000_t75" style="position:absolute;margin-left:306.4pt;margin-top:245.7pt;width:15pt;height:45.7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">
                <v:imagedata r:id="rId207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2981064</wp:posOffset>
                </wp:positionH>
                <wp:positionV relativeFrom="paragraph">
                  <wp:posOffset>3155367</wp:posOffset>
                </wp:positionV>
                <wp:extent cx="197640" cy="585720"/>
                <wp:effectExtent l="38100" t="38100" r="31115" b="2413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197640" cy="58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4" o:spid="_x0000_s1026" type="#_x0000_t75" style="position:absolute;margin-left:233.9pt;margin-top:247.85pt;width:17.1pt;height:47.4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">
                <v:imagedata r:id="rId207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3811944</wp:posOffset>
                </wp:positionH>
                <wp:positionV relativeFrom="paragraph">
                  <wp:posOffset>3420327</wp:posOffset>
                </wp:positionV>
                <wp:extent cx="145080" cy="155880"/>
                <wp:effectExtent l="19050" t="38100" r="45720" b="3492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1450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3" o:spid="_x0000_s1026" type="#_x0000_t75" style="position:absolute;margin-left:299.45pt;margin-top:268.55pt;width:12.9pt;height:13.8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">
                <v:imagedata r:id="rId208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3756864</wp:posOffset>
                </wp:positionH>
                <wp:positionV relativeFrom="paragraph">
                  <wp:posOffset>3313767</wp:posOffset>
                </wp:positionV>
                <wp:extent cx="95400" cy="136080"/>
                <wp:effectExtent l="38100" t="38100" r="38100" b="35560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954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2" o:spid="_x0000_s1026" type="#_x0000_t75" style="position:absolute;margin-left:295.05pt;margin-top:260.25pt;width:8.95pt;height:12.1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">
                <v:imagedata r:id="rId208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3773424</wp:posOffset>
                </wp:positionH>
                <wp:positionV relativeFrom="paragraph">
                  <wp:posOffset>3272727</wp:posOffset>
                </wp:positionV>
                <wp:extent cx="12960" cy="213840"/>
                <wp:effectExtent l="38100" t="38100" r="44450" b="34290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1296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1" o:spid="_x0000_s1026" type="#_x0000_t75" style="position:absolute;margin-left:296.35pt;margin-top:257.1pt;width:2.6pt;height:18.3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">
                <v:imagedata r:id="rId208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3604944</wp:posOffset>
                </wp:positionH>
                <wp:positionV relativeFrom="paragraph">
                  <wp:posOffset>3401607</wp:posOffset>
                </wp:positionV>
                <wp:extent cx="65880" cy="163080"/>
                <wp:effectExtent l="38100" t="38100" r="29845" b="46990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658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0" o:spid="_x0000_s1026" type="#_x0000_t75" style="position:absolute;margin-left:283.1pt;margin-top:267.05pt;width:6.8pt;height:14.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">
                <v:imagedata r:id="rId208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3518184</wp:posOffset>
                </wp:positionH>
                <wp:positionV relativeFrom="paragraph">
                  <wp:posOffset>3207207</wp:posOffset>
                </wp:positionV>
                <wp:extent cx="77400" cy="285480"/>
                <wp:effectExtent l="38100" t="38100" r="37465" b="3873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7740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9" o:spid="_x0000_s1026" type="#_x0000_t75" style="position:absolute;margin-left:276.25pt;margin-top:251.85pt;width:7.65pt;height:24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">
                <v:imagedata r:id="rId208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3333504</wp:posOffset>
                </wp:positionH>
                <wp:positionV relativeFrom="paragraph">
                  <wp:posOffset>3388647</wp:posOffset>
                </wp:positionV>
                <wp:extent cx="128520" cy="23040"/>
                <wp:effectExtent l="38100" t="38100" r="24130" b="3429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128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8" o:spid="_x0000_s1026" type="#_x0000_t75" style="position:absolute;margin-left:261.85pt;margin-top:266.2pt;width:11.4pt;height:3.1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">
                <v:imagedata r:id="rId209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3386064</wp:posOffset>
                </wp:positionH>
                <wp:positionV relativeFrom="paragraph">
                  <wp:posOffset>3334647</wp:posOffset>
                </wp:positionV>
                <wp:extent cx="13320" cy="135000"/>
                <wp:effectExtent l="38100" t="38100" r="44450" b="3683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133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7" o:spid="_x0000_s1026" type="#_x0000_t75" style="position:absolute;margin-left:265.75pt;margin-top:261.7pt;width:2.7pt;height:12.2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">
                <v:imagedata r:id="rId209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2916984</wp:posOffset>
                </wp:positionH>
                <wp:positionV relativeFrom="paragraph">
                  <wp:posOffset>3032967</wp:posOffset>
                </wp:positionV>
                <wp:extent cx="21240" cy="5760"/>
                <wp:effectExtent l="19050" t="19050" r="17145" b="3238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21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6" o:spid="_x0000_s1026" type="#_x0000_t75" style="position:absolute;margin-left:229.4pt;margin-top:238.45pt;width:2.3pt;height:1.1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">
                <v:imagedata r:id="rId209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902584</wp:posOffset>
                </wp:positionH>
                <wp:positionV relativeFrom="paragraph">
                  <wp:posOffset>2990487</wp:posOffset>
                </wp:positionV>
                <wp:extent cx="7560" cy="33120"/>
                <wp:effectExtent l="19050" t="19050" r="31115" b="24130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75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5" o:spid="_x0000_s1026" type="#_x0000_t75" style="position:absolute;margin-left:228.1pt;margin-top:235.1pt;width:1.5pt;height:3.4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">
                <v:imagedata r:id="rId209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2892864</wp:posOffset>
                </wp:positionH>
                <wp:positionV relativeFrom="paragraph">
                  <wp:posOffset>3074727</wp:posOffset>
                </wp:positionV>
                <wp:extent cx="6840" cy="36000"/>
                <wp:effectExtent l="19050" t="19050" r="31750" b="21590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68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4" o:spid="_x0000_s1026" type="#_x0000_t75" style="position:absolute;margin-left:227.45pt;margin-top:241.8pt;width:1.3pt;height:3.5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">
                <v:imagedata r:id="rId209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2812224</wp:posOffset>
                </wp:positionH>
                <wp:positionV relativeFrom="paragraph">
                  <wp:posOffset>3037287</wp:posOffset>
                </wp:positionV>
                <wp:extent cx="72360" cy="41040"/>
                <wp:effectExtent l="38100" t="19050" r="4445" b="3556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723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3" o:spid="_x0000_s1026" type="#_x0000_t75" style="position:absolute;margin-left:220.8pt;margin-top:238.7pt;width:6.95pt;height:4.4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">
                <v:imagedata r:id="rId210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1005744</wp:posOffset>
                </wp:positionH>
                <wp:positionV relativeFrom="paragraph">
                  <wp:posOffset>3639927</wp:posOffset>
                </wp:positionV>
                <wp:extent cx="155160" cy="62280"/>
                <wp:effectExtent l="38100" t="38100" r="35560" b="3302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1551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2" o:spid="_x0000_s1026" type="#_x0000_t75" style="position:absolute;margin-left:78.4pt;margin-top:285.8pt;width:13.8pt;height:6.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">
                <v:imagedata r:id="rId210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4271304</wp:posOffset>
                </wp:positionH>
                <wp:positionV relativeFrom="paragraph">
                  <wp:posOffset>3482247</wp:posOffset>
                </wp:positionV>
                <wp:extent cx="88200" cy="112320"/>
                <wp:effectExtent l="38100" t="38100" r="26670" b="40640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88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1" o:spid="_x0000_s1026" type="#_x0000_t75" style="position:absolute;margin-left:335.8pt;margin-top:273.35pt;width:8.2pt;height:10.6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">
                <v:imagedata r:id="rId210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4136304</wp:posOffset>
                </wp:positionH>
                <wp:positionV relativeFrom="paragraph">
                  <wp:posOffset>3353727</wp:posOffset>
                </wp:positionV>
                <wp:extent cx="122400" cy="189360"/>
                <wp:effectExtent l="38100" t="38100" r="30480" b="39370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1224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0" o:spid="_x0000_s1026" type="#_x0000_t75" style="position:absolute;margin-left:324.9pt;margin-top:263.15pt;width:11.15pt;height:16.4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">
                <v:imagedata r:id="rId210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3174384</wp:posOffset>
                </wp:positionH>
                <wp:positionV relativeFrom="paragraph">
                  <wp:posOffset>3421407</wp:posOffset>
                </wp:positionV>
                <wp:extent cx="84240" cy="149400"/>
                <wp:effectExtent l="38100" t="38100" r="49530" b="4127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842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7" o:spid="_x0000_s1026" type="#_x0000_t75" style="position:absolute;margin-left:249.1pt;margin-top:268.65pt;width:8.3pt;height:13.3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">
                <v:imagedata r:id="rId210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3033984</wp:posOffset>
                </wp:positionH>
                <wp:positionV relativeFrom="paragraph">
                  <wp:posOffset>3344367</wp:posOffset>
                </wp:positionV>
                <wp:extent cx="117000" cy="152280"/>
                <wp:effectExtent l="38100" t="38100" r="35560" b="3873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1170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6" o:spid="_x0000_s1026" type="#_x0000_t75" style="position:absolute;margin-left:238.15pt;margin-top:262.7pt;width:10.6pt;height:13.3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">
                <v:imagedata r:id="rId211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3044064</wp:posOffset>
                </wp:positionH>
                <wp:positionV relativeFrom="paragraph">
                  <wp:posOffset>3292167</wp:posOffset>
                </wp:positionV>
                <wp:extent cx="23040" cy="209880"/>
                <wp:effectExtent l="38100" t="38100" r="34290" b="38100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230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5" o:spid="_x0000_s1026" type="#_x0000_t75" style="position:absolute;margin-left:239pt;margin-top:258.7pt;width:3.25pt;height:17.9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">
                <v:imagedata r:id="rId211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2853264</wp:posOffset>
                </wp:positionH>
                <wp:positionV relativeFrom="paragraph">
                  <wp:posOffset>3370647</wp:posOffset>
                </wp:positionV>
                <wp:extent cx="60120" cy="9000"/>
                <wp:effectExtent l="38100" t="38100" r="35560" b="2921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60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4" o:spid="_x0000_s1026" type="#_x0000_t75" style="position:absolute;margin-left:224.1pt;margin-top:264.85pt;width:6pt;height:1.9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">
                <v:imagedata r:id="rId211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2820504</wp:posOffset>
                </wp:positionH>
                <wp:positionV relativeFrom="paragraph">
                  <wp:posOffset>3402687</wp:posOffset>
                </wp:positionV>
                <wp:extent cx="117360" cy="45360"/>
                <wp:effectExtent l="38100" t="38100" r="35560" b="3111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1173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3" o:spid="_x0000_s1026" type="#_x0000_t75" style="position:absolute;margin-left:221.4pt;margin-top:267.3pt;width:10.65pt;height: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">
                <v:imagedata r:id="rId211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2409384</wp:posOffset>
                </wp:positionH>
                <wp:positionV relativeFrom="paragraph">
                  <wp:posOffset>3087687</wp:posOffset>
                </wp:positionV>
                <wp:extent cx="193680" cy="212040"/>
                <wp:effectExtent l="38100" t="38100" r="34925" b="3619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1936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2" o:spid="_x0000_s1026" type="#_x0000_t75" style="position:absolute;margin-left:188.85pt;margin-top:242.25pt;width:16.9pt;height:18.3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">
                <v:imagedata r:id="rId211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2656344</wp:posOffset>
                </wp:positionH>
                <wp:positionV relativeFrom="paragraph">
                  <wp:posOffset>3463527</wp:posOffset>
                </wp:positionV>
                <wp:extent cx="99000" cy="111600"/>
                <wp:effectExtent l="38100" t="38100" r="34925" b="41275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990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1" o:spid="_x0000_s1026" type="#_x0000_t75" style="position:absolute;margin-left:208.45pt;margin-top:272pt;width:9.3pt;height:10.2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">
                <v:imagedata r:id="rId212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2539344</wp:posOffset>
                </wp:positionH>
                <wp:positionV relativeFrom="paragraph">
                  <wp:posOffset>3333927</wp:posOffset>
                </wp:positionV>
                <wp:extent cx="121320" cy="169560"/>
                <wp:effectExtent l="38100" t="38100" r="31115" b="4000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1213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0" o:spid="_x0000_s1026" type="#_x0000_t75" style="position:absolute;margin-left:199.25pt;margin-top:261.65pt;width:10.95pt;height:14.9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">
                <v:imagedata r:id="rId212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2416224</wp:posOffset>
                </wp:positionH>
                <wp:positionV relativeFrom="paragraph">
                  <wp:posOffset>3452727</wp:posOffset>
                </wp:positionV>
                <wp:extent cx="102240" cy="120960"/>
                <wp:effectExtent l="38100" t="38100" r="31115" b="3175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1022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9" o:spid="_x0000_s1026" type="#_x0000_t75" style="position:absolute;margin-left:189.55pt;margin-top:271.2pt;width:9.45pt;height:10.9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">
                <v:imagedata r:id="rId212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2343864</wp:posOffset>
                </wp:positionH>
                <wp:positionV relativeFrom="paragraph">
                  <wp:posOffset>3374967</wp:posOffset>
                </wp:positionV>
                <wp:extent cx="79920" cy="102240"/>
                <wp:effectExtent l="38100" t="38100" r="34925" b="3111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799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8" o:spid="_x0000_s1026" type="#_x0000_t75" style="position:absolute;margin-left:183.8pt;margin-top:265.05pt;width:7.75pt;height:9.4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">
                <v:imagedata r:id="rId212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2359344</wp:posOffset>
                </wp:positionH>
                <wp:positionV relativeFrom="paragraph">
                  <wp:posOffset>3301167</wp:posOffset>
                </wp:positionV>
                <wp:extent cx="8640" cy="229680"/>
                <wp:effectExtent l="38100" t="38100" r="29845" b="3746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864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7" o:spid="_x0000_s1026" type="#_x0000_t75" style="position:absolute;margin-left:184.9pt;margin-top:259.2pt;width:2.25pt;height:19.6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">
                <v:imagedata r:id="rId212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2142984</wp:posOffset>
                </wp:positionH>
                <wp:positionV relativeFrom="paragraph">
                  <wp:posOffset>3416727</wp:posOffset>
                </wp:positionV>
                <wp:extent cx="153000" cy="35280"/>
                <wp:effectExtent l="19050" t="38100" r="19050" b="2222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1530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6" o:spid="_x0000_s1026" type="#_x0000_t75" style="position:absolute;margin-left:168.25pt;margin-top:268.5pt;width:13.15pt;height:4.1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">
                <v:imagedata r:id="rId213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2180424</wp:posOffset>
                </wp:positionH>
                <wp:positionV relativeFrom="paragraph">
                  <wp:posOffset>3336807</wp:posOffset>
                </wp:positionV>
                <wp:extent cx="14400" cy="157680"/>
                <wp:effectExtent l="38100" t="38100" r="24130" b="3302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144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5" o:spid="_x0000_s1026" type="#_x0000_t75" style="position:absolute;margin-left:171pt;margin-top:262.1pt;width:2.55pt;height:13.6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">
                <v:imagedata r:id="rId213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2012304</wp:posOffset>
                </wp:positionH>
                <wp:positionV relativeFrom="paragraph">
                  <wp:posOffset>3492687</wp:posOffset>
                </wp:positionV>
                <wp:extent cx="94320" cy="79200"/>
                <wp:effectExtent l="19050" t="38100" r="20320" b="35560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943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4" o:spid="_x0000_s1026" type="#_x0000_t75" style="position:absolute;margin-left:157.95pt;margin-top:274.3pt;width:8.55pt;height:7.7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">
                <v:imagedata r:id="rId213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1892064</wp:posOffset>
                </wp:positionH>
                <wp:positionV relativeFrom="paragraph">
                  <wp:posOffset>3356247</wp:posOffset>
                </wp:positionV>
                <wp:extent cx="108360" cy="158760"/>
                <wp:effectExtent l="19050" t="38100" r="25400" b="3175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1083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3" o:spid="_x0000_s1026" type="#_x0000_t75" style="position:absolute;margin-left:148.3pt;margin-top:263.5pt;width:9.95pt;height:13.9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">
                <v:imagedata r:id="rId213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1796664</wp:posOffset>
                </wp:positionH>
                <wp:positionV relativeFrom="paragraph">
                  <wp:posOffset>3500967</wp:posOffset>
                </wp:positionV>
                <wp:extent cx="68400" cy="86760"/>
                <wp:effectExtent l="38100" t="38100" r="27305" b="2794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68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2" o:spid="_x0000_s1026" type="#_x0000_t75" style="position:absolute;margin-left:140.95pt;margin-top:274.95pt;width:6.65pt;height:8.2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">
                <v:imagedata r:id="rId213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1699464</wp:posOffset>
                </wp:positionH>
                <wp:positionV relativeFrom="paragraph">
                  <wp:posOffset>3376047</wp:posOffset>
                </wp:positionV>
                <wp:extent cx="91080" cy="152280"/>
                <wp:effectExtent l="38100" t="38100" r="42545" b="38735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910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1" o:spid="_x0000_s1026" type="#_x0000_t75" style="position:absolute;margin-left:133.1pt;margin-top:265.15pt;width:8.6pt;height:13.4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">
                <v:imagedata r:id="rId214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1705584</wp:posOffset>
                </wp:positionH>
                <wp:positionV relativeFrom="paragraph">
                  <wp:posOffset>3317367</wp:posOffset>
                </wp:positionV>
                <wp:extent cx="24480" cy="237960"/>
                <wp:effectExtent l="38100" t="38100" r="33020" b="29210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2448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0" o:spid="_x0000_s1026" type="#_x0000_t75" style="position:absolute;margin-left:133.5pt;margin-top:260.7pt;width:3.25pt;height:20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">
                <v:imagedata r:id="rId214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1537104</wp:posOffset>
                </wp:positionH>
                <wp:positionV relativeFrom="paragraph">
                  <wp:posOffset>3435807</wp:posOffset>
                </wp:positionV>
                <wp:extent cx="119520" cy="21600"/>
                <wp:effectExtent l="38100" t="38100" r="33020" b="3556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1195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9" o:spid="_x0000_s1026" type="#_x0000_t75" style="position:absolute;margin-left:120.45pt;margin-top:269.8pt;width:10.75pt;height:3.0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">
                <v:imagedata r:id="rId214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1582824</wp:posOffset>
                </wp:positionH>
                <wp:positionV relativeFrom="paragraph">
                  <wp:posOffset>3351207</wp:posOffset>
                </wp:positionV>
                <wp:extent cx="19080" cy="138240"/>
                <wp:effectExtent l="38100" t="38100" r="38100" b="3365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190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8" o:spid="_x0000_s1026" type="#_x0000_t75" style="position:absolute;margin-left:124.15pt;margin-top:263.2pt;width:2.75pt;height:12.1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">
                <v:imagedata r:id="rId214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1401744</wp:posOffset>
                </wp:positionH>
                <wp:positionV relativeFrom="paragraph">
                  <wp:posOffset>3488367</wp:posOffset>
                </wp:positionV>
                <wp:extent cx="97200" cy="115200"/>
                <wp:effectExtent l="38100" t="38100" r="17145" b="3746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972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7" o:spid="_x0000_s1026" type="#_x0000_t75" style="position:absolute;margin-left:109.55pt;margin-top:273.9pt;width:9.15pt;height:10.5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">
                <v:imagedata r:id="rId214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1257744</wp:posOffset>
                </wp:positionH>
                <wp:positionV relativeFrom="paragraph">
                  <wp:posOffset>3376767</wp:posOffset>
                </wp:positionV>
                <wp:extent cx="99360" cy="153000"/>
                <wp:effectExtent l="38100" t="38100" r="34290" b="3810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993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6" o:spid="_x0000_s1026" type="#_x0000_t75" style="position:absolute;margin-left:98.35pt;margin-top:265.15pt;width:9.15pt;height:13.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">
                <v:imagedata r:id="rId215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1159824</wp:posOffset>
                </wp:positionH>
                <wp:positionV relativeFrom="paragraph">
                  <wp:posOffset>3474327</wp:posOffset>
                </wp:positionV>
                <wp:extent cx="14400" cy="103320"/>
                <wp:effectExtent l="38100" t="38100" r="43180" b="3048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144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5" o:spid="_x0000_s1026" type="#_x0000_t75" style="position:absolute;margin-left:90.55pt;margin-top:272.8pt;width:2.75pt;height:9.7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">
                <v:imagedata r:id="rId215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997104</wp:posOffset>
                </wp:positionH>
                <wp:positionV relativeFrom="paragraph">
                  <wp:posOffset>3348327</wp:posOffset>
                </wp:positionV>
                <wp:extent cx="129960" cy="183600"/>
                <wp:effectExtent l="38100" t="38100" r="41910" b="2603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1299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4" o:spid="_x0000_s1026" type="#_x0000_t75" style="position:absolute;margin-left:77.8pt;margin-top:263.1pt;width:11.7pt;height:15.7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">
                <v:imagedata r:id="rId215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1006104</wp:posOffset>
                </wp:positionH>
                <wp:positionV relativeFrom="paragraph">
                  <wp:posOffset>3353367</wp:posOffset>
                </wp:positionV>
                <wp:extent cx="14760" cy="182880"/>
                <wp:effectExtent l="38100" t="38100" r="42545" b="45720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147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3" o:spid="_x0000_s1026" type="#_x0000_t75" style="position:absolute;margin-left:78.45pt;margin-top:263.35pt;width:2.5pt;height:15.8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">
                <v:imagedata r:id="rId215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3833904</wp:posOffset>
                </wp:positionH>
                <wp:positionV relativeFrom="paragraph">
                  <wp:posOffset>2842167</wp:posOffset>
                </wp:positionV>
                <wp:extent cx="127440" cy="110520"/>
                <wp:effectExtent l="38100" t="38100" r="25400" b="4191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1274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2" o:spid="_x0000_s1026" type="#_x0000_t75" style="position:absolute;margin-left:301.45pt;margin-top:223.05pt;width:11.4pt;height:10.3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">
                <v:imagedata r:id="rId215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3703584</wp:posOffset>
                </wp:positionH>
                <wp:positionV relativeFrom="paragraph">
                  <wp:posOffset>2692407</wp:posOffset>
                </wp:positionV>
                <wp:extent cx="129600" cy="206280"/>
                <wp:effectExtent l="38100" t="38100" r="41910" b="4191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12960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1" o:spid="_x0000_s1026" type="#_x0000_t75" style="position:absolute;margin-left:290.8pt;margin-top:211.15pt;width:11.65pt;height:17.8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">
                <v:imagedata r:id="rId216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3636984</wp:posOffset>
                </wp:positionH>
                <wp:positionV relativeFrom="paragraph">
                  <wp:posOffset>2853327</wp:posOffset>
                </wp:positionV>
                <wp:extent cx="49320" cy="106200"/>
                <wp:effectExtent l="38100" t="38100" r="46355" b="4635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493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0" o:spid="_x0000_s1026" type="#_x0000_t75" style="position:absolute;margin-left:285.55pt;margin-top:223.75pt;width:5.5pt;height:9.9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">
                <v:imagedata r:id="rId216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3513144</wp:posOffset>
                </wp:positionH>
                <wp:positionV relativeFrom="paragraph">
                  <wp:posOffset>2631567</wp:posOffset>
                </wp:positionV>
                <wp:extent cx="87120" cy="285840"/>
                <wp:effectExtent l="38100" t="38100" r="27305" b="38100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8712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9" o:spid="_x0000_s1026" type="#_x0000_t75" style="position:absolute;margin-left:276pt;margin-top:206.45pt;width:8.25pt;height:24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">
                <v:imagedata r:id="rId216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3318024</wp:posOffset>
                </wp:positionH>
                <wp:positionV relativeFrom="paragraph">
                  <wp:posOffset>2834247</wp:posOffset>
                </wp:positionV>
                <wp:extent cx="123480" cy="14040"/>
                <wp:effectExtent l="19050" t="38100" r="29210" b="2413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1234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8" o:spid="_x0000_s1026" type="#_x0000_t75" style="position:absolute;margin-left:260.75pt;margin-top:222.55pt;width:10.85pt;height:2.3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">
                <v:imagedata r:id="rId216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3385344</wp:posOffset>
                </wp:positionH>
                <wp:positionV relativeFrom="paragraph">
                  <wp:posOffset>2742087</wp:posOffset>
                </wp:positionV>
                <wp:extent cx="16200" cy="155880"/>
                <wp:effectExtent l="38100" t="38100" r="22225" b="3492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162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7" o:spid="_x0000_s1026" type="#_x0000_t75" style="position:absolute;margin-left:266pt;margin-top:215.35pt;width:2.5pt;height:13.4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">
                <v:imagedata r:id="rId216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3131904</wp:posOffset>
                </wp:positionH>
                <wp:positionV relativeFrom="paragraph">
                  <wp:posOffset>2861247</wp:posOffset>
                </wp:positionV>
                <wp:extent cx="69480" cy="135720"/>
                <wp:effectExtent l="38100" t="38100" r="45085" b="3619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694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6" o:spid="_x0000_s1026" type="#_x0000_t75" style="position:absolute;margin-left:245.8pt;margin-top:224.55pt;width:7pt;height:12.2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">
                <v:imagedata r:id="rId217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3003024</wp:posOffset>
                </wp:positionH>
                <wp:positionV relativeFrom="paragraph">
                  <wp:posOffset>2753967</wp:posOffset>
                </wp:positionV>
                <wp:extent cx="141840" cy="157680"/>
                <wp:effectExtent l="38100" t="38100" r="29845" b="3302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1418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5" o:spid="_x0000_s1026" type="#_x0000_t75" style="position:absolute;margin-left:235.75pt;margin-top:216.05pt;width:12.45pt;height:13.9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">
                <v:imagedata r:id="rId217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2853624</wp:posOffset>
                </wp:positionH>
                <wp:positionV relativeFrom="paragraph">
                  <wp:posOffset>2887527</wp:posOffset>
                </wp:positionV>
                <wp:extent cx="92880" cy="106560"/>
                <wp:effectExtent l="19050" t="38100" r="40640" b="2730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928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4" o:spid="_x0000_s1026" type="#_x0000_t75" style="position:absolute;margin-left:224.05pt;margin-top:226.65pt;width:8.7pt;height:9.9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">
                <v:imagedata r:id="rId217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2693784</wp:posOffset>
                </wp:positionH>
                <wp:positionV relativeFrom="paragraph">
                  <wp:posOffset>2663247</wp:posOffset>
                </wp:positionV>
                <wp:extent cx="124200" cy="309960"/>
                <wp:effectExtent l="38100" t="38100" r="47625" b="3302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12420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3" o:spid="_x0000_s1026" type="#_x0000_t75" style="position:absolute;margin-left:211.25pt;margin-top:208.9pt;width:11.45pt;height:25.9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">
                <v:imagedata r:id="rId217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2533224</wp:posOffset>
                </wp:positionH>
                <wp:positionV relativeFrom="paragraph">
                  <wp:posOffset>2906247</wp:posOffset>
                </wp:positionV>
                <wp:extent cx="75960" cy="7200"/>
                <wp:effectExtent l="38100" t="38100" r="38735" b="3111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75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2" o:spid="_x0000_s1026" type="#_x0000_t75" style="position:absolute;margin-left:198.7pt;margin-top:228.15pt;width:7.45pt;height:2.1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">
                <v:imagedata r:id="rId217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2524224</wp:posOffset>
                </wp:positionH>
                <wp:positionV relativeFrom="paragraph">
                  <wp:posOffset>2863767</wp:posOffset>
                </wp:positionV>
                <wp:extent cx="71280" cy="14040"/>
                <wp:effectExtent l="38100" t="38100" r="43180" b="4318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71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1" o:spid="_x0000_s1026" type="#_x0000_t75" style="position:absolute;margin-left:197.95pt;margin-top:224.8pt;width:7.1pt;height:2.6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">
                <v:imagedata r:id="rId218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2379144</wp:posOffset>
                </wp:positionH>
                <wp:positionV relativeFrom="paragraph">
                  <wp:posOffset>2910567</wp:posOffset>
                </wp:positionV>
                <wp:extent cx="90720" cy="131040"/>
                <wp:effectExtent l="38100" t="38100" r="43180" b="4064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907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0" o:spid="_x0000_s1026" type="#_x0000_t75" style="position:absolute;margin-left:186.55pt;margin-top:228.45pt;width:8.7pt;height:11.8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">
                <v:imagedata r:id="rId218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2249544</wp:posOffset>
                </wp:positionH>
                <wp:positionV relativeFrom="paragraph">
                  <wp:posOffset>2804367</wp:posOffset>
                </wp:positionV>
                <wp:extent cx="123840" cy="163800"/>
                <wp:effectExtent l="38100" t="38100" r="28575" b="4635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1238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9" o:spid="_x0000_s1026" type="#_x0000_t75" style="position:absolute;margin-left:176.35pt;margin-top:220pt;width:11.25pt;height:14.4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">
                <v:imagedata r:id="rId218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2493984</wp:posOffset>
                </wp:positionH>
                <wp:positionV relativeFrom="paragraph">
                  <wp:posOffset>2099587</wp:posOffset>
                </wp:positionV>
                <wp:extent cx="64080" cy="102960"/>
                <wp:effectExtent l="38100" t="38100" r="31750" b="30480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640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8" o:spid="_x0000_s1026" type="#_x0000_t75" style="position:absolute;margin-left:195.65pt;margin-top:164.7pt;width:6.65pt;height:9.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">
                <v:imagedata r:id="rId218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6203784</wp:posOffset>
                </wp:positionH>
                <wp:positionV relativeFrom="paragraph">
                  <wp:posOffset>1657474</wp:posOffset>
                </wp:positionV>
                <wp:extent cx="155520" cy="544680"/>
                <wp:effectExtent l="38100" t="38100" r="35560" b="4635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155520" cy="54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7" o:spid="_x0000_s1026" type="#_x0000_t75" style="position:absolute;margin-left:487.9pt;margin-top:129.7pt;width:13.85pt;height:44.7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">
                <v:imagedata r:id="rId218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6124224</wp:posOffset>
                </wp:positionH>
                <wp:positionV relativeFrom="paragraph">
                  <wp:posOffset>1948714</wp:posOffset>
                </wp:positionV>
                <wp:extent cx="99000" cy="154080"/>
                <wp:effectExtent l="38100" t="38100" r="53975" b="36830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990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6" o:spid="_x0000_s1026" type="#_x0000_t75" style="position:absolute;margin-left:481.35pt;margin-top:152.55pt;width:9.65pt;height:13.9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">
                <v:imagedata r:id="rId219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5956464</wp:posOffset>
                </wp:positionH>
                <wp:positionV relativeFrom="paragraph">
                  <wp:posOffset>1978954</wp:posOffset>
                </wp:positionV>
                <wp:extent cx="23400" cy="108720"/>
                <wp:effectExtent l="38100" t="38100" r="34290" b="2476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234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5" o:spid="_x0000_s1026" type="#_x0000_t75" style="position:absolute;margin-left:468.4pt;margin-top:155.25pt;width:3.05pt;height:9.7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">
                <v:imagedata r:id="rId219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6078144</wp:posOffset>
                </wp:positionH>
                <wp:positionV relativeFrom="paragraph">
                  <wp:posOffset>1808674</wp:posOffset>
                </wp:positionV>
                <wp:extent cx="61560" cy="192960"/>
                <wp:effectExtent l="38100" t="38100" r="34290" b="3619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6156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4" o:spid="_x0000_s1026" type="#_x0000_t75" style="position:absolute;margin-left:478.2pt;margin-top:141.7pt;width:6.05pt;height:16.6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">
                <v:imagedata r:id="rId219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5992824</wp:posOffset>
                </wp:positionH>
                <wp:positionV relativeFrom="paragraph">
                  <wp:posOffset>1778794</wp:posOffset>
                </wp:positionV>
                <wp:extent cx="126360" cy="134280"/>
                <wp:effectExtent l="38100" t="38100" r="45720" b="3746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1263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3" o:spid="_x0000_s1026" type="#_x0000_t75" style="position:absolute;margin-left:471.15pt;margin-top:139.25pt;width:11.55pt;height:12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">
                <v:imagedata r:id="rId219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5937384</wp:posOffset>
                </wp:positionH>
                <wp:positionV relativeFrom="paragraph">
                  <wp:posOffset>1968514</wp:posOffset>
                </wp:positionV>
                <wp:extent cx="1800" cy="17280"/>
                <wp:effectExtent l="19050" t="19050" r="17780" b="2095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1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2" o:spid="_x0000_s1026" type="#_x0000_t75" style="position:absolute;margin-left:466.95pt;margin-top:154.55pt;width:1.35pt;height:2.2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">
                <v:imagedata r:id="rId219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5816424</wp:posOffset>
                </wp:positionH>
                <wp:positionV relativeFrom="paragraph">
                  <wp:posOffset>1919914</wp:posOffset>
                </wp:positionV>
                <wp:extent cx="82800" cy="83160"/>
                <wp:effectExtent l="38100" t="38100" r="31750" b="31750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828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1" o:spid="_x0000_s1026" type="#_x0000_t75" style="position:absolute;margin-left:457.6pt;margin-top:150.4pt;width:7.75pt;height:8.1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">
                <v:imagedata r:id="rId220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5669904</wp:posOffset>
                </wp:positionH>
                <wp:positionV relativeFrom="paragraph">
                  <wp:posOffset>1793914</wp:posOffset>
                </wp:positionV>
                <wp:extent cx="128520" cy="150840"/>
                <wp:effectExtent l="38100" t="38100" r="43180" b="4000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1285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0" o:spid="_x0000_s1026" type="#_x0000_t75" style="position:absolute;margin-left:445.6pt;margin-top:140.4pt;width:11.8pt;height:13.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">
                <v:imagedata r:id="rId220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5617344</wp:posOffset>
                </wp:positionH>
                <wp:positionV relativeFrom="paragraph">
                  <wp:posOffset>1959874</wp:posOffset>
                </wp:positionV>
                <wp:extent cx="20520" cy="58320"/>
                <wp:effectExtent l="38100" t="38100" r="36830" b="37465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205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9" o:spid="_x0000_s1026" type="#_x0000_t75" style="position:absolute;margin-left:441.8pt;margin-top:153.7pt;width:2.95pt;height:6.0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">
                <v:imagedata r:id="rId220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5515464</wp:posOffset>
                </wp:positionH>
                <wp:positionV relativeFrom="paragraph">
                  <wp:posOffset>1890034</wp:posOffset>
                </wp:positionV>
                <wp:extent cx="100800" cy="110160"/>
                <wp:effectExtent l="38100" t="38100" r="33020" b="4254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1008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8" o:spid="_x0000_s1026" type="#_x0000_t75" style="position:absolute;margin-left:433.45pt;margin-top:148.05pt;width:9.75pt;height:10.3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">
                <v:imagedata r:id="rId220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5408184</wp:posOffset>
                </wp:positionH>
                <wp:positionV relativeFrom="paragraph">
                  <wp:posOffset>1763674</wp:posOffset>
                </wp:positionV>
                <wp:extent cx="104400" cy="173520"/>
                <wp:effectExtent l="38100" t="38100" r="29210" b="3619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1044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7" o:spid="_x0000_s1026" type="#_x0000_t75" style="position:absolute;margin-left:425.25pt;margin-top:138.05pt;width:9.5pt;height:15.1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">
                <v:imagedata r:id="rId220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5370384</wp:posOffset>
                </wp:positionH>
                <wp:positionV relativeFrom="paragraph">
                  <wp:posOffset>1604914</wp:posOffset>
                </wp:positionV>
                <wp:extent cx="108360" cy="473760"/>
                <wp:effectExtent l="38100" t="38100" r="44450" b="40640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108360" cy="47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6" o:spid="_x0000_s1026" type="#_x0000_t75" style="position:absolute;margin-left:421.95pt;margin-top:125.5pt;width:10.3pt;height:38.9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">
                <v:imagedata r:id="rId221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5065824</wp:posOffset>
                </wp:positionH>
                <wp:positionV relativeFrom="paragraph">
                  <wp:posOffset>1760434</wp:posOffset>
                </wp:positionV>
                <wp:extent cx="209520" cy="139320"/>
                <wp:effectExtent l="38100" t="38100" r="19685" b="3238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2095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5" o:spid="_x0000_s1026" type="#_x0000_t75" style="position:absolute;margin-left:398.05pt;margin-top:138.1pt;width:18.1pt;height:12.2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">
                <v:imagedata r:id="rId221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4961424</wp:posOffset>
                </wp:positionH>
                <wp:positionV relativeFrom="paragraph">
                  <wp:posOffset>1786714</wp:posOffset>
                </wp:positionV>
                <wp:extent cx="108000" cy="212040"/>
                <wp:effectExtent l="38100" t="38100" r="6350" b="36195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10800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4" o:spid="_x0000_s1026" type="#_x0000_t75" style="position:absolute;margin-left:389.95pt;margin-top:140.25pt;width:10pt;height:17.9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">
                <v:imagedata r:id="rId221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4866744</wp:posOffset>
                </wp:positionH>
                <wp:positionV relativeFrom="paragraph">
                  <wp:posOffset>1554874</wp:posOffset>
                </wp:positionV>
                <wp:extent cx="128880" cy="338760"/>
                <wp:effectExtent l="38100" t="38100" r="43180" b="4254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128880" cy="3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3" o:spid="_x0000_s1026" type="#_x0000_t75" style="position:absolute;margin-left:382.35pt;margin-top:121.6pt;width:11.7pt;height:28.4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">
                <v:imagedata r:id="rId221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4708704</wp:posOffset>
                </wp:positionH>
                <wp:positionV relativeFrom="paragraph">
                  <wp:posOffset>1784194</wp:posOffset>
                </wp:positionV>
                <wp:extent cx="175320" cy="32400"/>
                <wp:effectExtent l="38100" t="38100" r="34290" b="4381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1753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2" o:spid="_x0000_s1026" type="#_x0000_t75" style="position:absolute;margin-left:370.05pt;margin-top:139.9pt;width:15.15pt;height:3.9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">
                <v:imagedata r:id="rId221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4710504</wp:posOffset>
                </wp:positionH>
                <wp:positionV relativeFrom="paragraph">
                  <wp:posOffset>1728034</wp:posOffset>
                </wp:positionV>
                <wp:extent cx="184320" cy="33840"/>
                <wp:effectExtent l="38100" t="38100" r="44450" b="4254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1843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1" o:spid="_x0000_s1026" type="#_x0000_t75" style="position:absolute;margin-left:370.15pt;margin-top:135.5pt;width:15.95pt;height:4.0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">
                <v:imagedata r:id="rId222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5991384</wp:posOffset>
                </wp:positionH>
                <wp:positionV relativeFrom="paragraph">
                  <wp:posOffset>940714</wp:posOffset>
                </wp:positionV>
                <wp:extent cx="175680" cy="640440"/>
                <wp:effectExtent l="38100" t="38100" r="34290" b="4572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175680" cy="64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0" o:spid="_x0000_s1026" type="#_x0000_t75" style="position:absolute;margin-left:471.1pt;margin-top:73.4pt;width:15.4pt;height:51.9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">
                <v:imagedata r:id="rId222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5883744</wp:posOffset>
                </wp:positionH>
                <wp:positionV relativeFrom="paragraph">
                  <wp:posOffset>1179394</wp:posOffset>
                </wp:positionV>
                <wp:extent cx="177120" cy="210960"/>
                <wp:effectExtent l="38100" t="38100" r="33020" b="3683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1771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9" o:spid="_x0000_s1026" type="#_x0000_t75" style="position:absolute;margin-left:462.65pt;margin-top:91.95pt;width:15.3pt;height:18.1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">
                <v:imagedata r:id="rId222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5854584</wp:posOffset>
                </wp:positionH>
                <wp:positionV relativeFrom="paragraph">
                  <wp:posOffset>1336354</wp:posOffset>
                </wp:positionV>
                <wp:extent cx="14040" cy="88560"/>
                <wp:effectExtent l="19050" t="19050" r="24130" b="2603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140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8" o:spid="_x0000_s1026" type="#_x0000_t75" style="position:absolute;margin-left:460.35pt;margin-top:104.8pt;width:2.15pt;height:8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">
                <v:imagedata r:id="rId222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5714184</wp:posOffset>
                </wp:positionH>
                <wp:positionV relativeFrom="paragraph">
                  <wp:posOffset>1280194</wp:posOffset>
                </wp:positionV>
                <wp:extent cx="107640" cy="116640"/>
                <wp:effectExtent l="38100" t="38100" r="6985" b="3619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1076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7" o:spid="_x0000_s1026" type="#_x0000_t75" style="position:absolute;margin-left:449.15pt;margin-top:100pt;width:10pt;height:10.9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">
                <v:imagedata r:id="rId222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5579904</wp:posOffset>
                </wp:positionH>
                <wp:positionV relativeFrom="paragraph">
                  <wp:posOffset>1152754</wp:posOffset>
                </wp:positionV>
                <wp:extent cx="84600" cy="203760"/>
                <wp:effectExtent l="38100" t="38100" r="29845" b="44450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846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6" o:spid="_x0000_s1026" type="#_x0000_t75" style="position:absolute;margin-left:438.65pt;margin-top:90pt;width:8.15pt;height:17.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">
                <v:imagedata r:id="rId223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5467584</wp:posOffset>
                </wp:positionH>
                <wp:positionV relativeFrom="paragraph">
                  <wp:posOffset>1012354</wp:posOffset>
                </wp:positionV>
                <wp:extent cx="84240" cy="405000"/>
                <wp:effectExtent l="38100" t="38100" r="30480" b="3365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84240" cy="4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5" o:spid="_x0000_s1026" type="#_x0000_t75" style="position:absolute;margin-left:429.8pt;margin-top:79.05pt;width:7.95pt;height:33.3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">
                <v:imagedata r:id="rId223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5040984</wp:posOffset>
                </wp:positionH>
                <wp:positionV relativeFrom="paragraph">
                  <wp:posOffset>1168234</wp:posOffset>
                </wp:positionV>
                <wp:extent cx="286560" cy="149400"/>
                <wp:effectExtent l="38100" t="38100" r="18415" b="4127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2865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4" o:spid="_x0000_s1026" type="#_x0000_t75" style="position:absolute;margin-left:396.1pt;margin-top:91.5pt;width:24.1pt;height:13.1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">
                <v:imagedata r:id="rId223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4899504</wp:posOffset>
                </wp:positionH>
                <wp:positionV relativeFrom="paragraph">
                  <wp:posOffset>1229074</wp:posOffset>
                </wp:positionV>
                <wp:extent cx="147960" cy="114120"/>
                <wp:effectExtent l="38100" t="38100" r="23495" b="38735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1479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3" o:spid="_x0000_s1026" type="#_x0000_t75" style="position:absolute;margin-left:385.35pt;margin-top:96.15pt;width:12.85pt;height:10.5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">
                <v:imagedata r:id="rId223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4908864</wp:posOffset>
                </wp:positionH>
                <wp:positionV relativeFrom="paragraph">
                  <wp:posOffset>1231234</wp:posOffset>
                </wp:positionV>
                <wp:extent cx="26280" cy="230400"/>
                <wp:effectExtent l="38100" t="38100" r="31115" b="3683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262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2" o:spid="_x0000_s1026" type="#_x0000_t75" style="position:absolute;margin-left:385.75pt;margin-top:96.25pt;width:3.55pt;height:19.6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">
                <v:imagedata r:id="rId223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4717344</wp:posOffset>
                </wp:positionH>
                <wp:positionV relativeFrom="paragraph">
                  <wp:posOffset>1030714</wp:posOffset>
                </wp:positionV>
                <wp:extent cx="190080" cy="306720"/>
                <wp:effectExtent l="38100" t="38100" r="19685" b="36195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19008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1" o:spid="_x0000_s1026" type="#_x0000_t75" style="position:absolute;margin-left:370.7pt;margin-top:80.35pt;width:16.5pt;height:25.7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">
                <v:imagedata r:id="rId224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4373904</wp:posOffset>
                </wp:positionH>
                <wp:positionV relativeFrom="paragraph">
                  <wp:posOffset>1258594</wp:posOffset>
                </wp:positionV>
                <wp:extent cx="358200" cy="23760"/>
                <wp:effectExtent l="38100" t="38100" r="41910" b="3365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3582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0" o:spid="_x0000_s1026" type="#_x0000_t75" style="position:absolute;margin-left:343.75pt;margin-top:98.5pt;width:29.65pt;height:3.2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">
                <v:imagedata r:id="rId224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4276704</wp:posOffset>
                </wp:positionH>
                <wp:positionV relativeFrom="paragraph">
                  <wp:posOffset>714994</wp:posOffset>
                </wp:positionV>
                <wp:extent cx="87840" cy="122760"/>
                <wp:effectExtent l="38100" t="38100" r="45720" b="29845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87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9" o:spid="_x0000_s1026" type="#_x0000_t75" style="position:absolute;margin-left:336pt;margin-top:55.55pt;width:8.35pt;height:11.1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">
                <v:imagedata r:id="rId224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3937224</wp:posOffset>
                </wp:positionH>
                <wp:positionV relativeFrom="paragraph">
                  <wp:posOffset>1328434</wp:posOffset>
                </wp:positionV>
                <wp:extent cx="100800" cy="98280"/>
                <wp:effectExtent l="38100" t="38100" r="13970" b="35560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1008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8" o:spid="_x0000_s1026" type="#_x0000_t75" style="position:absolute;margin-left:309.3pt;margin-top:103.9pt;width:9.35pt;height:9.2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">
                <v:imagedata r:id="rId224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3797544</wp:posOffset>
                </wp:positionH>
                <wp:positionV relativeFrom="paragraph">
                  <wp:posOffset>1208194</wp:posOffset>
                </wp:positionV>
                <wp:extent cx="132480" cy="191880"/>
                <wp:effectExtent l="38100" t="38100" r="39370" b="36830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13248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7" o:spid="_x0000_s1026" type="#_x0000_t75" style="position:absolute;margin-left:298.25pt;margin-top:94.4pt;width:11.85pt;height:16.5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">
                <v:imagedata r:id="rId224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3986184</wp:posOffset>
                </wp:positionH>
                <wp:positionV relativeFrom="paragraph">
                  <wp:posOffset>1571794</wp:posOffset>
                </wp:positionV>
                <wp:extent cx="79920" cy="167400"/>
                <wp:effectExtent l="38100" t="38100" r="34925" b="23495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799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6" o:spid="_x0000_s1026" type="#_x0000_t75" style="position:absolute;margin-left:313.15pt;margin-top:123.3pt;width:7.5pt;height:14.4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">
                <v:imagedata r:id="rId225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4158264</wp:posOffset>
                </wp:positionH>
                <wp:positionV relativeFrom="paragraph">
                  <wp:posOffset>608434</wp:posOffset>
                </wp:positionV>
                <wp:extent cx="117720" cy="151920"/>
                <wp:effectExtent l="38100" t="38100" r="34925" b="3873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1177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4" o:spid="_x0000_s1026" type="#_x0000_t75" style="position:absolute;margin-left:326.7pt;margin-top:47.35pt;width:10.8pt;height:13.2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">
                <v:imagedata r:id="rId225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2169984</wp:posOffset>
                </wp:positionH>
                <wp:positionV relativeFrom="paragraph">
                  <wp:posOffset>765394</wp:posOffset>
                </wp:positionV>
                <wp:extent cx="1929960" cy="858960"/>
                <wp:effectExtent l="38100" t="19050" r="13335" b="17780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1929960" cy="85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3" o:spid="_x0000_s1026" type="#_x0000_t75" style="position:absolute;margin-left:170.3pt;margin-top:59.65pt;width:153.2pt;height:68.7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">
                <v:imagedata r:id="rId225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978744</wp:posOffset>
                </wp:positionH>
                <wp:positionV relativeFrom="paragraph">
                  <wp:posOffset>2124754</wp:posOffset>
                </wp:positionV>
                <wp:extent cx="3489120" cy="886320"/>
                <wp:effectExtent l="38100" t="38100" r="35560" b="2857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3489120" cy="88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2" o:spid="_x0000_s1026" type="#_x0000_t75" style="position:absolute;margin-left:76.6pt;margin-top:166.55pt;width:275.95pt;height:71.0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">
                <v:imagedata r:id="rId225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930864</wp:posOffset>
                </wp:positionH>
                <wp:positionV relativeFrom="paragraph">
                  <wp:posOffset>1601674</wp:posOffset>
                </wp:positionV>
                <wp:extent cx="29160" cy="1432080"/>
                <wp:effectExtent l="38100" t="38100" r="28575" b="3492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29160" cy="143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1" o:spid="_x0000_s1026" type="#_x0000_t75" style="position:absolute;margin-left:72.65pt;margin-top:125.55pt;width:3.6pt;height:114.1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">
                <v:imagedata r:id="rId225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935544</wp:posOffset>
                </wp:positionH>
                <wp:positionV relativeFrom="paragraph">
                  <wp:posOffset>1073194</wp:posOffset>
                </wp:positionV>
                <wp:extent cx="1369080" cy="515160"/>
                <wp:effectExtent l="19050" t="19050" r="21590" b="3746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1369080" cy="51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0" o:spid="_x0000_s1026" type="#_x0000_t75" style="position:absolute;margin-left:73.1pt;margin-top:83.95pt;width:108.9pt;height:41.6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">
                <v:imagedata r:id="rId226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4363824</wp:posOffset>
                </wp:positionH>
                <wp:positionV relativeFrom="paragraph">
                  <wp:posOffset>215314</wp:posOffset>
                </wp:positionV>
                <wp:extent cx="243360" cy="1973880"/>
                <wp:effectExtent l="38100" t="38100" r="42545" b="2667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243360" cy="19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9" o:spid="_x0000_s1026" type="#_x0000_t75" style="position:absolute;margin-left:342.8pt;margin-top:16.55pt;width:20.6pt;height:156.6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">
                <v:imagedata r:id="rId226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2288064</wp:posOffset>
                </wp:positionH>
                <wp:positionV relativeFrom="paragraph">
                  <wp:posOffset>184354</wp:posOffset>
                </wp:positionV>
                <wp:extent cx="2234880" cy="870480"/>
                <wp:effectExtent l="19050" t="38100" r="32385" b="25400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2234880" cy="87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8" o:spid="_x0000_s1026" type="#_x0000_t75" style="position:absolute;margin-left:179.7pt;margin-top:13.8pt;width:176.95pt;height:69.7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">
                <v:imagedata r:id="rId226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2060544</wp:posOffset>
                </wp:positionH>
                <wp:positionV relativeFrom="paragraph">
                  <wp:posOffset>1277314</wp:posOffset>
                </wp:positionV>
                <wp:extent cx="1719720" cy="351000"/>
                <wp:effectExtent l="38100" t="38100" r="33020" b="3048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1719720" cy="35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5" o:spid="_x0000_s1026" type="#_x0000_t75" style="position:absolute;margin-left:161.7pt;margin-top:99.85pt;width:136.75pt;height:28.9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">
                <v:imagedata r:id="rId226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2059464</wp:posOffset>
                </wp:positionH>
                <wp:positionV relativeFrom="paragraph">
                  <wp:posOffset>1629754</wp:posOffset>
                </wp:positionV>
                <wp:extent cx="720" cy="720"/>
                <wp:effectExtent l="19050" t="19050" r="18415" b="18415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7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4" o:spid="_x0000_s1026" type="#_x0000_t75" style="position:absolute;margin-left:161.8pt;margin-top:128pt;width:.7pt;height:.7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">
                <v:imagedata r:id="rId226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2967384</wp:posOffset>
                </wp:positionH>
                <wp:positionV relativeFrom="paragraph">
                  <wp:posOffset>824794</wp:posOffset>
                </wp:positionV>
                <wp:extent cx="111600" cy="79200"/>
                <wp:effectExtent l="38100" t="38100" r="3175" b="35560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1116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3" o:spid="_x0000_s1026" type="#_x0000_t75" style="position:absolute;margin-left:232.9pt;margin-top:64.2pt;width:10.3pt;height:7.8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">
                <v:imagedata r:id="rId227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2791704</wp:posOffset>
                </wp:positionH>
                <wp:positionV relativeFrom="paragraph">
                  <wp:posOffset>728674</wp:posOffset>
                </wp:positionV>
                <wp:extent cx="154080" cy="187200"/>
                <wp:effectExtent l="38100" t="38100" r="36830" b="41910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15408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2" o:spid="_x0000_s1026" type="#_x0000_t75" style="position:absolute;margin-left:219pt;margin-top:56.6pt;width:13.6pt;height:16.2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">
                <v:imagedata r:id="rId227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2890704</wp:posOffset>
                </wp:positionH>
                <wp:positionV relativeFrom="paragraph">
                  <wp:posOffset>998674</wp:posOffset>
                </wp:positionV>
                <wp:extent cx="197640" cy="141120"/>
                <wp:effectExtent l="38100" t="38100" r="31115" b="3048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1976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1" o:spid="_x0000_s1026" type="#_x0000_t75" style="position:absolute;margin-left:226.9pt;margin-top:77.9pt;width:17.05pt;height:12.6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">
                <v:imagedata r:id="rId2275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2092224</wp:posOffset>
                </wp:positionH>
                <wp:positionV relativeFrom="paragraph">
                  <wp:posOffset>1039714</wp:posOffset>
                </wp:positionV>
                <wp:extent cx="935280" cy="626040"/>
                <wp:effectExtent l="38100" t="38100" r="17780" b="41275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935280" cy="62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0" o:spid="_x0000_s1026" type="#_x0000_t75" style="position:absolute;margin-left:164.1pt;margin-top:81.2pt;width:75.15pt;height:50.6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">
                <v:imagedata r:id="rId2277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1409304</wp:posOffset>
                </wp:positionH>
                <wp:positionV relativeFrom="paragraph">
                  <wp:posOffset>1685914</wp:posOffset>
                </wp:positionV>
                <wp:extent cx="758880" cy="930240"/>
                <wp:effectExtent l="38100" t="38100" r="41275" b="4191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758880" cy="9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9" o:spid="_x0000_s1026" type="#_x0000_t75" style="position:absolute;margin-left:110.05pt;margin-top:132.05pt;width:61.2pt;height:74.9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">
                <v:imagedata r:id="rId2279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2101224</wp:posOffset>
                </wp:positionH>
                <wp:positionV relativeFrom="paragraph">
                  <wp:posOffset>1603834</wp:posOffset>
                </wp:positionV>
                <wp:extent cx="1917000" cy="44280"/>
                <wp:effectExtent l="38100" t="38100" r="45720" b="32385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0">
                      <w14:nvContentPartPr>
                        <w14:cNvContentPartPr/>
                      </w14:nvContentPartPr>
                      <w14:xfrm>
                        <a:off x="0" y="0"/>
                        <a:ext cx="19170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8" o:spid="_x0000_s1026" type="#_x0000_t75" style="position:absolute;margin-left:164.7pt;margin-top:125.55pt;width:152.45pt;height:5.1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">
                <v:imagedata r:id="rId2281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2046864</wp:posOffset>
                </wp:positionH>
                <wp:positionV relativeFrom="paragraph">
                  <wp:posOffset>382354</wp:posOffset>
                </wp:positionV>
                <wp:extent cx="110160" cy="1278000"/>
                <wp:effectExtent l="38100" t="38100" r="42545" b="3683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2">
                      <w14:nvContentPartPr>
                        <w14:cNvContentPartPr/>
                      </w14:nvContentPartPr>
                      <w14:xfrm>
                        <a:off x="0" y="0"/>
                        <a:ext cx="110160" cy="12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7" o:spid="_x0000_s1026" type="#_x0000_t75" style="position:absolute;margin-left:160.55pt;margin-top:29.5pt;width:10.05pt;height:102.0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">
                <v:imagedata r:id="rId2283" o:title=""/>
              </v:shape>
            </w:pict>
          </mc:Fallback>
        </mc:AlternateContent>
      </w:r>
      <w:r w:rsidR="00681A8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4137024</wp:posOffset>
                </wp:positionH>
                <wp:positionV relativeFrom="paragraph">
                  <wp:posOffset>1750354</wp:posOffset>
                </wp:positionV>
                <wp:extent cx="360" cy="360"/>
                <wp:effectExtent l="0" t="0" r="0" b="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6" o:spid="_x0000_s1026" type="#_x0000_t75" style="position:absolute;margin-left:324.75pt;margin-top:136.8pt;width:2.05pt;height:2.0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">
                <v:imagedata r:id="rId1087" o:title=""/>
              </v:shape>
            </w:pict>
          </mc:Fallback>
        </mc:AlternateContent>
      </w:r>
      <w:r w:rsidR="00ED0454">
        <w:rPr>
          <w:lang w:val="el-GR"/>
        </w:rPr>
        <w:br w:type="page"/>
      </w:r>
    </w:p>
    <w:p w:rsidR="00ED0454" w:rsidRDefault="00ED0454" w:rsidP="00ED0454">
      <w:pPr>
        <w:pStyle w:val="Heading4"/>
        <w:rPr>
          <w:lang w:val="el-GR"/>
        </w:rPr>
      </w:pPr>
      <w:r w:rsidRPr="00CE3F84">
        <w:rPr>
          <w:lang w:val="el-GR"/>
        </w:rPr>
        <w:lastRenderedPageBreak/>
        <w:t>Παράδειγμα των παραπάνω</w:t>
      </w:r>
      <w:r>
        <w:rPr>
          <w:lang w:val="el-GR"/>
        </w:rPr>
        <w:t>:</w:t>
      </w:r>
    </w:p>
    <w:p w:rsidR="00ED0454" w:rsidRDefault="00ED0454" w:rsidP="00ED0454">
      <w:pPr>
        <w:rPr>
          <w:lang w:val="el-GR"/>
        </w:rPr>
      </w:pPr>
      <w:r>
        <w:rPr>
          <w:lang w:val="el-GR"/>
        </w:rPr>
        <w:t>Έστω δύο συστήματα με ίδιες αριστερές πλευρές</w:t>
      </w:r>
    </w:p>
    <w:p w:rsidR="00ED0454" w:rsidRDefault="00FD4099" w:rsidP="00ED0454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1304904</wp:posOffset>
                </wp:positionH>
                <wp:positionV relativeFrom="paragraph">
                  <wp:posOffset>491878</wp:posOffset>
                </wp:positionV>
                <wp:extent cx="3240" cy="16560"/>
                <wp:effectExtent l="19050" t="19050" r="15875" b="2159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3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102.35pt;margin-top:38.35pt;width:1.2pt;height:2.2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">
                <v:imagedata r:id="rId2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1978104</wp:posOffset>
                </wp:positionH>
                <wp:positionV relativeFrom="paragraph">
                  <wp:posOffset>452278</wp:posOffset>
                </wp:positionV>
                <wp:extent cx="0" cy="6840"/>
                <wp:effectExtent l="0" t="0" r="0" b="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155.75pt;margin-top:35.6pt;width:0;height:.6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">
                <v:imagedata r:id="rId2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1281504</wp:posOffset>
                </wp:positionH>
                <wp:positionV relativeFrom="paragraph">
                  <wp:posOffset>217918</wp:posOffset>
                </wp:positionV>
                <wp:extent cx="7560" cy="22320"/>
                <wp:effectExtent l="38100" t="38100" r="31115" b="3492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75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99.95pt;margin-top:16.8pt;width:2.05pt;height:3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">
                <v:imagedata r:id="rId2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1899264</wp:posOffset>
                </wp:positionH>
                <wp:positionV relativeFrom="paragraph">
                  <wp:posOffset>193438</wp:posOffset>
                </wp:positionV>
                <wp:extent cx="12240" cy="13320"/>
                <wp:effectExtent l="38100" t="19050" r="26035" b="2540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12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149pt;margin-top:14.9pt;width:2.1pt;height:2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">
                <v:imagedata r:id="rId2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4059264</wp:posOffset>
                </wp:positionH>
                <wp:positionV relativeFrom="paragraph">
                  <wp:posOffset>561752</wp:posOffset>
                </wp:positionV>
                <wp:extent cx="224280" cy="277920"/>
                <wp:effectExtent l="38100" t="38100" r="23495" b="2730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22428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319.05pt;margin-top:43.5pt;width:19.05pt;height:23.3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">
                <v:imagedata r:id="rId2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2177184</wp:posOffset>
                </wp:positionH>
                <wp:positionV relativeFrom="paragraph">
                  <wp:posOffset>555992</wp:posOffset>
                </wp:positionV>
                <wp:extent cx="289440" cy="268200"/>
                <wp:effectExtent l="38100" t="38100" r="15875" b="3683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28944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170.85pt;margin-top:43.05pt;width:24.2pt;height:22.5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">
                <v:imagedata r:id="rId2296" o:title=""/>
              </v:shape>
            </w:pict>
          </mc:Fallback>
        </mc:AlternateContent>
      </w:r>
      <w:r w:rsidR="00ED0454">
        <w:rPr>
          <w:highlight w:val="lightGray"/>
          <w:lang w:val="el-GR"/>
        </w:rPr>
        <w:t xml:space="preserve">Α. </w:t>
      </w:r>
      <w:r w:rsidR="00687B69" w:rsidRPr="00250FFD">
        <w:rPr>
          <w:position w:val="-48"/>
          <w:highlight w:val="lightGray"/>
          <w:lang w:val="el-GR"/>
        </w:rPr>
        <w:object w:dxaOrig="1800" w:dyaOrig="1080">
          <v:shape id="_x0000_i1096" type="#_x0000_t75" style="width:90.55pt;height:54.2pt" o:ole="">
            <v:imagedata r:id="rId2297" o:title=""/>
          </v:shape>
          <o:OLEObject Type="Embed" ProgID="Equation.DSMT4" ShapeID="_x0000_i1096" DrawAspect="Content" ObjectID="_1665825286" r:id="rId2298"/>
        </w:object>
      </w:r>
      <w:r w:rsidR="00ED0454">
        <w:rPr>
          <w:lang w:val="el-GR"/>
        </w:rPr>
        <w:t xml:space="preserve"> και το </w:t>
      </w:r>
      <w:r w:rsidR="00ED0454">
        <w:rPr>
          <w:highlight w:val="lightGray"/>
          <w:lang w:val="el-GR"/>
        </w:rPr>
        <w:t xml:space="preserve">Β. </w:t>
      </w:r>
      <w:r w:rsidR="00687B69" w:rsidRPr="00250FFD">
        <w:rPr>
          <w:position w:val="-48"/>
          <w:highlight w:val="lightGray"/>
          <w:lang w:val="el-GR"/>
        </w:rPr>
        <w:object w:dxaOrig="1800" w:dyaOrig="1080">
          <v:shape id="_x0000_i1097" type="#_x0000_t75" style="width:90.55pt;height:54.2pt" o:ole="">
            <v:imagedata r:id="rId2299" o:title=""/>
          </v:shape>
          <o:OLEObject Type="Embed" ProgID="Equation.DSMT4" ShapeID="_x0000_i1097" DrawAspect="Content" ObjectID="_1665825287" r:id="rId2300"/>
        </w:object>
      </w:r>
    </w:p>
    <w:p w:rsidR="00ED0454" w:rsidRDefault="00FD4099" w:rsidP="0006367D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4598904</wp:posOffset>
                </wp:positionH>
                <wp:positionV relativeFrom="paragraph">
                  <wp:posOffset>36225</wp:posOffset>
                </wp:positionV>
                <wp:extent cx="26640" cy="176400"/>
                <wp:effectExtent l="38100" t="38100" r="31115" b="33655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2664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361.55pt;margin-top:2.2pt;width:3.35pt;height:15.1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">
                <v:imagedata r:id="rId2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4906344</wp:posOffset>
                </wp:positionH>
                <wp:positionV relativeFrom="paragraph">
                  <wp:posOffset>352665</wp:posOffset>
                </wp:positionV>
                <wp:extent cx="105840" cy="128880"/>
                <wp:effectExtent l="38100" t="38100" r="27940" b="43180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1058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385.6pt;margin-top:27.05pt;width:9.85pt;height:11.7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">
                <v:imagedata r:id="rId2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4846944</wp:posOffset>
                </wp:positionH>
                <wp:positionV relativeFrom="paragraph">
                  <wp:posOffset>286425</wp:posOffset>
                </wp:positionV>
                <wp:extent cx="81720" cy="205560"/>
                <wp:effectExtent l="38100" t="19050" r="33020" b="23495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8172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381pt;margin-top:22.05pt;width:7.65pt;height:17.3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">
                <v:imagedata r:id="rId2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4821744</wp:posOffset>
                </wp:positionH>
                <wp:positionV relativeFrom="paragraph">
                  <wp:posOffset>322065</wp:posOffset>
                </wp:positionV>
                <wp:extent cx="28080" cy="89280"/>
                <wp:effectExtent l="38100" t="38100" r="29210" b="25400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280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379.1pt;margin-top:24.7pt;width:3.35pt;height:8.3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">
                <v:imagedata r:id="rId2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4832904</wp:posOffset>
                </wp:positionH>
                <wp:positionV relativeFrom="paragraph">
                  <wp:posOffset>15705</wp:posOffset>
                </wp:positionV>
                <wp:extent cx="145800" cy="192600"/>
                <wp:effectExtent l="38100" t="38100" r="45085" b="3619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458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379.8pt;margin-top:.5pt;width:13.05pt;height:16.6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">
                <v:imagedata r:id="rId2310" o:title=""/>
              </v:shape>
            </w:pict>
          </mc:Fallback>
        </mc:AlternateContent>
      </w:r>
      <w:r w:rsidR="0006367D">
        <w:rPr>
          <w:lang w:val="el-GR"/>
        </w:rPr>
        <w:t xml:space="preserve">Για τις αριστερές πλευρές έχουμε </w:t>
      </w:r>
    </w:p>
    <w:p w:rsidR="0006367D" w:rsidRDefault="00D57517" w:rsidP="0006367D">
      <w:pPr>
        <w:rPr>
          <w:lang w:val="el-GR"/>
        </w:rPr>
      </w:pP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4471104</wp:posOffset>
                </wp:positionH>
                <wp:positionV relativeFrom="paragraph">
                  <wp:posOffset>75604</wp:posOffset>
                </wp:positionV>
                <wp:extent cx="72360" cy="21600"/>
                <wp:effectExtent l="38100" t="38100" r="23495" b="35560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723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351.5pt;margin-top:5.3pt;width:6.95pt;height:2.9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">
                <v:imagedata r:id="rId2312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4462104</wp:posOffset>
                </wp:positionH>
                <wp:positionV relativeFrom="paragraph">
                  <wp:posOffset>1444</wp:posOffset>
                </wp:positionV>
                <wp:extent cx="130320" cy="24480"/>
                <wp:effectExtent l="19050" t="38100" r="22225" b="33020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1303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350.85pt;margin-top:-.55pt;width:11.35pt;height:3.1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">
                <v:imagedata r:id="rId2314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4337184</wp:posOffset>
                </wp:positionH>
                <wp:positionV relativeFrom="paragraph">
                  <wp:posOffset>-64436</wp:posOffset>
                </wp:positionV>
                <wp:extent cx="92160" cy="231120"/>
                <wp:effectExtent l="19050" t="38100" r="22225" b="3619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921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340.95pt;margin-top:-5.75pt;width:8.35pt;height:19.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">
                <v:imagedata r:id="rId2316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4446984</wp:posOffset>
                </wp:positionH>
                <wp:positionV relativeFrom="paragraph">
                  <wp:posOffset>16204</wp:posOffset>
                </wp:positionV>
                <wp:extent cx="360" cy="360"/>
                <wp:effectExtent l="0" t="0" r="0" b="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349.15pt;margin-top:.3pt;width:2.05pt;height:2.0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">
                <v:imagedata r:id="rId2318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4336824</wp:posOffset>
                </wp:positionH>
                <wp:positionV relativeFrom="paragraph">
                  <wp:posOffset>-73796</wp:posOffset>
                </wp:positionV>
                <wp:extent cx="136800" cy="190800"/>
                <wp:effectExtent l="38100" t="38100" r="34925" b="3810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1368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340.75pt;margin-top:-6.55pt;width:12.2pt;height:16.4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">
                <v:imagedata r:id="rId2320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4699344</wp:posOffset>
                </wp:positionH>
                <wp:positionV relativeFrom="paragraph">
                  <wp:posOffset>83385</wp:posOffset>
                </wp:positionV>
                <wp:extent cx="11520" cy="14400"/>
                <wp:effectExtent l="38100" t="38100" r="45720" b="4318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11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369.15pt;margin-top:5.6pt;width:2.6pt;height:2.9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">
                <v:imagedata r:id="rId2322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4593504</wp:posOffset>
                </wp:positionH>
                <wp:positionV relativeFrom="paragraph">
                  <wp:posOffset>16065</wp:posOffset>
                </wp:positionV>
                <wp:extent cx="153000" cy="418320"/>
                <wp:effectExtent l="38100" t="38100" r="38100" b="3937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153000" cy="41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361.15pt;margin-top:.75pt;width:13.4pt;height:34.3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">
                <v:imagedata r:id="rId2324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5117664</wp:posOffset>
                </wp:positionH>
                <wp:positionV relativeFrom="paragraph">
                  <wp:posOffset>-381735</wp:posOffset>
                </wp:positionV>
                <wp:extent cx="163800" cy="762120"/>
                <wp:effectExtent l="38100" t="38100" r="46355" b="3810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163800" cy="76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402.3pt;margin-top:-30.6pt;width:14.45pt;height:61.4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">
                <v:imagedata r:id="rId2326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4940184</wp:posOffset>
                </wp:positionH>
                <wp:positionV relativeFrom="paragraph">
                  <wp:posOffset>168345</wp:posOffset>
                </wp:positionV>
                <wp:extent cx="117720" cy="152640"/>
                <wp:effectExtent l="38100" t="38100" r="15875" b="3810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1177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388.35pt;margin-top:12.55pt;width:10.6pt;height:13.3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">
                <v:imagedata r:id="rId2328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4866384</wp:posOffset>
                </wp:positionH>
                <wp:positionV relativeFrom="paragraph">
                  <wp:posOffset>101745</wp:posOffset>
                </wp:positionV>
                <wp:extent cx="92520" cy="205200"/>
                <wp:effectExtent l="38100" t="38100" r="22225" b="23495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925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0" o:spid="_x0000_s1026" type="#_x0000_t75" style="position:absolute;margin-left:382.55pt;margin-top:7.5pt;width:8.55pt;height:17.3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">
                <v:imagedata r:id="rId2330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4817424</wp:posOffset>
                </wp:positionH>
                <wp:positionV relativeFrom="paragraph">
                  <wp:posOffset>119025</wp:posOffset>
                </wp:positionV>
                <wp:extent cx="86040" cy="52920"/>
                <wp:effectExtent l="38100" t="19050" r="28575" b="2349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860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378.65pt;margin-top:8.75pt;width:8pt;height:5.2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">
                <v:imagedata r:id="rId2332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4819944</wp:posOffset>
                </wp:positionH>
                <wp:positionV relativeFrom="paragraph">
                  <wp:posOffset>107505</wp:posOffset>
                </wp:positionV>
                <wp:extent cx="58680" cy="141120"/>
                <wp:effectExtent l="38100" t="38100" r="17780" b="3048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586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378.75pt;margin-top:7.8pt;width:6.05pt;height:12.4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">
                <v:imagedata r:id="rId2334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5880864</wp:posOffset>
                </wp:positionH>
                <wp:positionV relativeFrom="paragraph">
                  <wp:posOffset>422931</wp:posOffset>
                </wp:positionV>
                <wp:extent cx="156960" cy="222840"/>
                <wp:effectExtent l="38100" t="38100" r="33655" b="4445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15696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462.35pt;margin-top:32.55pt;width:13.7pt;height:19.0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">
                <v:imagedata r:id="rId2336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5244744</wp:posOffset>
                </wp:positionH>
                <wp:positionV relativeFrom="paragraph">
                  <wp:posOffset>512571</wp:posOffset>
                </wp:positionV>
                <wp:extent cx="232560" cy="72720"/>
                <wp:effectExtent l="38100" t="38100" r="34290" b="4191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2325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412.4pt;margin-top:39.55pt;width:19.65pt;height:7.2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">
                <v:imagedata r:id="rId2338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3652104</wp:posOffset>
                </wp:positionH>
                <wp:positionV relativeFrom="paragraph">
                  <wp:posOffset>333358</wp:posOffset>
                </wp:positionV>
                <wp:extent cx="72000" cy="159120"/>
                <wp:effectExtent l="38100" t="38100" r="42545" b="3175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720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286.8pt;margin-top:25.45pt;width:7.1pt;height:14.1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">
                <v:imagedata r:id="rId2340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3823824</wp:posOffset>
                </wp:positionH>
                <wp:positionV relativeFrom="paragraph">
                  <wp:posOffset>307798</wp:posOffset>
                </wp:positionV>
                <wp:extent cx="92160" cy="65880"/>
                <wp:effectExtent l="38100" t="38100" r="41275" b="29845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921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300.35pt;margin-top:23.75pt;width:8.8pt;height:6.4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">
                <v:imagedata r:id="rId2342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3824904</wp:posOffset>
                </wp:positionH>
                <wp:positionV relativeFrom="paragraph">
                  <wp:posOffset>361438</wp:posOffset>
                </wp:positionV>
                <wp:extent cx="131040" cy="120600"/>
                <wp:effectExtent l="38100" t="38100" r="21590" b="32385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131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300.2pt;margin-top:28pt;width:12.1pt;height:10.9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">
                <v:imagedata r:id="rId2344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279264</wp:posOffset>
                </wp:positionH>
                <wp:positionV relativeFrom="paragraph">
                  <wp:posOffset>424798</wp:posOffset>
                </wp:positionV>
                <wp:extent cx="645840" cy="181440"/>
                <wp:effectExtent l="38100" t="38100" r="40005" b="2857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6458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21.3pt;margin-top:32.7pt;width:52.3pt;height:15.8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">
                <v:imagedata r:id="rId2346" o:title=""/>
              </v:shape>
            </w:pict>
          </mc:Fallback>
        </mc:AlternateContent>
      </w:r>
      <w:r w:rsidR="00FD4099"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-22776</wp:posOffset>
                </wp:positionH>
                <wp:positionV relativeFrom="paragraph">
                  <wp:posOffset>465118</wp:posOffset>
                </wp:positionV>
                <wp:extent cx="144000" cy="24840"/>
                <wp:effectExtent l="38100" t="38100" r="27940" b="32385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1440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-2.55pt;margin-top:35.9pt;width:12.85pt;height:3.3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">
                <v:imagedata r:id="rId2348" o:title=""/>
              </v:shape>
            </w:pict>
          </mc:Fallback>
        </mc:AlternateContent>
      </w:r>
      <w:r w:rsidR="00686FAF" w:rsidRPr="00687B69">
        <w:rPr>
          <w:position w:val="-24"/>
          <w:highlight w:val="yellow"/>
          <w:lang w:val="el-GR"/>
        </w:rPr>
        <w:object w:dxaOrig="1500" w:dyaOrig="620">
          <v:shape id="_x0000_i1098" type="#_x0000_t75" style="width:74.95pt;height:31.2pt" o:ole="">
            <v:imagedata r:id="rId2349" o:title=""/>
          </v:shape>
          <o:OLEObject Type="Embed" ProgID="Equation.DSMT4" ShapeID="_x0000_i1098" DrawAspect="Content" ObjectID="_1665825288" r:id="rId2350"/>
        </w:object>
      </w:r>
      <w:r w:rsidR="0006367D">
        <w:rPr>
          <w:lang w:val="el-GR"/>
        </w:rPr>
        <w:t xml:space="preserve"> </w:t>
      </w:r>
      <w:r w:rsidR="00687B69" w:rsidRPr="00CE3F84">
        <w:rPr>
          <w:lang w:val="el-GR"/>
        </w:rPr>
        <w:t xml:space="preserve"> </w:t>
      </w:r>
      <w:r w:rsidR="00687B69">
        <w:rPr>
          <w:lang w:val="el-GR"/>
        </w:rPr>
        <w:t xml:space="preserve">και επομένως </w:t>
      </w:r>
      <w:r w:rsidR="00686FAF" w:rsidRPr="00687B69">
        <w:rPr>
          <w:position w:val="-14"/>
          <w:highlight w:val="yellow"/>
          <w:lang w:val="el-GR"/>
        </w:rPr>
        <w:object w:dxaOrig="3060" w:dyaOrig="400">
          <v:shape id="_x0000_i1099" type="#_x0000_t75" style="width:152.9pt;height:19.65pt" o:ole="">
            <v:imagedata r:id="rId2351" o:title=""/>
          </v:shape>
          <o:OLEObject Type="Embed" ProgID="Equation.DSMT4" ShapeID="_x0000_i1099" DrawAspect="Content" ObjectID="_1665825289" r:id="rId2352"/>
        </w:object>
      </w:r>
    </w:p>
    <w:p w:rsidR="00D70C5D" w:rsidRPr="00D70C5D" w:rsidRDefault="00FD4099" w:rsidP="00D70C5D">
      <w:pPr>
        <w:pStyle w:val="ListParagraph"/>
        <w:numPr>
          <w:ilvl w:val="0"/>
          <w:numId w:val="3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5324304</wp:posOffset>
                </wp:positionH>
                <wp:positionV relativeFrom="paragraph">
                  <wp:posOffset>664785</wp:posOffset>
                </wp:positionV>
                <wp:extent cx="126720" cy="155160"/>
                <wp:effectExtent l="38100" t="38100" r="6985" b="3556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1267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418.4pt;margin-top:51.85pt;width:11.6pt;height:13.6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">
                <v:imagedata r:id="rId2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5297664</wp:posOffset>
                </wp:positionH>
                <wp:positionV relativeFrom="paragraph">
                  <wp:posOffset>570105</wp:posOffset>
                </wp:positionV>
                <wp:extent cx="52920" cy="151920"/>
                <wp:effectExtent l="38100" t="19050" r="23495" b="1968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529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416.55pt;margin-top:44.4pt;width:5.3pt;height:13.0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">
                <v:imagedata r:id="rId2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5295144</wp:posOffset>
                </wp:positionH>
                <wp:positionV relativeFrom="paragraph">
                  <wp:posOffset>575505</wp:posOffset>
                </wp:positionV>
                <wp:extent cx="80640" cy="126720"/>
                <wp:effectExtent l="38100" t="38100" r="34290" b="2603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806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416.3pt;margin-top:44.8pt;width:7.7pt;height:11.2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">
                <v:imagedata r:id="rId2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4698264</wp:posOffset>
                </wp:positionH>
                <wp:positionV relativeFrom="paragraph">
                  <wp:posOffset>699345</wp:posOffset>
                </wp:positionV>
                <wp:extent cx="143280" cy="115200"/>
                <wp:effectExtent l="38100" t="38100" r="0" b="3746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1432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369.2pt;margin-top:54.25pt;width:12.7pt;height:10.6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">
                <v:imagedata r:id="rId2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4612584</wp:posOffset>
                </wp:positionH>
                <wp:positionV relativeFrom="paragraph">
                  <wp:posOffset>599625</wp:posOffset>
                </wp:positionV>
                <wp:extent cx="86040" cy="174240"/>
                <wp:effectExtent l="38100" t="38100" r="28575" b="35560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8604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362.45pt;margin-top:46.75pt;width:7.95pt;height:14.9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">
                <v:imagedata r:id="rId2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4608984</wp:posOffset>
                </wp:positionH>
                <wp:positionV relativeFrom="paragraph">
                  <wp:posOffset>615105</wp:posOffset>
                </wp:positionV>
                <wp:extent cx="115560" cy="136080"/>
                <wp:effectExtent l="38100" t="38100" r="37465" b="3556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1155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362.25pt;margin-top:47.8pt;width:10.6pt;height:12.1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">
                <v:imagedata r:id="rId2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6114864</wp:posOffset>
                </wp:positionH>
                <wp:positionV relativeFrom="paragraph">
                  <wp:posOffset>-179349</wp:posOffset>
                </wp:positionV>
                <wp:extent cx="132120" cy="894600"/>
                <wp:effectExtent l="38100" t="38100" r="39370" b="39370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132120" cy="89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480.95pt;margin-top:-14.65pt;width:11.75pt;height:71.8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">
                <v:imagedata r:id="rId2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5772144</wp:posOffset>
                </wp:positionH>
                <wp:positionV relativeFrom="paragraph">
                  <wp:posOffset>-192669</wp:posOffset>
                </wp:positionV>
                <wp:extent cx="109440" cy="893880"/>
                <wp:effectExtent l="38100" t="38100" r="43180" b="4000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109440" cy="89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453.8pt;margin-top:-15.7pt;width:10.15pt;height:71.8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">
                <v:imagedata r:id="rId2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5950344</wp:posOffset>
                </wp:positionH>
                <wp:positionV relativeFrom="paragraph">
                  <wp:posOffset>482331</wp:posOffset>
                </wp:positionV>
                <wp:extent cx="147600" cy="23400"/>
                <wp:effectExtent l="19050" t="38100" r="24130" b="3429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1476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468.05pt;margin-top:37.35pt;width:12.75pt;height:3.2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">
                <v:imagedata r:id="rId2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5883744</wp:posOffset>
                </wp:positionH>
                <wp:positionV relativeFrom="paragraph">
                  <wp:posOffset>371811</wp:posOffset>
                </wp:positionV>
                <wp:extent cx="149760" cy="228960"/>
                <wp:effectExtent l="38100" t="38100" r="41275" b="3810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14976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2" o:spid="_x0000_s1026" type="#_x0000_t75" style="position:absolute;margin-left:462.65pt;margin-top:28.6pt;width:13.25pt;height:19.4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">
                <v:imagedata r:id="rId2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5978064</wp:posOffset>
                </wp:positionH>
                <wp:positionV relativeFrom="paragraph">
                  <wp:posOffset>163371</wp:posOffset>
                </wp:positionV>
                <wp:extent cx="115920" cy="22680"/>
                <wp:effectExtent l="38100" t="38100" r="36830" b="3492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1159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470pt;margin-top:12.15pt;width:10.5pt;height:3.0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">
                <v:imagedata r:id="rId2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5919384</wp:posOffset>
                </wp:positionH>
                <wp:positionV relativeFrom="paragraph">
                  <wp:posOffset>181011</wp:posOffset>
                </wp:positionV>
                <wp:extent cx="98640" cy="140400"/>
                <wp:effectExtent l="38100" t="38100" r="34925" b="3111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986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465.35pt;margin-top:13.7pt;width:9.15pt;height:12.3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">
                <v:imagedata r:id="rId2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5636064</wp:posOffset>
                </wp:positionH>
                <wp:positionV relativeFrom="paragraph">
                  <wp:posOffset>187851</wp:posOffset>
                </wp:positionV>
                <wp:extent cx="128520" cy="11880"/>
                <wp:effectExtent l="19050" t="38100" r="24130" b="2667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128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443.3pt;margin-top:14.15pt;width:11.2pt;height:2.3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">
                <v:imagedata r:id="rId2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5679984</wp:posOffset>
                </wp:positionH>
                <wp:positionV relativeFrom="paragraph">
                  <wp:posOffset>153291</wp:posOffset>
                </wp:positionV>
                <wp:extent cx="61920" cy="10800"/>
                <wp:effectExtent l="38100" t="38100" r="33655" b="27305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61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446.55pt;margin-top:11.5pt;width:6.3pt;height:2.2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">
                <v:imagedata r:id="rId2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5534544</wp:posOffset>
                </wp:positionH>
                <wp:positionV relativeFrom="paragraph">
                  <wp:posOffset>300531</wp:posOffset>
                </wp:positionV>
                <wp:extent cx="99000" cy="127080"/>
                <wp:effectExtent l="38100" t="38100" r="34925" b="44450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990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435.1pt;margin-top:22.95pt;width:9.3pt;height:11.4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">
                <v:imagedata r:id="rId2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5459664</wp:posOffset>
                </wp:positionH>
                <wp:positionV relativeFrom="paragraph">
                  <wp:posOffset>187131</wp:posOffset>
                </wp:positionV>
                <wp:extent cx="106920" cy="141120"/>
                <wp:effectExtent l="38100" t="38100" r="45720" b="30480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1069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429.15pt;margin-top:13.95pt;width:9.85pt;height:12.5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">
                <v:imagedata r:id="rId2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5257704</wp:posOffset>
                </wp:positionH>
                <wp:positionV relativeFrom="paragraph">
                  <wp:posOffset>337251</wp:posOffset>
                </wp:positionV>
                <wp:extent cx="158760" cy="136440"/>
                <wp:effectExtent l="38100" t="38100" r="31750" b="3556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1587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413.3pt;margin-top:25.85pt;width:13.9pt;height:12.2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">
                <v:imagedata r:id="rId2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5292264</wp:posOffset>
                </wp:positionH>
                <wp:positionV relativeFrom="paragraph">
                  <wp:posOffset>258771</wp:posOffset>
                </wp:positionV>
                <wp:extent cx="128160" cy="34200"/>
                <wp:effectExtent l="38100" t="38100" r="43815" b="4254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1281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416pt;margin-top:19.6pt;width:11.6pt;height:4.2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">
                <v:imagedata r:id="rId2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5240424</wp:posOffset>
                </wp:positionH>
                <wp:positionV relativeFrom="paragraph">
                  <wp:posOffset>24051</wp:posOffset>
                </wp:positionV>
                <wp:extent cx="143640" cy="228240"/>
                <wp:effectExtent l="38100" t="38100" r="27940" b="3873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14364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411.95pt;margin-top:1.35pt;width:12.75pt;height:19.3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">
                <v:imagedata r:id="rId2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5283984</wp:posOffset>
                </wp:positionH>
                <wp:positionV relativeFrom="paragraph">
                  <wp:posOffset>7851</wp:posOffset>
                </wp:positionV>
                <wp:extent cx="41040" cy="199800"/>
                <wp:effectExtent l="38100" t="38100" r="35560" b="2921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410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415.3pt;margin-top:-.15pt;width:4.8pt;height:17.2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">
                <v:imagedata r:id="rId2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5041344</wp:posOffset>
                </wp:positionH>
                <wp:positionV relativeFrom="paragraph">
                  <wp:posOffset>262371</wp:posOffset>
                </wp:positionV>
                <wp:extent cx="154800" cy="25920"/>
                <wp:effectExtent l="19050" t="19050" r="17145" b="3175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154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396.4pt;margin-top:20.15pt;width:13.3pt;height:3.2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">
                <v:imagedata r:id="rId2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5091024</wp:posOffset>
                </wp:positionH>
                <wp:positionV relativeFrom="paragraph">
                  <wp:posOffset>238611</wp:posOffset>
                </wp:positionV>
                <wp:extent cx="24480" cy="114120"/>
                <wp:effectExtent l="38100" t="38100" r="33020" b="38735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244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400.2pt;margin-top:18.15pt;width:3.3pt;height:10.3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">
                <v:imagedata r:id="rId2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4925064</wp:posOffset>
                </wp:positionH>
                <wp:positionV relativeFrom="paragraph">
                  <wp:posOffset>330771</wp:posOffset>
                </wp:positionV>
                <wp:extent cx="111600" cy="103320"/>
                <wp:effectExtent l="19050" t="38100" r="22225" b="30480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1116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387.35pt;margin-top:25.3pt;width:9.95pt;height:9.7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">
                <v:imagedata r:id="rId2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4828584</wp:posOffset>
                </wp:positionH>
                <wp:positionV relativeFrom="paragraph">
                  <wp:posOffset>225651</wp:posOffset>
                </wp:positionV>
                <wp:extent cx="77760" cy="149400"/>
                <wp:effectExtent l="38100" t="38100" r="36830" b="4127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777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379.5pt;margin-top:17pt;width:7.5pt;height:13.2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">
                <v:imagedata r:id="rId2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4632024</wp:posOffset>
                </wp:positionH>
                <wp:positionV relativeFrom="paragraph">
                  <wp:posOffset>304131</wp:posOffset>
                </wp:positionV>
                <wp:extent cx="133920" cy="154080"/>
                <wp:effectExtent l="38100" t="38100" r="38100" b="3683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1339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364pt;margin-top:23.3pt;width:12.1pt;height:13.5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">
                <v:imagedata r:id="rId2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4614024</wp:posOffset>
                </wp:positionH>
                <wp:positionV relativeFrom="paragraph">
                  <wp:posOffset>256971</wp:posOffset>
                </wp:positionV>
                <wp:extent cx="156600" cy="19440"/>
                <wp:effectExtent l="38100" t="38100" r="34290" b="38100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1566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362.8pt;margin-top:19.5pt;width:13.55pt;height:3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">
                <v:imagedata r:id="rId2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4680984</wp:posOffset>
                </wp:positionH>
                <wp:positionV relativeFrom="paragraph">
                  <wp:posOffset>66171</wp:posOffset>
                </wp:positionV>
                <wp:extent cx="28800" cy="168840"/>
                <wp:effectExtent l="38100" t="38100" r="28575" b="4127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288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367.9pt;margin-top:4.45pt;width:3.75pt;height:15.0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">
                <v:imagedata r:id="rId24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922944</wp:posOffset>
                </wp:positionH>
                <wp:positionV relativeFrom="paragraph">
                  <wp:posOffset>690051</wp:posOffset>
                </wp:positionV>
                <wp:extent cx="101520" cy="151920"/>
                <wp:effectExtent l="38100" t="38100" r="32385" b="3873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1015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71.95pt;margin-top:53.7pt;width:9.4pt;height:13.4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">
                <v:imagedata r:id="rId2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775704</wp:posOffset>
                </wp:positionH>
                <wp:positionV relativeFrom="paragraph">
                  <wp:posOffset>648291</wp:posOffset>
                </wp:positionV>
                <wp:extent cx="110160" cy="28080"/>
                <wp:effectExtent l="38100" t="38100" r="42545" b="2921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1101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60.45pt;margin-top:50.35pt;width:10pt;height:3.6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">
                <v:imagedata r:id="rId24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-306816</wp:posOffset>
                </wp:positionH>
                <wp:positionV relativeFrom="paragraph">
                  <wp:posOffset>554331</wp:posOffset>
                </wp:positionV>
                <wp:extent cx="228960" cy="390600"/>
                <wp:effectExtent l="38100" t="38100" r="38100" b="4762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22896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-24.9pt;margin-top:42.9pt;width:19.6pt;height:32.2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">
                <v:imagedata r:id="rId24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-50136</wp:posOffset>
                </wp:positionH>
                <wp:positionV relativeFrom="paragraph">
                  <wp:posOffset>31318</wp:posOffset>
                </wp:positionV>
                <wp:extent cx="1002240" cy="52920"/>
                <wp:effectExtent l="38100" t="19050" r="26670" b="23495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10022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-4.5pt;margin-top:1.75pt;width:80.15pt;height:5.2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">
                <v:imagedata r:id="rId2414" o:title=""/>
              </v:shape>
            </w:pict>
          </mc:Fallback>
        </mc:AlternateContent>
      </w:r>
      <w:r w:rsidR="003F5DD2" w:rsidRPr="00D70C5D">
        <w:rPr>
          <w:lang w:val="el-GR"/>
        </w:rPr>
        <w:t xml:space="preserve">Όμως:  </w:t>
      </w:r>
      <w:r w:rsidR="003F5DD2" w:rsidRPr="003F5DD2">
        <w:rPr>
          <w:position w:val="-50"/>
          <w:lang w:val="el-GR"/>
        </w:rPr>
        <w:object w:dxaOrig="1939" w:dyaOrig="1120">
          <v:shape id="_x0000_i1100" type="#_x0000_t75" style="width:97.25pt;height:55.65pt" o:ole="">
            <v:imagedata r:id="rId2415" o:title=""/>
          </v:shape>
          <o:OLEObject Type="Embed" ProgID="Equation.DSMT4" ShapeID="_x0000_i1100" DrawAspect="Content" ObjectID="_1665825290" r:id="rId2416"/>
        </w:object>
      </w:r>
      <w:r w:rsidR="003F5DD2" w:rsidRPr="00D70C5D">
        <w:rPr>
          <w:lang w:val="el-GR"/>
        </w:rPr>
        <w:t xml:space="preserve"> και άρα το σύστημα Α έχει λύση</w:t>
      </w:r>
      <w:r w:rsidR="00D70C5D" w:rsidRPr="00D70C5D">
        <w:rPr>
          <w:lang w:val="el-GR"/>
        </w:rPr>
        <w:t>.</w:t>
      </w:r>
    </w:p>
    <w:p w:rsidR="00F806C1" w:rsidRPr="00D70C5D" w:rsidRDefault="00D57517" w:rsidP="00D70C5D">
      <w:pPr>
        <w:pStyle w:val="ListParagraph"/>
        <w:numPr>
          <w:ilvl w:val="1"/>
          <w:numId w:val="3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3539064</wp:posOffset>
                </wp:positionH>
                <wp:positionV relativeFrom="paragraph">
                  <wp:posOffset>731929</wp:posOffset>
                </wp:positionV>
                <wp:extent cx="91800" cy="41400"/>
                <wp:effectExtent l="19050" t="38100" r="22860" b="3492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918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278.15pt;margin-top:57.05pt;width:8.4pt;height:4.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">
                <v:imagedata r:id="rId24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3584424</wp:posOffset>
                </wp:positionH>
                <wp:positionV relativeFrom="paragraph">
                  <wp:posOffset>662449</wp:posOffset>
                </wp:positionV>
                <wp:extent cx="83520" cy="11880"/>
                <wp:effectExtent l="19050" t="38100" r="31115" b="26670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83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281.75pt;margin-top:51.55pt;width:7.6pt;height:2.2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">
                <v:imagedata r:id="rId2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3166824</wp:posOffset>
                </wp:positionH>
                <wp:positionV relativeFrom="paragraph">
                  <wp:posOffset>658129</wp:posOffset>
                </wp:positionV>
                <wp:extent cx="122040" cy="201240"/>
                <wp:effectExtent l="38100" t="38100" r="30480" b="2794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1220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248.75pt;margin-top:51.25pt;width:10.75pt;height:17.0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">
                <v:imagedata r:id="rId2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3093384</wp:posOffset>
                </wp:positionH>
                <wp:positionV relativeFrom="paragraph">
                  <wp:posOffset>700609</wp:posOffset>
                </wp:positionV>
                <wp:extent cx="217800" cy="151200"/>
                <wp:effectExtent l="38100" t="38100" r="30480" b="39370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2178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242.9pt;margin-top:54.5pt;width:18.5pt;height:13.2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">
                <v:imagedata r:id="rId2424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4101744</wp:posOffset>
                </wp:positionH>
                <wp:positionV relativeFrom="paragraph">
                  <wp:posOffset>622160</wp:posOffset>
                </wp:positionV>
                <wp:extent cx="14400" cy="17640"/>
                <wp:effectExtent l="38100" t="38100" r="43180" b="4000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144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322pt;margin-top:48.2pt;width:3pt;height:3.1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">
                <v:imagedata r:id="rId2426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3908064</wp:posOffset>
                </wp:positionH>
                <wp:positionV relativeFrom="paragraph">
                  <wp:posOffset>713960</wp:posOffset>
                </wp:positionV>
                <wp:extent cx="30960" cy="24120"/>
                <wp:effectExtent l="38100" t="38100" r="45720" b="3365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30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306.8pt;margin-top:55.45pt;width:4.1pt;height:3.6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">
                <v:imagedata r:id="rId2428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4021824</wp:posOffset>
                </wp:positionH>
                <wp:positionV relativeFrom="paragraph">
                  <wp:posOffset>373400</wp:posOffset>
                </wp:positionV>
                <wp:extent cx="114120" cy="727200"/>
                <wp:effectExtent l="38100" t="38100" r="38735" b="3492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114120" cy="72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1" o:spid="_x0000_s1026" type="#_x0000_t75" style="position:absolute;margin-left:316.05pt;margin-top:28.75pt;width:10.65pt;height:58.9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">
                <v:imagedata r:id="rId2430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3682704</wp:posOffset>
                </wp:positionH>
                <wp:positionV relativeFrom="paragraph">
                  <wp:posOffset>398240</wp:posOffset>
                </wp:positionV>
                <wp:extent cx="80640" cy="769320"/>
                <wp:effectExtent l="38100" t="38100" r="34290" b="3111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80640" cy="76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289.1pt;margin-top:30.65pt;width:8.1pt;height:62.1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">
                <v:imagedata r:id="rId2432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3854064</wp:posOffset>
                </wp:positionH>
                <wp:positionV relativeFrom="paragraph">
                  <wp:posOffset>890000</wp:posOffset>
                </wp:positionV>
                <wp:extent cx="102600" cy="150480"/>
                <wp:effectExtent l="38100" t="38100" r="50165" b="4064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026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302.55pt;margin-top:69.25pt;width:9.8pt;height:13.6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">
                <v:imagedata r:id="rId2434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3865584</wp:posOffset>
                </wp:positionH>
                <wp:positionV relativeFrom="paragraph">
                  <wp:posOffset>630080</wp:posOffset>
                </wp:positionV>
                <wp:extent cx="84960" cy="152280"/>
                <wp:effectExtent l="38100" t="38100" r="48895" b="3873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849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303.65pt;margin-top:48.7pt;width:8.3pt;height:13.7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">
                <v:imagedata r:id="rId2436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3891504</wp:posOffset>
                </wp:positionH>
                <wp:positionV relativeFrom="paragraph">
                  <wp:posOffset>419120</wp:posOffset>
                </wp:positionV>
                <wp:extent cx="29520" cy="144000"/>
                <wp:effectExtent l="38100" t="38100" r="46990" b="46990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295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305.6pt;margin-top:32.2pt;width:3.9pt;height:12.9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">
                <v:imagedata r:id="rId2438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3568584</wp:posOffset>
                </wp:positionH>
                <wp:positionV relativeFrom="paragraph">
                  <wp:posOffset>663920</wp:posOffset>
                </wp:positionV>
                <wp:extent cx="50760" cy="26280"/>
                <wp:effectExtent l="38100" t="38100" r="26035" b="31115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507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280.15pt;margin-top:51.8pt;width:5.45pt;height:3.4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">
                <v:imagedata r:id="rId2440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5472984</wp:posOffset>
                </wp:positionH>
                <wp:positionV relativeFrom="paragraph">
                  <wp:posOffset>-12520</wp:posOffset>
                </wp:positionV>
                <wp:extent cx="7560" cy="28080"/>
                <wp:effectExtent l="38100" t="19050" r="31115" b="2921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75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430.25pt;margin-top:-1.45pt;width:1.95pt;height:3.3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">
                <v:imagedata r:id="rId2442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6324024</wp:posOffset>
                </wp:positionH>
                <wp:positionV relativeFrom="paragraph">
                  <wp:posOffset>982520</wp:posOffset>
                </wp:positionV>
                <wp:extent cx="360" cy="360"/>
                <wp:effectExtent l="0" t="0" r="0" b="0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496.95pt;margin-top:76.35pt;width:2.05pt;height:2.0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+Qk2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5NxOuHMCUusSDobcjLouIDlJQJ1okPrL+ytRtu7QpTZNudk/K7/DqarbWCSiuP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">
                <v:imagedata r:id="rId2444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1502184</wp:posOffset>
                </wp:positionH>
                <wp:positionV relativeFrom="paragraph">
                  <wp:posOffset>69626</wp:posOffset>
                </wp:positionV>
                <wp:extent cx="65520" cy="106200"/>
                <wp:effectExtent l="19050" t="38100" r="29845" b="2730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655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117.85pt;margin-top:4.9pt;width:6.2pt;height:9.7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">
                <v:imagedata r:id="rId2446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1400304</wp:posOffset>
                </wp:positionH>
                <wp:positionV relativeFrom="paragraph">
                  <wp:posOffset>-35134</wp:posOffset>
                </wp:positionV>
                <wp:extent cx="97200" cy="148680"/>
                <wp:effectExtent l="19050" t="38100" r="36195" b="41910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972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109.7pt;margin-top:-3.45pt;width:8.85pt;height:13.0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">
                <v:imagedata r:id="rId2448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1024824</wp:posOffset>
                </wp:positionH>
                <wp:positionV relativeFrom="paragraph">
                  <wp:posOffset>33626</wp:posOffset>
                </wp:positionV>
                <wp:extent cx="110520" cy="100440"/>
                <wp:effectExtent l="38100" t="38100" r="22860" b="3302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1105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80.05pt;margin-top:1.95pt;width:10pt;height:9.2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">
                <v:imagedata r:id="rId2450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-301416</wp:posOffset>
                </wp:positionH>
                <wp:positionV relativeFrom="paragraph">
                  <wp:posOffset>-17854</wp:posOffset>
                </wp:positionV>
                <wp:extent cx="218160" cy="41040"/>
                <wp:effectExtent l="38100" t="38100" r="48895" b="3556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2181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-24.5pt;margin-top:-2.3pt;width:18.85pt;height:5.0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">
                <v:imagedata r:id="rId2452" o:title=""/>
              </v:shape>
            </w:pict>
          </mc:Fallback>
        </mc:AlternateContent>
      </w:r>
      <w:r w:rsidR="00FD4099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2172504</wp:posOffset>
                </wp:positionH>
                <wp:positionV relativeFrom="paragraph">
                  <wp:posOffset>935426</wp:posOffset>
                </wp:positionV>
                <wp:extent cx="360" cy="360"/>
                <wp:effectExtent l="0" t="0" r="0" b="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170.05pt;margin-top:72.65pt;width:2.05pt;height:2.0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">
                <v:imagedata r:id="rId2454" o:title=""/>
              </v:shape>
            </w:pict>
          </mc:Fallback>
        </mc:AlternateContent>
      </w:r>
      <w:r w:rsidR="008314F5">
        <w:rPr>
          <w:lang w:val="el-GR"/>
        </w:rPr>
        <w:t>Μ</w:t>
      </w:r>
      <w:r w:rsidR="003F5DD2" w:rsidRPr="00D70C5D">
        <w:rPr>
          <w:lang w:val="el-GR"/>
        </w:rPr>
        <w:t>άλιστα</w:t>
      </w:r>
      <w:r w:rsidR="00D70C5D" w:rsidRPr="00D70C5D">
        <w:rPr>
          <w:lang w:val="el-GR"/>
        </w:rPr>
        <w:t xml:space="preserve"> η παραπάνω λύση δεν είναι μοναδική. Μια άλλη λύση είναι η</w:t>
      </w:r>
      <w:r w:rsidR="003F5DD2" w:rsidRPr="00D70C5D">
        <w:rPr>
          <w:lang w:val="el-GR"/>
        </w:rPr>
        <w:t xml:space="preserve">: </w:t>
      </w:r>
      <w:r w:rsidR="00F806C1" w:rsidRPr="003F5DD2">
        <w:rPr>
          <w:position w:val="-50"/>
          <w:lang w:val="el-GR"/>
        </w:rPr>
        <w:object w:dxaOrig="2520" w:dyaOrig="1120">
          <v:shape id="_x0000_i1101" type="#_x0000_t75" style="width:126.2pt;height:55.65pt" o:ole="">
            <v:imagedata r:id="rId2455" o:title=""/>
          </v:shape>
          <o:OLEObject Type="Embed" ProgID="Equation.DSMT4" ShapeID="_x0000_i1101" DrawAspect="Content" ObjectID="_1665825291" r:id="rId2456"/>
        </w:object>
      </w:r>
      <w:r w:rsidR="00F806C1" w:rsidRPr="00D70C5D">
        <w:rPr>
          <w:lang w:val="el-GR"/>
        </w:rPr>
        <w:t xml:space="preserve"> </w:t>
      </w:r>
    </w:p>
    <w:p w:rsidR="003F5DD2" w:rsidRPr="00D70C5D" w:rsidRDefault="00FD4099" w:rsidP="00D70C5D">
      <w:pPr>
        <w:pStyle w:val="ListParagraph"/>
        <w:numPr>
          <w:ilvl w:val="1"/>
          <w:numId w:val="3"/>
        </w:numPr>
        <w:rPr>
          <w:b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5370744</wp:posOffset>
                </wp:positionH>
                <wp:positionV relativeFrom="paragraph">
                  <wp:posOffset>818300</wp:posOffset>
                </wp:positionV>
                <wp:extent cx="360" cy="360"/>
                <wp:effectExtent l="0" t="0" r="0" b="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421.9pt;margin-top:63.45pt;width:2.05pt;height:2.0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">
                <v:imagedata r:id="rId2458" o:title=""/>
              </v:shape>
            </w:pict>
          </mc:Fallback>
        </mc:AlternateContent>
      </w:r>
      <w:r w:rsidR="00D70C5D" w:rsidRPr="00D70C5D">
        <w:rPr>
          <w:lang w:val="el-GR"/>
        </w:rPr>
        <w:t xml:space="preserve">Άρα </w:t>
      </w:r>
      <w:r w:rsidR="00D70C5D" w:rsidRPr="00D70C5D">
        <w:rPr>
          <w:b/>
          <w:lang w:val="el-GR"/>
        </w:rPr>
        <w:t>βρισκόμαστε στην ιδιόμορφη περίπτωση</w:t>
      </w:r>
      <w:r w:rsidR="00D70C5D">
        <w:rPr>
          <w:lang w:val="el-GR"/>
        </w:rPr>
        <w:t xml:space="preserve"> διότι </w:t>
      </w:r>
      <w:r w:rsidR="00F806C1" w:rsidRPr="00D70C5D">
        <w:rPr>
          <w:lang w:val="el-GR"/>
        </w:rPr>
        <w:t xml:space="preserve">το </w:t>
      </w:r>
      <w:r w:rsidR="00F806C1" w:rsidRPr="00F806C1">
        <w:rPr>
          <w:position w:val="-50"/>
          <w:lang w:val="el-GR"/>
        </w:rPr>
        <w:object w:dxaOrig="420" w:dyaOrig="1120">
          <v:shape id="_x0000_i1102" type="#_x0000_t75" style="width:21.15pt;height:55.65pt" o:ole="">
            <v:imagedata r:id="rId2459" o:title=""/>
          </v:shape>
          <o:OLEObject Type="Embed" ProgID="Equation.DSMT4" ShapeID="_x0000_i1102" DrawAspect="Content" ObjectID="_1665825292" r:id="rId2460"/>
        </w:object>
      </w:r>
      <w:r w:rsidR="00F806C1" w:rsidRPr="00D70C5D">
        <w:rPr>
          <w:lang w:val="el-GR"/>
        </w:rPr>
        <w:t xml:space="preserve"> </w:t>
      </w:r>
      <w:r w:rsidR="008314F5" w:rsidRPr="00D70C5D">
        <w:rPr>
          <w:lang w:val="el-GR"/>
        </w:rPr>
        <w:t>γράφεται</w:t>
      </w:r>
      <w:r w:rsidR="0015537D" w:rsidRPr="00D70C5D">
        <w:rPr>
          <w:lang w:val="el-GR"/>
        </w:rPr>
        <w:t xml:space="preserve"> </w:t>
      </w:r>
      <w:r w:rsidR="00F806C1" w:rsidRPr="00D70C5D">
        <w:rPr>
          <w:lang w:val="el-GR"/>
        </w:rPr>
        <w:t xml:space="preserve">με </w:t>
      </w:r>
      <w:r w:rsidR="008314F5" w:rsidRPr="00D70C5D">
        <w:rPr>
          <w:lang w:val="el-GR"/>
        </w:rPr>
        <w:t>πολλούς</w:t>
      </w:r>
      <w:r w:rsidR="00F806C1" w:rsidRPr="00D70C5D">
        <w:rPr>
          <w:lang w:val="el-GR"/>
        </w:rPr>
        <w:t xml:space="preserve"> τρόπους ως </w:t>
      </w:r>
      <w:proofErr w:type="spellStart"/>
      <w:r w:rsidR="00F806C1" w:rsidRPr="00D70C5D">
        <w:rPr>
          <w:lang w:val="el-GR"/>
        </w:rPr>
        <w:t>γ.σ</w:t>
      </w:r>
      <w:proofErr w:type="spellEnd"/>
      <w:r w:rsidR="00F806C1" w:rsidRPr="00D70C5D">
        <w:rPr>
          <w:lang w:val="el-GR"/>
        </w:rPr>
        <w:t xml:space="preserve"> των </w:t>
      </w:r>
      <w:r w:rsidR="00686FAF" w:rsidRPr="00F806C1">
        <w:rPr>
          <w:b/>
          <w:position w:val="-12"/>
          <w:lang w:val="el-GR"/>
        </w:rPr>
        <w:object w:dxaOrig="880" w:dyaOrig="360">
          <v:shape id="_x0000_i1103" type="#_x0000_t75" style="width:43.8pt;height:18.2pt" o:ole="">
            <v:imagedata r:id="rId2461" o:title=""/>
          </v:shape>
          <o:OLEObject Type="Embed" ProgID="Equation.DSMT4" ShapeID="_x0000_i1103" DrawAspect="Content" ObjectID="_1665825293" r:id="rId2462"/>
        </w:object>
      </w:r>
      <w:r w:rsidR="00F806C1" w:rsidRPr="00D70C5D">
        <w:rPr>
          <w:b/>
          <w:lang w:val="el-GR"/>
        </w:rPr>
        <w:t>.</w:t>
      </w:r>
    </w:p>
    <w:p w:rsidR="0015537D" w:rsidRDefault="00FD4099" w:rsidP="00D70C5D">
      <w:pPr>
        <w:pStyle w:val="ListParagraph"/>
        <w:numPr>
          <w:ilvl w:val="0"/>
          <w:numId w:val="3"/>
        </w:numPr>
        <w:rPr>
          <w:b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2198784</wp:posOffset>
                </wp:positionH>
                <wp:positionV relativeFrom="paragraph">
                  <wp:posOffset>774394</wp:posOffset>
                </wp:positionV>
                <wp:extent cx="300600" cy="270720"/>
                <wp:effectExtent l="19050" t="38100" r="4445" b="5334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30060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172.15pt;margin-top:60pt;width:25.65pt;height:23.3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">
                <v:imagedata r:id="rId2464" o:title=""/>
              </v:shape>
            </w:pict>
          </mc:Fallback>
        </mc:AlternateContent>
      </w:r>
      <w:r w:rsidR="0015537D" w:rsidRPr="00D70C5D">
        <w:rPr>
          <w:highlight w:val="yellow"/>
          <w:lang w:val="el-GR"/>
        </w:rPr>
        <w:t xml:space="preserve">Όμως το Β δεν έχει </w:t>
      </w:r>
      <w:r w:rsidR="008314F5" w:rsidRPr="00D70C5D">
        <w:rPr>
          <w:highlight w:val="yellow"/>
          <w:lang w:val="el-GR"/>
        </w:rPr>
        <w:t>καμία</w:t>
      </w:r>
      <w:r w:rsidR="0015537D" w:rsidRPr="00D70C5D">
        <w:rPr>
          <w:highlight w:val="yellow"/>
          <w:lang w:val="el-GR"/>
        </w:rPr>
        <w:t xml:space="preserve"> λύση</w:t>
      </w:r>
      <w:r w:rsidR="00D70C5D">
        <w:rPr>
          <w:lang w:val="el-GR"/>
        </w:rPr>
        <w:t xml:space="preserve">: η τελευταία εξίσωση είναι </w:t>
      </w:r>
      <w:r w:rsidR="008314F5">
        <w:rPr>
          <w:lang w:val="el-GR"/>
        </w:rPr>
        <w:t>ασύμβατη</w:t>
      </w:r>
      <w:r w:rsidR="00D70C5D">
        <w:rPr>
          <w:lang w:val="el-GR"/>
        </w:rPr>
        <w:t xml:space="preserve"> με τις δύο πρώτες, διότι το </w:t>
      </w:r>
      <w:r w:rsidR="00D70C5D" w:rsidRPr="00F806C1">
        <w:rPr>
          <w:position w:val="-50"/>
          <w:lang w:val="el-GR"/>
        </w:rPr>
        <w:object w:dxaOrig="3660" w:dyaOrig="1120">
          <v:shape id="_x0000_i1104" type="#_x0000_t75" style="width:182.95pt;height:55.65pt" o:ole="">
            <v:imagedata r:id="rId2465" o:title=""/>
          </v:shape>
          <o:OLEObject Type="Embed" ProgID="Equation.DSMT4" ShapeID="_x0000_i1104" DrawAspect="Content" ObjectID="_1665825294" r:id="rId2466"/>
        </w:object>
      </w:r>
      <w:r w:rsidR="00D70C5D">
        <w:rPr>
          <w:lang w:val="el-GR"/>
        </w:rPr>
        <w:t xml:space="preserve">. Άρα πάλι </w:t>
      </w:r>
      <w:r w:rsidR="00D70C5D" w:rsidRPr="00D70C5D">
        <w:rPr>
          <w:b/>
          <w:lang w:val="el-GR"/>
        </w:rPr>
        <w:t>βρισκόμαστε στην ιδιόμορφη περίπτωση</w:t>
      </w:r>
      <w:r w:rsidR="00D70C5D">
        <w:rPr>
          <w:b/>
          <w:lang w:val="el-GR"/>
        </w:rPr>
        <w:t>.</w:t>
      </w:r>
    </w:p>
    <w:p w:rsidR="00540ADE" w:rsidRDefault="00FD4099" w:rsidP="00540ADE">
      <w:pPr>
        <w:pStyle w:val="ListParagraph"/>
        <w:numPr>
          <w:ilvl w:val="0"/>
          <w:numId w:val="8"/>
        </w:numPr>
        <w:ind w:left="363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1659864</wp:posOffset>
                </wp:positionH>
                <wp:positionV relativeFrom="paragraph">
                  <wp:posOffset>1021054</wp:posOffset>
                </wp:positionV>
                <wp:extent cx="2808720" cy="59400"/>
                <wp:effectExtent l="38100" t="38100" r="29845" b="3619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28087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8" o:spid="_x0000_s1026" type="#_x0000_t75" style="position:absolute;margin-left:130.05pt;margin-top:79.6pt;width:222.6pt;height:6.1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">
                <v:imagedata r:id="rId24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3269784</wp:posOffset>
                </wp:positionH>
                <wp:positionV relativeFrom="paragraph">
                  <wp:posOffset>615694</wp:posOffset>
                </wp:positionV>
                <wp:extent cx="616320" cy="32040"/>
                <wp:effectExtent l="38100" t="38100" r="31750" b="4445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6163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256.9pt;margin-top:47.65pt;width:49.9pt;height:3.9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">
                <v:imagedata r:id="rId24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597504</wp:posOffset>
                </wp:positionH>
                <wp:positionV relativeFrom="paragraph">
                  <wp:posOffset>642334</wp:posOffset>
                </wp:positionV>
                <wp:extent cx="1616400" cy="31320"/>
                <wp:effectExtent l="38100" t="38100" r="41275" b="4508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16164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46.45pt;margin-top:49.9pt;width:128.9pt;height:3.9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">
                <v:imagedata r:id="rId2472" o:title=""/>
              </v:shape>
            </w:pict>
          </mc:Fallback>
        </mc:AlternateContent>
      </w:r>
      <w:r w:rsidR="00540ADE">
        <w:rPr>
          <w:lang w:val="el-GR"/>
        </w:rPr>
        <w:t xml:space="preserve">ΣΥΜΠΕΡΑΣΜΑ: </w:t>
      </w:r>
      <w:r w:rsidR="00540ADE" w:rsidRPr="00C10CCE">
        <w:rPr>
          <w:b/>
          <w:color w:val="FF0000"/>
          <w:lang w:val="el-GR"/>
        </w:rPr>
        <w:t xml:space="preserve">Με την </w:t>
      </w:r>
      <w:r w:rsidR="00540ADE" w:rsidRPr="00C10CCE">
        <w:rPr>
          <w:b/>
          <w:i/>
          <w:color w:val="FF0000"/>
          <w:lang w:val="el-GR"/>
        </w:rPr>
        <w:t>οπτική γωνία των στηλών</w:t>
      </w:r>
      <w:r w:rsidR="00540ADE" w:rsidRPr="00C10CCE">
        <w:rPr>
          <w:b/>
          <w:color w:val="FF0000"/>
          <w:lang w:val="el-GR"/>
        </w:rPr>
        <w:t xml:space="preserve"> βρισκόμαστε στη ιδιόμορφη περίπτωση</w:t>
      </w:r>
      <w:r w:rsidR="00540ADE">
        <w:rPr>
          <w:lang w:val="el-GR"/>
        </w:rPr>
        <w:t xml:space="preserve"> όταν </w:t>
      </w:r>
      <w:r w:rsidR="00540ADE" w:rsidRPr="004A6E9B">
        <w:rPr>
          <w:highlight w:val="yellow"/>
          <w:lang w:val="el-GR"/>
        </w:rPr>
        <w:t xml:space="preserve">μια </w:t>
      </w:r>
      <w:r w:rsidR="00540ADE">
        <w:rPr>
          <w:highlight w:val="yellow"/>
          <w:lang w:val="el-GR"/>
        </w:rPr>
        <w:t>στήλη</w:t>
      </w:r>
      <w:r w:rsidR="00540ADE" w:rsidRPr="004A6E9B">
        <w:rPr>
          <w:highlight w:val="yellow"/>
          <w:lang w:val="el-GR"/>
        </w:rPr>
        <w:t xml:space="preserve"> των συντελεστών του συστήματος  γράφεται ως γραμμικός συνδυασμός των άλλων</w:t>
      </w:r>
      <w:r w:rsidR="00540ADE">
        <w:rPr>
          <w:lang w:val="el-GR"/>
        </w:rPr>
        <w:t>.</w:t>
      </w:r>
    </w:p>
    <w:p w:rsidR="008314F5" w:rsidRDefault="008314F5" w:rsidP="008314F5">
      <w:pPr>
        <w:pStyle w:val="ListParagraph"/>
        <w:ind w:left="363"/>
        <w:rPr>
          <w:b/>
          <w:lang w:val="el-GR"/>
        </w:rPr>
      </w:pPr>
      <w:r>
        <w:rPr>
          <w:b/>
          <w:lang w:val="el-GR"/>
        </w:rPr>
        <w:lastRenderedPageBreak/>
        <w:t>Συμπέρασμα:</w:t>
      </w:r>
    </w:p>
    <w:p w:rsidR="008314F5" w:rsidRDefault="00FD4099" w:rsidP="008314F5">
      <w:pPr>
        <w:pStyle w:val="ListParagraph"/>
        <w:numPr>
          <w:ilvl w:val="0"/>
          <w:numId w:val="8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738264</wp:posOffset>
                </wp:positionH>
                <wp:positionV relativeFrom="paragraph">
                  <wp:posOffset>619105</wp:posOffset>
                </wp:positionV>
                <wp:extent cx="1473480" cy="29880"/>
                <wp:effectExtent l="38100" t="38100" r="31750" b="46355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14734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57.45pt;margin-top:47.95pt;width:117.6pt;height:3.9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">
                <v:imagedata r:id="rId2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-11616</wp:posOffset>
                </wp:positionH>
                <wp:positionV relativeFrom="paragraph">
                  <wp:posOffset>259072</wp:posOffset>
                </wp:positionV>
                <wp:extent cx="136800" cy="537480"/>
                <wp:effectExtent l="38100" t="38100" r="53975" b="5334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136800" cy="53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9" o:spid="_x0000_s1026" type="#_x0000_t75" style="position:absolute;margin-left:-1.9pt;margin-top:19.4pt;width:12.75pt;height:44.3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">
                <v:imagedata r:id="rId2476" o:title=""/>
              </v:shape>
            </w:pict>
          </mc:Fallback>
        </mc:AlternateContent>
      </w:r>
      <w:r w:rsidR="008314F5" w:rsidRPr="008314F5">
        <w:rPr>
          <w:lang w:val="el-GR"/>
        </w:rPr>
        <w:t xml:space="preserve">Με την </w:t>
      </w:r>
      <w:r w:rsidR="008314F5" w:rsidRPr="004A6E9B">
        <w:rPr>
          <w:i/>
          <w:lang w:val="el-GR"/>
        </w:rPr>
        <w:t xml:space="preserve">οπτική γωνία των </w:t>
      </w:r>
      <w:r w:rsidR="008314F5" w:rsidRPr="004A6E9B">
        <w:rPr>
          <w:b/>
          <w:i/>
          <w:lang w:val="el-GR"/>
        </w:rPr>
        <w:t>γραμμών</w:t>
      </w:r>
      <w:r w:rsidR="008314F5">
        <w:rPr>
          <w:lang w:val="el-GR"/>
        </w:rPr>
        <w:t xml:space="preserve"> βρισκόμαστε στη </w:t>
      </w:r>
      <w:r w:rsidR="008314F5" w:rsidRPr="004A6E9B">
        <w:rPr>
          <w:b/>
          <w:lang w:val="el-GR"/>
        </w:rPr>
        <w:t>ιδιόμορφη περίπτωση</w:t>
      </w:r>
      <w:r w:rsidR="008314F5">
        <w:rPr>
          <w:lang w:val="el-GR"/>
        </w:rPr>
        <w:t xml:space="preserve"> όταν </w:t>
      </w:r>
      <w:r w:rsidR="008314F5" w:rsidRPr="004A6E9B">
        <w:rPr>
          <w:highlight w:val="yellow"/>
          <w:lang w:val="el-GR"/>
        </w:rPr>
        <w:t>μια γραμμή των συντελεστών του συστήματος  γράφεται ως γραμμικός συνδυασμός των άλλων</w:t>
      </w:r>
      <w:r w:rsidR="004A6E9B">
        <w:rPr>
          <w:lang w:val="el-GR"/>
        </w:rPr>
        <w:t>.</w:t>
      </w:r>
    </w:p>
    <w:p w:rsidR="004A6E9B" w:rsidRDefault="00FD4099" w:rsidP="004A6E9B">
      <w:pPr>
        <w:pStyle w:val="ListParagraph"/>
        <w:numPr>
          <w:ilvl w:val="0"/>
          <w:numId w:val="8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110784</wp:posOffset>
                </wp:positionH>
                <wp:positionV relativeFrom="paragraph">
                  <wp:posOffset>202552</wp:posOffset>
                </wp:positionV>
                <wp:extent cx="88200" cy="664920"/>
                <wp:effectExtent l="38100" t="38100" r="45720" b="5905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88200" cy="66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0" o:spid="_x0000_s1026" type="#_x0000_t75" style="position:absolute;margin-left:7.7pt;margin-top:14.95pt;width:9pt;height:54.3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">
                <v:imagedata r:id="rId2478" o:title=""/>
              </v:shape>
            </w:pict>
          </mc:Fallback>
        </mc:AlternateContent>
      </w:r>
      <w:r w:rsidR="004A6E9B" w:rsidRPr="008314F5">
        <w:rPr>
          <w:lang w:val="el-GR"/>
        </w:rPr>
        <w:t xml:space="preserve">Με την </w:t>
      </w:r>
      <w:r w:rsidR="004A6E9B" w:rsidRPr="004A6E9B">
        <w:rPr>
          <w:i/>
          <w:lang w:val="el-GR"/>
        </w:rPr>
        <w:t xml:space="preserve">οπτική γωνία των </w:t>
      </w:r>
      <w:r w:rsidR="004A6E9B" w:rsidRPr="004A6E9B">
        <w:rPr>
          <w:b/>
          <w:i/>
          <w:lang w:val="el-GR"/>
        </w:rPr>
        <w:t>στηλών</w:t>
      </w:r>
      <w:r w:rsidR="004A6E9B">
        <w:rPr>
          <w:lang w:val="el-GR"/>
        </w:rPr>
        <w:t xml:space="preserve"> βρισκόμαστε στη </w:t>
      </w:r>
      <w:r w:rsidR="004A6E9B" w:rsidRPr="004A6E9B">
        <w:rPr>
          <w:b/>
          <w:lang w:val="el-GR"/>
        </w:rPr>
        <w:t>ιδιόμορφη περίπτωση</w:t>
      </w:r>
      <w:r w:rsidR="004A6E9B">
        <w:rPr>
          <w:lang w:val="el-GR"/>
        </w:rPr>
        <w:t xml:space="preserve"> όταν </w:t>
      </w:r>
      <w:r w:rsidR="004A6E9B" w:rsidRPr="004A6E9B">
        <w:rPr>
          <w:highlight w:val="yellow"/>
          <w:lang w:val="el-GR"/>
        </w:rPr>
        <w:t xml:space="preserve">μια </w:t>
      </w:r>
      <w:r w:rsidR="004A6E9B">
        <w:rPr>
          <w:highlight w:val="yellow"/>
          <w:lang w:val="el-GR"/>
        </w:rPr>
        <w:t>στήλη</w:t>
      </w:r>
      <w:r w:rsidR="004A6E9B" w:rsidRPr="004A6E9B">
        <w:rPr>
          <w:highlight w:val="yellow"/>
          <w:lang w:val="el-GR"/>
        </w:rPr>
        <w:t xml:space="preserve"> των συντελεστών του συστήματος  γράφεται ως γραμμικός συνδυασμός των άλλων</w:t>
      </w:r>
      <w:r w:rsidR="004A6E9B">
        <w:rPr>
          <w:lang w:val="el-GR"/>
        </w:rPr>
        <w:t>.</w:t>
      </w:r>
    </w:p>
    <w:p w:rsidR="004A6E9B" w:rsidRPr="008314F5" w:rsidRDefault="004A6E9B" w:rsidP="004A6E9B">
      <w:pPr>
        <w:pStyle w:val="ListParagraph"/>
        <w:ind w:left="1080"/>
        <w:rPr>
          <w:lang w:val="el-GR"/>
        </w:rPr>
      </w:pPr>
    </w:p>
    <w:p w:rsidR="004A6E9B" w:rsidRPr="008314F5" w:rsidRDefault="00FD4099" w:rsidP="004A6E9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1073064</wp:posOffset>
                </wp:positionH>
                <wp:positionV relativeFrom="paragraph">
                  <wp:posOffset>927972</wp:posOffset>
                </wp:positionV>
                <wp:extent cx="3868200" cy="68760"/>
                <wp:effectExtent l="38100" t="38100" r="37465" b="45720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38682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83.95pt;margin-top:72.15pt;width:306.05pt;height:7.1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">
                <v:imagedata r:id="rId24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3343944</wp:posOffset>
                </wp:positionH>
                <wp:positionV relativeFrom="paragraph">
                  <wp:posOffset>325332</wp:posOffset>
                </wp:positionV>
                <wp:extent cx="1910880" cy="443520"/>
                <wp:effectExtent l="38100" t="38100" r="51435" b="3302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191088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262.55pt;margin-top:25.1pt;width:152.25pt;height:36.2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">
                <v:imagedata r:id="rId2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894504</wp:posOffset>
                </wp:positionH>
                <wp:positionV relativeFrom="paragraph">
                  <wp:posOffset>611892</wp:posOffset>
                </wp:positionV>
                <wp:extent cx="2409840" cy="79560"/>
                <wp:effectExtent l="38100" t="38100" r="28575" b="34925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24098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2" o:spid="_x0000_s1026" type="#_x0000_t75" style="position:absolute;margin-left:69.9pt;margin-top:47.4pt;width:191.25pt;height:7.7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">
                <v:imagedata r:id="rId2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1091064</wp:posOffset>
                </wp:positionH>
                <wp:positionV relativeFrom="paragraph">
                  <wp:posOffset>350532</wp:posOffset>
                </wp:positionV>
                <wp:extent cx="857160" cy="43200"/>
                <wp:effectExtent l="38100" t="38100" r="38735" b="3302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8571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1" o:spid="_x0000_s1026" type="#_x0000_t75" style="position:absolute;margin-left:85.1pt;margin-top:26.8pt;width:69.15pt;height: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">
                <v:imagedata r:id="rId2486" o:title=""/>
              </v:shape>
            </w:pict>
          </mc:Fallback>
        </mc:AlternateContent>
      </w:r>
      <w:r w:rsidR="004A6E9B">
        <w:rPr>
          <w:lang w:val="el-GR"/>
        </w:rPr>
        <w:t xml:space="preserve">Άρα: </w:t>
      </w:r>
      <w:r w:rsidR="004A6E9B" w:rsidRPr="004A6E9B">
        <w:rPr>
          <w:highlight w:val="yellow"/>
          <w:lang w:val="el-GR"/>
        </w:rPr>
        <w:t xml:space="preserve">μια </w:t>
      </w:r>
      <w:r w:rsidR="004A6E9B" w:rsidRPr="004A6E9B">
        <w:rPr>
          <w:b/>
          <w:highlight w:val="yellow"/>
          <w:lang w:val="el-GR"/>
        </w:rPr>
        <w:t>γραμμή</w:t>
      </w:r>
      <w:r w:rsidR="004A6E9B" w:rsidRPr="004A6E9B">
        <w:rPr>
          <w:highlight w:val="yellow"/>
          <w:lang w:val="el-GR"/>
        </w:rPr>
        <w:t xml:space="preserve"> των συντελεστών του συστήματος  γράφεται ως γραμμικός συνδυασμός των άλλων</w:t>
      </w:r>
      <w:r w:rsidR="004A6E9B">
        <w:rPr>
          <w:lang w:val="el-GR"/>
        </w:rPr>
        <w:t xml:space="preserve"> </w:t>
      </w:r>
      <w:r w:rsidR="004A6E9B" w:rsidRPr="004A6E9B">
        <w:rPr>
          <w:b/>
          <w:lang w:val="el-GR"/>
        </w:rPr>
        <w:t>τότε και μόνο τότε όταν</w:t>
      </w:r>
      <w:r w:rsidR="004A6E9B">
        <w:rPr>
          <w:lang w:val="el-GR"/>
        </w:rPr>
        <w:t xml:space="preserve"> </w:t>
      </w:r>
      <w:r w:rsidR="004A6E9B" w:rsidRPr="004A6E9B">
        <w:rPr>
          <w:highlight w:val="yellow"/>
          <w:lang w:val="el-GR"/>
        </w:rPr>
        <w:t xml:space="preserve">μια </w:t>
      </w:r>
      <w:r w:rsidR="004A6E9B" w:rsidRPr="004A6E9B">
        <w:rPr>
          <w:b/>
          <w:highlight w:val="yellow"/>
          <w:lang w:val="el-GR"/>
        </w:rPr>
        <w:t>στήλη</w:t>
      </w:r>
      <w:r w:rsidR="004A6E9B" w:rsidRPr="004A6E9B">
        <w:rPr>
          <w:highlight w:val="yellow"/>
          <w:lang w:val="el-GR"/>
        </w:rPr>
        <w:t xml:space="preserve"> των συντελεστών του συστήματος  γράφεται ως γραμμικός συνδυασμός των άλλ</w:t>
      </w:r>
      <w:r w:rsidR="004A6E9B">
        <w:rPr>
          <w:lang w:val="el-GR"/>
        </w:rPr>
        <w:t>ων.</w:t>
      </w:r>
    </w:p>
    <w:p w:rsidR="00D70C5D" w:rsidRPr="00D70C5D" w:rsidRDefault="00FD4099" w:rsidP="00D70C5D">
      <w:pPr>
        <w:pStyle w:val="ListParagraph"/>
        <w:ind w:left="363"/>
        <w:rPr>
          <w:b/>
          <w:lang w:val="el-GR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1281864</wp:posOffset>
                </wp:positionH>
                <wp:positionV relativeFrom="paragraph">
                  <wp:posOffset>57672</wp:posOffset>
                </wp:positionV>
                <wp:extent cx="1790640" cy="63360"/>
                <wp:effectExtent l="38100" t="38100" r="38735" b="32385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17906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100.35pt;margin-top:3.75pt;width:142.5pt;height:6.6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">
                <v:imagedata r:id="rId2488" o:title=""/>
              </v:shape>
            </w:pict>
          </mc:Fallback>
        </mc:AlternateContent>
      </w:r>
    </w:p>
    <w:sectPr w:rsidR="00D70C5D" w:rsidRPr="00D70C5D">
      <w:headerReference w:type="even" r:id="rId2489"/>
      <w:headerReference w:type="default" r:id="rId249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60AE" w:rsidRDefault="00B360AE">
      <w:pPr>
        <w:spacing w:before="0" w:after="0" w:line="240" w:lineRule="auto"/>
      </w:pPr>
      <w:r>
        <w:separator/>
      </w:r>
    </w:p>
  </w:endnote>
  <w:endnote w:type="continuationSeparator" w:id="0">
    <w:p w:rsidR="00B360AE" w:rsidRDefault="00B360AE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60AE" w:rsidRDefault="00B360AE">
      <w:pPr>
        <w:spacing w:before="0" w:after="0" w:line="240" w:lineRule="auto"/>
      </w:pPr>
      <w:r>
        <w:separator/>
      </w:r>
    </w:p>
  </w:footnote>
  <w:footnote w:type="continuationSeparator" w:id="0">
    <w:p w:rsidR="00B360AE" w:rsidRDefault="00B360AE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53D4" w:rsidRDefault="001B53D4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B53D4" w:rsidRDefault="001B53D4">
    <w:pPr>
      <w:pStyle w:val="Header"/>
    </w:pPr>
  </w:p>
  <w:p w:rsidR="001B53D4" w:rsidRDefault="001B53D4" w:rsidP="00502726"/>
  <w:p w:rsidR="001B53D4" w:rsidRDefault="001B53D4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B53D4" w:rsidRDefault="001B53D4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57517">
      <w:rPr>
        <w:rStyle w:val="PageNumber"/>
        <w:noProof/>
      </w:rPr>
      <w:t>9</w:t>
    </w:r>
    <w:r>
      <w:rPr>
        <w:rStyle w:val="PageNumber"/>
      </w:rPr>
      <w:fldChar w:fldCharType="end"/>
    </w:r>
  </w:p>
  <w:p w:rsidR="001B53D4" w:rsidRPr="001F01DD" w:rsidRDefault="001B53D4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1B53D4" w:rsidRDefault="001B53D4" w:rsidP="00502726"/>
  <w:p w:rsidR="001B53D4" w:rsidRDefault="001B53D4" w:rsidP="007D329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E5852"/>
    <w:multiLevelType w:val="hybridMultilevel"/>
    <w:tmpl w:val="5402375C"/>
    <w:lvl w:ilvl="0" w:tplc="04080001">
      <w:start w:val="1"/>
      <w:numFmt w:val="bullet"/>
      <w:lvlText w:val=""/>
      <w:lvlJc w:val="left"/>
      <w:pPr>
        <w:ind w:left="363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083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18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3" w:hanging="360"/>
      </w:pPr>
      <w:rPr>
        <w:rFonts w:ascii="Wingdings" w:hAnsi="Wingdings" w:hint="default"/>
      </w:rPr>
    </w:lvl>
  </w:abstractNum>
  <w:abstractNum w:abstractNumId="1">
    <w:nsid w:val="317D3643"/>
    <w:multiLevelType w:val="multilevel"/>
    <w:tmpl w:val="24F6366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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">
    <w:nsid w:val="4DEC2BBE"/>
    <w:multiLevelType w:val="hybridMultilevel"/>
    <w:tmpl w:val="9008F888"/>
    <w:lvl w:ilvl="0" w:tplc="0408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50CD2142"/>
    <w:multiLevelType w:val="multilevel"/>
    <w:tmpl w:val="24F6366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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">
    <w:nsid w:val="5F016BA4"/>
    <w:multiLevelType w:val="hybridMultilevel"/>
    <w:tmpl w:val="7CDCA2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6A575E6"/>
    <w:multiLevelType w:val="multilevel"/>
    <w:tmpl w:val="24F6366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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6">
    <w:nsid w:val="786B6D76"/>
    <w:multiLevelType w:val="hybridMultilevel"/>
    <w:tmpl w:val="8DF8061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5"/>
  </w:num>
  <w:num w:numId="5">
    <w:abstractNumId w:val="5"/>
    <w:lvlOverride w:ilvl="0">
      <w:lvl w:ilvl="0">
        <w:start w:val="1"/>
        <w:numFmt w:val="bullet"/>
        <w:lvlText w:val=""/>
        <w:lvlJc w:val="left"/>
        <w:pPr>
          <w:ind w:left="360" w:hanging="360"/>
        </w:pPr>
        <w:rPr>
          <w:rFonts w:ascii="Symbol" w:hAnsi="Symbol" w:hint="default"/>
          <w:color w:val="auto"/>
        </w:rPr>
      </w:lvl>
    </w:lvlOverride>
    <w:lvlOverride w:ilvl="1">
      <w:lvl w:ilvl="1">
        <w:start w:val="1"/>
        <w:numFmt w:val="bullet"/>
        <w:lvlText w:val=""/>
        <w:lvlJc w:val="left"/>
        <w:pPr>
          <w:ind w:left="720" w:hanging="360"/>
        </w:pPr>
        <w:rPr>
          <w:rFonts w:ascii="Wingdings" w:hAnsi="Wingdings" w:hint="default"/>
        </w:rPr>
      </w:lvl>
    </w:lvlOverride>
    <w:lvlOverride w:ilvl="2">
      <w:lvl w:ilvl="2">
        <w:start w:val="1"/>
        <w:numFmt w:val="bullet"/>
        <w:lvlText w:val=""/>
        <w:lvlJc w:val="left"/>
        <w:pPr>
          <w:ind w:left="1080" w:hanging="360"/>
        </w:pPr>
        <w:rPr>
          <w:rFonts w:ascii="Symbol" w:hAnsi="Symbol" w:hint="default"/>
          <w:color w:val="auto"/>
        </w:rPr>
      </w:lvl>
    </w:lvlOverride>
    <w:lvlOverride w:ilvl="3">
      <w:lvl w:ilvl="3">
        <w:start w:val="1"/>
        <w:numFmt w:val="bullet"/>
        <w:lvlText w:val=""/>
        <w:lvlJc w:val="left"/>
        <w:pPr>
          <w:ind w:left="1440" w:hanging="360"/>
        </w:pPr>
        <w:rPr>
          <w:rFonts w:ascii="Wingdings" w:hAnsi="Wingdings" w:hint="default"/>
        </w:rPr>
      </w:lvl>
    </w:lvlOverride>
    <w:lvlOverride w:ilvl="4">
      <w:lvl w:ilvl="4">
        <w:start w:val="1"/>
        <w:numFmt w:val="bullet"/>
        <w:lvlText w:val=""/>
        <w:lvlJc w:val="left"/>
        <w:pPr>
          <w:ind w:left="1800" w:hanging="360"/>
        </w:pPr>
        <w:rPr>
          <w:rFonts w:ascii="Symbol" w:hAnsi="Symbol" w:hint="default"/>
        </w:rPr>
      </w:lvl>
    </w:lvlOverride>
    <w:lvlOverride w:ilvl="5">
      <w:lvl w:ilvl="5">
        <w:start w:val="1"/>
        <w:numFmt w:val="bullet"/>
        <w:lvlText w:val=""/>
        <w:lvlJc w:val="left"/>
        <w:pPr>
          <w:ind w:left="2160" w:hanging="360"/>
        </w:pPr>
        <w:rPr>
          <w:rFonts w:ascii="Wingdings" w:hAnsi="Wingdings" w:hint="default"/>
        </w:rPr>
      </w:lvl>
    </w:lvlOverride>
    <w:lvlOverride w:ilvl="6">
      <w:lvl w:ilvl="6">
        <w:start w:val="1"/>
        <w:numFmt w:val="bullet"/>
        <w:lvlText w:val=""/>
        <w:lvlJc w:val="left"/>
        <w:pPr>
          <w:ind w:left="2520" w:hanging="360"/>
        </w:pPr>
        <w:rPr>
          <w:rFonts w:ascii="Wingdings" w:hAnsi="Wingdings" w:hint="default"/>
        </w:rPr>
      </w:lvl>
    </w:lvlOverride>
    <w:lvlOverride w:ilvl="7">
      <w:lvl w:ilvl="7">
        <w:start w:val="1"/>
        <w:numFmt w:val="bullet"/>
        <w:lvlText w:val=""/>
        <w:lvlJc w:val="left"/>
        <w:pPr>
          <w:ind w:left="2880" w:hanging="360"/>
        </w:pPr>
        <w:rPr>
          <w:rFonts w:ascii="Symbol" w:hAnsi="Symbol" w:hint="default"/>
        </w:rPr>
      </w:lvl>
    </w:lvlOverride>
    <w:lvlOverride w:ilvl="8">
      <w:lvl w:ilvl="8">
        <w:start w:val="1"/>
        <w:numFmt w:val="bullet"/>
        <w:lvlText w:val=""/>
        <w:lvlJc w:val="left"/>
        <w:pPr>
          <w:ind w:left="3240" w:hanging="360"/>
        </w:pPr>
        <w:rPr>
          <w:rFonts w:ascii="Symbol" w:hAnsi="Symbol" w:hint="default"/>
        </w:rPr>
      </w:lvl>
    </w:lvlOverride>
  </w:num>
  <w:num w:numId="6">
    <w:abstractNumId w:val="1"/>
  </w:num>
  <w:num w:numId="7">
    <w:abstractNumId w:val="3"/>
  </w:num>
  <w:num w:numId="8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35FA"/>
    <w:rsid w:val="00014F48"/>
    <w:rsid w:val="000164D7"/>
    <w:rsid w:val="00016E9B"/>
    <w:rsid w:val="000232EA"/>
    <w:rsid w:val="0002402B"/>
    <w:rsid w:val="00025EEA"/>
    <w:rsid w:val="00032150"/>
    <w:rsid w:val="0003691A"/>
    <w:rsid w:val="00040C33"/>
    <w:rsid w:val="0006367D"/>
    <w:rsid w:val="00064A6A"/>
    <w:rsid w:val="0006737B"/>
    <w:rsid w:val="0007144F"/>
    <w:rsid w:val="0007450E"/>
    <w:rsid w:val="000A0DE6"/>
    <w:rsid w:val="000A387B"/>
    <w:rsid w:val="000A7FD0"/>
    <w:rsid w:val="000C01BA"/>
    <w:rsid w:val="000D7303"/>
    <w:rsid w:val="000E7F6B"/>
    <w:rsid w:val="001021C0"/>
    <w:rsid w:val="0010772A"/>
    <w:rsid w:val="00111CEF"/>
    <w:rsid w:val="001219AF"/>
    <w:rsid w:val="001240C2"/>
    <w:rsid w:val="0012587A"/>
    <w:rsid w:val="0015537D"/>
    <w:rsid w:val="00160366"/>
    <w:rsid w:val="0017136D"/>
    <w:rsid w:val="001801EC"/>
    <w:rsid w:val="00181903"/>
    <w:rsid w:val="001A2408"/>
    <w:rsid w:val="001A50B0"/>
    <w:rsid w:val="001A549D"/>
    <w:rsid w:val="001B13F0"/>
    <w:rsid w:val="001B2BFD"/>
    <w:rsid w:val="001B53D4"/>
    <w:rsid w:val="001B5F35"/>
    <w:rsid w:val="001C3F87"/>
    <w:rsid w:val="001D1201"/>
    <w:rsid w:val="001F01DD"/>
    <w:rsid w:val="001F6873"/>
    <w:rsid w:val="002023D8"/>
    <w:rsid w:val="00214BF4"/>
    <w:rsid w:val="00217BC3"/>
    <w:rsid w:val="002253AB"/>
    <w:rsid w:val="00226C4A"/>
    <w:rsid w:val="0023237F"/>
    <w:rsid w:val="00235D79"/>
    <w:rsid w:val="002439B6"/>
    <w:rsid w:val="0024460C"/>
    <w:rsid w:val="00250FFD"/>
    <w:rsid w:val="00251ABF"/>
    <w:rsid w:val="00254638"/>
    <w:rsid w:val="00256F94"/>
    <w:rsid w:val="0025738E"/>
    <w:rsid w:val="002747C8"/>
    <w:rsid w:val="00282B60"/>
    <w:rsid w:val="00282BAC"/>
    <w:rsid w:val="0029010F"/>
    <w:rsid w:val="0029728E"/>
    <w:rsid w:val="002A010E"/>
    <w:rsid w:val="002A2354"/>
    <w:rsid w:val="002B3C1F"/>
    <w:rsid w:val="002E618E"/>
    <w:rsid w:val="00301084"/>
    <w:rsid w:val="0030168C"/>
    <w:rsid w:val="003033E6"/>
    <w:rsid w:val="00306EA4"/>
    <w:rsid w:val="0031479B"/>
    <w:rsid w:val="00322A8E"/>
    <w:rsid w:val="0032375F"/>
    <w:rsid w:val="003274E4"/>
    <w:rsid w:val="00331A15"/>
    <w:rsid w:val="00336482"/>
    <w:rsid w:val="00336D8E"/>
    <w:rsid w:val="00337E85"/>
    <w:rsid w:val="00357EEF"/>
    <w:rsid w:val="00361524"/>
    <w:rsid w:val="00374C3E"/>
    <w:rsid w:val="0038109B"/>
    <w:rsid w:val="003848B6"/>
    <w:rsid w:val="00385B8D"/>
    <w:rsid w:val="0039262C"/>
    <w:rsid w:val="003A1140"/>
    <w:rsid w:val="003A5DDD"/>
    <w:rsid w:val="003C050F"/>
    <w:rsid w:val="003C5346"/>
    <w:rsid w:val="003C7A0A"/>
    <w:rsid w:val="003F5DD2"/>
    <w:rsid w:val="003F60EC"/>
    <w:rsid w:val="00405C88"/>
    <w:rsid w:val="00410538"/>
    <w:rsid w:val="004120D0"/>
    <w:rsid w:val="0041266F"/>
    <w:rsid w:val="00425984"/>
    <w:rsid w:val="004261F1"/>
    <w:rsid w:val="00430F93"/>
    <w:rsid w:val="00433422"/>
    <w:rsid w:val="00437D4A"/>
    <w:rsid w:val="00443CB2"/>
    <w:rsid w:val="004444E5"/>
    <w:rsid w:val="00444B19"/>
    <w:rsid w:val="00445BFF"/>
    <w:rsid w:val="00451B25"/>
    <w:rsid w:val="00460FDC"/>
    <w:rsid w:val="00462E25"/>
    <w:rsid w:val="004702E2"/>
    <w:rsid w:val="00471EF1"/>
    <w:rsid w:val="00477F90"/>
    <w:rsid w:val="0048551C"/>
    <w:rsid w:val="00494C2B"/>
    <w:rsid w:val="004A4A3D"/>
    <w:rsid w:val="004A4A85"/>
    <w:rsid w:val="004A6538"/>
    <w:rsid w:val="004A6E9B"/>
    <w:rsid w:val="004A71D5"/>
    <w:rsid w:val="004B703F"/>
    <w:rsid w:val="004B7416"/>
    <w:rsid w:val="004E1755"/>
    <w:rsid w:val="004E33A2"/>
    <w:rsid w:val="004E7115"/>
    <w:rsid w:val="004F71F1"/>
    <w:rsid w:val="00502726"/>
    <w:rsid w:val="00515A91"/>
    <w:rsid w:val="00517FA2"/>
    <w:rsid w:val="00522D89"/>
    <w:rsid w:val="0052377C"/>
    <w:rsid w:val="00540570"/>
    <w:rsid w:val="00540ADE"/>
    <w:rsid w:val="005527EB"/>
    <w:rsid w:val="00553789"/>
    <w:rsid w:val="00555040"/>
    <w:rsid w:val="00570C3C"/>
    <w:rsid w:val="005736B3"/>
    <w:rsid w:val="00573FB1"/>
    <w:rsid w:val="005812D4"/>
    <w:rsid w:val="00582140"/>
    <w:rsid w:val="00587698"/>
    <w:rsid w:val="00590E15"/>
    <w:rsid w:val="005B3D20"/>
    <w:rsid w:val="005C70C6"/>
    <w:rsid w:val="005D6C5F"/>
    <w:rsid w:val="005F7490"/>
    <w:rsid w:val="0060019A"/>
    <w:rsid w:val="006024DC"/>
    <w:rsid w:val="00612458"/>
    <w:rsid w:val="00612AD8"/>
    <w:rsid w:val="00620731"/>
    <w:rsid w:val="00624843"/>
    <w:rsid w:val="00632D55"/>
    <w:rsid w:val="0063319D"/>
    <w:rsid w:val="00634923"/>
    <w:rsid w:val="00642050"/>
    <w:rsid w:val="00670A9C"/>
    <w:rsid w:val="00681A87"/>
    <w:rsid w:val="0068351E"/>
    <w:rsid w:val="00686FAF"/>
    <w:rsid w:val="00687B69"/>
    <w:rsid w:val="00691D78"/>
    <w:rsid w:val="006A00C4"/>
    <w:rsid w:val="006A1B47"/>
    <w:rsid w:val="006C1CFF"/>
    <w:rsid w:val="006E4FF4"/>
    <w:rsid w:val="006F08D7"/>
    <w:rsid w:val="006F1FA1"/>
    <w:rsid w:val="006F2BC9"/>
    <w:rsid w:val="0070105B"/>
    <w:rsid w:val="0072105D"/>
    <w:rsid w:val="0072425E"/>
    <w:rsid w:val="0072548A"/>
    <w:rsid w:val="007263EF"/>
    <w:rsid w:val="0073634E"/>
    <w:rsid w:val="00741D9A"/>
    <w:rsid w:val="007612E5"/>
    <w:rsid w:val="00761675"/>
    <w:rsid w:val="00764F6B"/>
    <w:rsid w:val="00775E2F"/>
    <w:rsid w:val="00784315"/>
    <w:rsid w:val="0078748D"/>
    <w:rsid w:val="00795DE8"/>
    <w:rsid w:val="007A2746"/>
    <w:rsid w:val="007A716D"/>
    <w:rsid w:val="007D1604"/>
    <w:rsid w:val="007D3293"/>
    <w:rsid w:val="007D6C8B"/>
    <w:rsid w:val="007E4997"/>
    <w:rsid w:val="00814296"/>
    <w:rsid w:val="00815C35"/>
    <w:rsid w:val="00826F10"/>
    <w:rsid w:val="008314F5"/>
    <w:rsid w:val="00843A5E"/>
    <w:rsid w:val="00847EBF"/>
    <w:rsid w:val="00856950"/>
    <w:rsid w:val="008630F3"/>
    <w:rsid w:val="00864129"/>
    <w:rsid w:val="008652A7"/>
    <w:rsid w:val="008653B4"/>
    <w:rsid w:val="00867601"/>
    <w:rsid w:val="00876336"/>
    <w:rsid w:val="008927E8"/>
    <w:rsid w:val="00895206"/>
    <w:rsid w:val="008B54CB"/>
    <w:rsid w:val="008E2BA7"/>
    <w:rsid w:val="008E387D"/>
    <w:rsid w:val="008E3EF1"/>
    <w:rsid w:val="008F1704"/>
    <w:rsid w:val="008F6316"/>
    <w:rsid w:val="00902C99"/>
    <w:rsid w:val="00905D85"/>
    <w:rsid w:val="00911771"/>
    <w:rsid w:val="00913347"/>
    <w:rsid w:val="00920BE5"/>
    <w:rsid w:val="009233AA"/>
    <w:rsid w:val="009308F9"/>
    <w:rsid w:val="009401BB"/>
    <w:rsid w:val="00942972"/>
    <w:rsid w:val="009526EA"/>
    <w:rsid w:val="009650D0"/>
    <w:rsid w:val="00971662"/>
    <w:rsid w:val="0097474A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E0FCF"/>
    <w:rsid w:val="009E23F6"/>
    <w:rsid w:val="009F5EE3"/>
    <w:rsid w:val="00A030FC"/>
    <w:rsid w:val="00A26B6C"/>
    <w:rsid w:val="00A306D2"/>
    <w:rsid w:val="00A3521A"/>
    <w:rsid w:val="00A412F6"/>
    <w:rsid w:val="00A67C94"/>
    <w:rsid w:val="00A84450"/>
    <w:rsid w:val="00A8773B"/>
    <w:rsid w:val="00AA1312"/>
    <w:rsid w:val="00AA5E47"/>
    <w:rsid w:val="00AA7E3F"/>
    <w:rsid w:val="00AB25C2"/>
    <w:rsid w:val="00AB6F2E"/>
    <w:rsid w:val="00AC4A57"/>
    <w:rsid w:val="00AC637A"/>
    <w:rsid w:val="00AE0A15"/>
    <w:rsid w:val="00AE618B"/>
    <w:rsid w:val="00B007A4"/>
    <w:rsid w:val="00B175B8"/>
    <w:rsid w:val="00B360AE"/>
    <w:rsid w:val="00B421F3"/>
    <w:rsid w:val="00B66267"/>
    <w:rsid w:val="00B66DC2"/>
    <w:rsid w:val="00B85F35"/>
    <w:rsid w:val="00B865EF"/>
    <w:rsid w:val="00B920EA"/>
    <w:rsid w:val="00BB4E33"/>
    <w:rsid w:val="00BC2B6C"/>
    <w:rsid w:val="00BC6439"/>
    <w:rsid w:val="00BD081D"/>
    <w:rsid w:val="00BD3A12"/>
    <w:rsid w:val="00BD3B0C"/>
    <w:rsid w:val="00BE7D23"/>
    <w:rsid w:val="00BF1796"/>
    <w:rsid w:val="00BF5A77"/>
    <w:rsid w:val="00C023C3"/>
    <w:rsid w:val="00C13EC8"/>
    <w:rsid w:val="00C26507"/>
    <w:rsid w:val="00C418EB"/>
    <w:rsid w:val="00C44A6E"/>
    <w:rsid w:val="00C467A0"/>
    <w:rsid w:val="00C47E8F"/>
    <w:rsid w:val="00C54EB2"/>
    <w:rsid w:val="00C65B0E"/>
    <w:rsid w:val="00C70907"/>
    <w:rsid w:val="00C76AF3"/>
    <w:rsid w:val="00C80F1F"/>
    <w:rsid w:val="00C86E39"/>
    <w:rsid w:val="00C94CAA"/>
    <w:rsid w:val="00CA6C80"/>
    <w:rsid w:val="00CA7928"/>
    <w:rsid w:val="00CB6510"/>
    <w:rsid w:val="00CC1D91"/>
    <w:rsid w:val="00CE164D"/>
    <w:rsid w:val="00CE3F84"/>
    <w:rsid w:val="00CF33B1"/>
    <w:rsid w:val="00CF59EB"/>
    <w:rsid w:val="00D144FE"/>
    <w:rsid w:val="00D267ED"/>
    <w:rsid w:val="00D34D27"/>
    <w:rsid w:val="00D4231F"/>
    <w:rsid w:val="00D55F86"/>
    <w:rsid w:val="00D5726B"/>
    <w:rsid w:val="00D57517"/>
    <w:rsid w:val="00D70C5D"/>
    <w:rsid w:val="00DA62FB"/>
    <w:rsid w:val="00DA753D"/>
    <w:rsid w:val="00DC465B"/>
    <w:rsid w:val="00DC5BD2"/>
    <w:rsid w:val="00DF5D56"/>
    <w:rsid w:val="00E0525D"/>
    <w:rsid w:val="00E445F5"/>
    <w:rsid w:val="00E46F82"/>
    <w:rsid w:val="00E50FFE"/>
    <w:rsid w:val="00E53443"/>
    <w:rsid w:val="00E74F09"/>
    <w:rsid w:val="00EA2B65"/>
    <w:rsid w:val="00EB17D6"/>
    <w:rsid w:val="00EB3BEA"/>
    <w:rsid w:val="00EB3C91"/>
    <w:rsid w:val="00EB4FB2"/>
    <w:rsid w:val="00EC4CCD"/>
    <w:rsid w:val="00ED0454"/>
    <w:rsid w:val="00ED1F4B"/>
    <w:rsid w:val="00ED6A1E"/>
    <w:rsid w:val="00ED6A97"/>
    <w:rsid w:val="00ED6CAC"/>
    <w:rsid w:val="00EE330E"/>
    <w:rsid w:val="00F05AED"/>
    <w:rsid w:val="00F119AB"/>
    <w:rsid w:val="00F15632"/>
    <w:rsid w:val="00F17033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70D6A"/>
    <w:rsid w:val="00F806C1"/>
    <w:rsid w:val="00F84216"/>
    <w:rsid w:val="00F869D1"/>
    <w:rsid w:val="00F90206"/>
    <w:rsid w:val="00F91CBB"/>
    <w:rsid w:val="00F96393"/>
    <w:rsid w:val="00FA4D8D"/>
    <w:rsid w:val="00FB1A67"/>
    <w:rsid w:val="00FB2BE9"/>
    <w:rsid w:val="00FB7290"/>
    <w:rsid w:val="00FC383A"/>
    <w:rsid w:val="00FC6798"/>
    <w:rsid w:val="00FC6A13"/>
    <w:rsid w:val="00FC72B5"/>
    <w:rsid w:val="00FD34CF"/>
    <w:rsid w:val="00FD4099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uiPriority w:val="99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uiPriority w:val="99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customXml" Target="ink/ink704.xml"/><Relationship Id="rId1827" Type="http://schemas.openxmlformats.org/officeDocument/2006/relationships/oleObject" Target="embeddings/oleObject65.bin"/><Relationship Id="rId21" Type="http://schemas.openxmlformats.org/officeDocument/2006/relationships/customXml" Target="ink/ink7.xml"/><Relationship Id="rId2089" Type="http://schemas.openxmlformats.org/officeDocument/2006/relationships/image" Target="media/image974.emf"/><Relationship Id="rId170" Type="http://schemas.openxmlformats.org/officeDocument/2006/relationships/customXml" Target="ink/ink67.xml"/><Relationship Id="rId2296" Type="http://schemas.openxmlformats.org/officeDocument/2006/relationships/image" Target="media/image1077.emf"/><Relationship Id="rId268" Type="http://schemas.openxmlformats.org/officeDocument/2006/relationships/image" Target="media/image106.emf"/><Relationship Id="rId475" Type="http://schemas.openxmlformats.org/officeDocument/2006/relationships/customXml" Target="ink/ink215.xml"/><Relationship Id="rId682" Type="http://schemas.openxmlformats.org/officeDocument/2006/relationships/image" Target="media/image312.emf"/><Relationship Id="rId2156" Type="http://schemas.openxmlformats.org/officeDocument/2006/relationships/customXml" Target="ink/ink1006.xml"/><Relationship Id="rId2363" Type="http://schemas.openxmlformats.org/officeDocument/2006/relationships/customXml" Target="ink/ink1106.xml"/><Relationship Id="rId128" Type="http://schemas.openxmlformats.org/officeDocument/2006/relationships/oleObject" Target="embeddings/oleObject14.bin"/><Relationship Id="rId335" Type="http://schemas.openxmlformats.org/officeDocument/2006/relationships/customXml" Target="ink/ink147.xml"/><Relationship Id="rId542" Type="http://schemas.openxmlformats.org/officeDocument/2006/relationships/customXml" Target="ink/ink249.xml"/><Relationship Id="rId987" Type="http://schemas.openxmlformats.org/officeDocument/2006/relationships/image" Target="media/image464.emf"/><Relationship Id="rId1172" Type="http://schemas.openxmlformats.org/officeDocument/2006/relationships/image" Target="media/image508.emf"/><Relationship Id="rId2016" Type="http://schemas.openxmlformats.org/officeDocument/2006/relationships/customXml" Target="ink/ink936.xml"/><Relationship Id="rId2223" Type="http://schemas.openxmlformats.org/officeDocument/2006/relationships/image" Target="media/image1041.emf"/><Relationship Id="rId2430" Type="http://schemas.openxmlformats.org/officeDocument/2006/relationships/image" Target="media/image1135.emf"/><Relationship Id="rId402" Type="http://schemas.openxmlformats.org/officeDocument/2006/relationships/image" Target="media/image173.emf"/><Relationship Id="rId847" Type="http://schemas.openxmlformats.org/officeDocument/2006/relationships/customXml" Target="ink/ink390.xml"/><Relationship Id="rId1032" Type="http://schemas.openxmlformats.org/officeDocument/2006/relationships/image" Target="media/image486.emf"/><Relationship Id="rId1477" Type="http://schemas.openxmlformats.org/officeDocument/2006/relationships/image" Target="media/image673.emf"/><Relationship Id="rId1684" Type="http://schemas.openxmlformats.org/officeDocument/2006/relationships/customXml" Target="ink/ink784.xml"/><Relationship Id="rId1891" Type="http://schemas.openxmlformats.org/officeDocument/2006/relationships/image" Target="media/image879.emf"/><Relationship Id="rId707" Type="http://schemas.openxmlformats.org/officeDocument/2006/relationships/customXml" Target="ink/ink326.xml"/><Relationship Id="rId914" Type="http://schemas.openxmlformats.org/officeDocument/2006/relationships/image" Target="media/image428.emf"/><Relationship Id="rId1337" Type="http://schemas.openxmlformats.org/officeDocument/2006/relationships/oleObject" Target="embeddings/oleObject55.bin"/><Relationship Id="rId1544" Type="http://schemas.openxmlformats.org/officeDocument/2006/relationships/customXml" Target="ink/ink715.xml"/><Relationship Id="rId1751" Type="http://schemas.openxmlformats.org/officeDocument/2006/relationships/image" Target="media/image810.emf"/><Relationship Id="rId1989" Type="http://schemas.openxmlformats.org/officeDocument/2006/relationships/image" Target="media/image924.emf"/><Relationship Id="rId43" Type="http://schemas.openxmlformats.org/officeDocument/2006/relationships/customXml" Target="ink/ink18.xml"/><Relationship Id="rId1404" Type="http://schemas.openxmlformats.org/officeDocument/2006/relationships/customXml" Target="ink/ink646.xml"/><Relationship Id="rId1611" Type="http://schemas.openxmlformats.org/officeDocument/2006/relationships/image" Target="media/image740.emf"/><Relationship Id="rId1849" Type="http://schemas.openxmlformats.org/officeDocument/2006/relationships/image" Target="media/image858.emf"/><Relationship Id="rId192" Type="http://schemas.openxmlformats.org/officeDocument/2006/relationships/customXml" Target="ink/ink78.xml"/><Relationship Id="rId1709" Type="http://schemas.openxmlformats.org/officeDocument/2006/relationships/image" Target="media/image789.emf"/><Relationship Id="rId1916" Type="http://schemas.openxmlformats.org/officeDocument/2006/relationships/customXml" Target="ink/ink888.xml"/><Relationship Id="rId497" Type="http://schemas.openxmlformats.org/officeDocument/2006/relationships/customXml" Target="ink/ink226.xml"/><Relationship Id="rId2080" Type="http://schemas.openxmlformats.org/officeDocument/2006/relationships/customXml" Target="ink/ink968.xml"/><Relationship Id="rId2178" Type="http://schemas.openxmlformats.org/officeDocument/2006/relationships/customXml" Target="ink/ink1017.xml"/><Relationship Id="rId2385" Type="http://schemas.openxmlformats.org/officeDocument/2006/relationships/customXml" Target="ink/ink1117.xml"/><Relationship Id="rId357" Type="http://schemas.openxmlformats.org/officeDocument/2006/relationships/customXml" Target="ink/ink157.xml"/><Relationship Id="rId1194" Type="http://schemas.openxmlformats.org/officeDocument/2006/relationships/image" Target="media/image532.emf"/><Relationship Id="rId2038" Type="http://schemas.openxmlformats.org/officeDocument/2006/relationships/customXml" Target="ink/ink947.xml"/><Relationship Id="rId217" Type="http://schemas.openxmlformats.org/officeDocument/2006/relationships/image" Target="media/image81.emf"/><Relationship Id="rId564" Type="http://schemas.openxmlformats.org/officeDocument/2006/relationships/customXml" Target="ink/ink260.xml"/><Relationship Id="rId771" Type="http://schemas.openxmlformats.org/officeDocument/2006/relationships/customXml" Target="ink/ink352.xml"/><Relationship Id="rId869" Type="http://schemas.openxmlformats.org/officeDocument/2006/relationships/customXml" Target="ink/ink401.xml"/><Relationship Id="rId1499" Type="http://schemas.openxmlformats.org/officeDocument/2006/relationships/image" Target="media/image684.emf"/><Relationship Id="rId2245" Type="http://schemas.openxmlformats.org/officeDocument/2006/relationships/image" Target="media/image1052.emf"/><Relationship Id="rId2452" Type="http://schemas.openxmlformats.org/officeDocument/2006/relationships/image" Target="media/image1146.emf"/><Relationship Id="rId424" Type="http://schemas.openxmlformats.org/officeDocument/2006/relationships/image" Target="media/image184.emf"/><Relationship Id="rId631" Type="http://schemas.openxmlformats.org/officeDocument/2006/relationships/customXml" Target="ink/ink290.xml"/><Relationship Id="rId729" Type="http://schemas.openxmlformats.org/officeDocument/2006/relationships/customXml" Target="ink/ink335.xml"/><Relationship Id="rId1054" Type="http://schemas.openxmlformats.org/officeDocument/2006/relationships/image" Target="media/image497.emf"/><Relationship Id="rId1261" Type="http://schemas.openxmlformats.org/officeDocument/2006/relationships/image" Target="media/image565.emf"/><Relationship Id="rId1359" Type="http://schemas.openxmlformats.org/officeDocument/2006/relationships/image" Target="media/image614.emf"/><Relationship Id="rId2105" Type="http://schemas.openxmlformats.org/officeDocument/2006/relationships/image" Target="media/image982.emf"/><Relationship Id="rId2312" Type="http://schemas.openxmlformats.org/officeDocument/2006/relationships/image" Target="media/image799.emf"/><Relationship Id="rId936" Type="http://schemas.openxmlformats.org/officeDocument/2006/relationships/customXml" Target="ink/ink434.xml"/><Relationship Id="rId1121" Type="http://schemas.openxmlformats.org/officeDocument/2006/relationships/customXml" Target="ink/ink517.xml"/><Relationship Id="rId1219" Type="http://schemas.openxmlformats.org/officeDocument/2006/relationships/image" Target="media/image544.emf"/><Relationship Id="rId1566" Type="http://schemas.openxmlformats.org/officeDocument/2006/relationships/customXml" Target="ink/ink726.xml"/><Relationship Id="rId1773" Type="http://schemas.openxmlformats.org/officeDocument/2006/relationships/image" Target="media/image821.emf"/><Relationship Id="rId1980" Type="http://schemas.openxmlformats.org/officeDocument/2006/relationships/customXml" Target="ink/ink918.xml"/><Relationship Id="rId65" Type="http://schemas.openxmlformats.org/officeDocument/2006/relationships/customXml" Target="ink/ink25.xml"/><Relationship Id="rId1426" Type="http://schemas.openxmlformats.org/officeDocument/2006/relationships/customXml" Target="ink/ink657.xml"/><Relationship Id="rId1633" Type="http://schemas.openxmlformats.org/officeDocument/2006/relationships/image" Target="media/image751.emf"/><Relationship Id="rId1840" Type="http://schemas.openxmlformats.org/officeDocument/2006/relationships/image" Target="media/image62.wmf"/><Relationship Id="rId1700" Type="http://schemas.openxmlformats.org/officeDocument/2006/relationships/customXml" Target="ink/ink792.xml"/><Relationship Id="rId1938" Type="http://schemas.openxmlformats.org/officeDocument/2006/relationships/customXml" Target="ink/ink899.xml"/><Relationship Id="rId281" Type="http://schemas.openxmlformats.org/officeDocument/2006/relationships/customXml" Target="ink/ink120.xml"/><Relationship Id="rId141" Type="http://schemas.openxmlformats.org/officeDocument/2006/relationships/image" Target="media/image43.emf"/><Relationship Id="rId379" Type="http://schemas.openxmlformats.org/officeDocument/2006/relationships/customXml" Target="ink/ink168.xml"/><Relationship Id="rId586" Type="http://schemas.openxmlformats.org/officeDocument/2006/relationships/customXml" Target="ink/ink271.xml"/><Relationship Id="rId793" Type="http://schemas.openxmlformats.org/officeDocument/2006/relationships/customXml" Target="ink/ink363.xml"/><Relationship Id="rId2267" Type="http://schemas.openxmlformats.org/officeDocument/2006/relationships/image" Target="media/image1063.emf"/><Relationship Id="rId2474" Type="http://schemas.openxmlformats.org/officeDocument/2006/relationships/image" Target="media/image1157.emf"/><Relationship Id="rId7" Type="http://schemas.openxmlformats.org/officeDocument/2006/relationships/footnotes" Target="footnotes.xml"/><Relationship Id="rId239" Type="http://schemas.openxmlformats.org/officeDocument/2006/relationships/image" Target="media/image16.wmf"/><Relationship Id="rId446" Type="http://schemas.openxmlformats.org/officeDocument/2006/relationships/image" Target="media/image195.emf"/><Relationship Id="rId653" Type="http://schemas.openxmlformats.org/officeDocument/2006/relationships/customXml" Target="ink/ink301.xml"/><Relationship Id="rId1076" Type="http://schemas.openxmlformats.org/officeDocument/2006/relationships/customXml" Target="ink/ink502.xml"/><Relationship Id="rId1283" Type="http://schemas.openxmlformats.org/officeDocument/2006/relationships/image" Target="media/image576.emf"/><Relationship Id="rId1490" Type="http://schemas.openxmlformats.org/officeDocument/2006/relationships/customXml" Target="ink/ink689.xml"/><Relationship Id="rId2127" Type="http://schemas.openxmlformats.org/officeDocument/2006/relationships/image" Target="media/image993.emf"/><Relationship Id="rId2334" Type="http://schemas.openxmlformats.org/officeDocument/2006/relationships/image" Target="media/image1091.emf"/><Relationship Id="rId306" Type="http://schemas.openxmlformats.org/officeDocument/2006/relationships/image" Target="media/image125.emf"/><Relationship Id="rId860" Type="http://schemas.openxmlformats.org/officeDocument/2006/relationships/image" Target="media/image401.emf"/><Relationship Id="rId958" Type="http://schemas.openxmlformats.org/officeDocument/2006/relationships/customXml" Target="ink/ink445.xml"/><Relationship Id="rId1143" Type="http://schemas.openxmlformats.org/officeDocument/2006/relationships/customXml" Target="ink/ink520.xml"/><Relationship Id="rId1588" Type="http://schemas.openxmlformats.org/officeDocument/2006/relationships/customXml" Target="ink/ink737.xml"/><Relationship Id="rId1795" Type="http://schemas.openxmlformats.org/officeDocument/2006/relationships/image" Target="media/image832.emf"/><Relationship Id="rId87" Type="http://schemas.openxmlformats.org/officeDocument/2006/relationships/customXml" Target="ink/ink33.xml"/><Relationship Id="rId513" Type="http://schemas.openxmlformats.org/officeDocument/2006/relationships/image" Target="media/image228.emf"/><Relationship Id="rId720" Type="http://schemas.openxmlformats.org/officeDocument/2006/relationships/image" Target="media/image331.emf"/><Relationship Id="rId818" Type="http://schemas.openxmlformats.org/officeDocument/2006/relationships/image" Target="media/image380.emf"/><Relationship Id="rId1350" Type="http://schemas.openxmlformats.org/officeDocument/2006/relationships/customXml" Target="ink/ink619.xml"/><Relationship Id="rId1448" Type="http://schemas.openxmlformats.org/officeDocument/2006/relationships/customXml" Target="ink/ink668.xml"/><Relationship Id="rId1655" Type="http://schemas.openxmlformats.org/officeDocument/2006/relationships/image" Target="media/image762.emf"/><Relationship Id="rId2401" Type="http://schemas.openxmlformats.org/officeDocument/2006/relationships/customXml" Target="ink/ink1125.xml"/><Relationship Id="rId1003" Type="http://schemas.openxmlformats.org/officeDocument/2006/relationships/customXml" Target="ink/ink468.xml"/><Relationship Id="rId1210" Type="http://schemas.openxmlformats.org/officeDocument/2006/relationships/image" Target="media/image540.emf"/><Relationship Id="rId1308" Type="http://schemas.openxmlformats.org/officeDocument/2006/relationships/customXml" Target="ink/ink599.xml"/><Relationship Id="rId1862" Type="http://schemas.openxmlformats.org/officeDocument/2006/relationships/customXml" Target="ink/ink862.xml"/><Relationship Id="rId1515" Type="http://schemas.openxmlformats.org/officeDocument/2006/relationships/image" Target="media/image692.emf"/><Relationship Id="rId1722" Type="http://schemas.openxmlformats.org/officeDocument/2006/relationships/customXml" Target="ink/ink803.xml"/><Relationship Id="rId14" Type="http://schemas.openxmlformats.org/officeDocument/2006/relationships/image" Target="media/image3.emf"/><Relationship Id="rId2191" Type="http://schemas.openxmlformats.org/officeDocument/2006/relationships/image" Target="media/image1025.emf"/><Relationship Id="rId163" Type="http://schemas.openxmlformats.org/officeDocument/2006/relationships/image" Target="media/image54.emf"/><Relationship Id="rId370" Type="http://schemas.openxmlformats.org/officeDocument/2006/relationships/image" Target="media/image157.emf"/><Relationship Id="rId2051" Type="http://schemas.openxmlformats.org/officeDocument/2006/relationships/image" Target="media/image955.emf"/><Relationship Id="rId2289" Type="http://schemas.openxmlformats.org/officeDocument/2006/relationships/customXml" Target="ink/ink1073.xml"/><Relationship Id="rId230" Type="http://schemas.openxmlformats.org/officeDocument/2006/relationships/image" Target="media/image87.emf"/><Relationship Id="rId468" Type="http://schemas.openxmlformats.org/officeDocument/2006/relationships/image" Target="media/image206.emf"/><Relationship Id="rId675" Type="http://schemas.openxmlformats.org/officeDocument/2006/relationships/image" Target="media/image23.wmf"/><Relationship Id="rId882" Type="http://schemas.openxmlformats.org/officeDocument/2006/relationships/image" Target="media/image412.emf"/><Relationship Id="rId1098" Type="http://schemas.openxmlformats.org/officeDocument/2006/relationships/customXml" Target="ink/ink511.xml"/><Relationship Id="rId2149" Type="http://schemas.openxmlformats.org/officeDocument/2006/relationships/image" Target="media/image1004.emf"/><Relationship Id="rId2356" Type="http://schemas.openxmlformats.org/officeDocument/2006/relationships/image" Target="media/image1102.emf"/><Relationship Id="rId328" Type="http://schemas.openxmlformats.org/officeDocument/2006/relationships/image" Target="media/image136.emf"/><Relationship Id="rId535" Type="http://schemas.openxmlformats.org/officeDocument/2006/relationships/image" Target="media/image239.emf"/><Relationship Id="rId742" Type="http://schemas.openxmlformats.org/officeDocument/2006/relationships/oleObject" Target="embeddings/oleObject28.bin"/><Relationship Id="rId1165" Type="http://schemas.openxmlformats.org/officeDocument/2006/relationships/customXml" Target="ink/ink531.xml"/><Relationship Id="rId1372" Type="http://schemas.openxmlformats.org/officeDocument/2006/relationships/customXml" Target="ink/ink630.xml"/><Relationship Id="rId2009" Type="http://schemas.openxmlformats.org/officeDocument/2006/relationships/image" Target="media/image934.emf"/><Relationship Id="rId2216" Type="http://schemas.openxmlformats.org/officeDocument/2006/relationships/customXml" Target="ink/ink1036.xml"/><Relationship Id="rId2423" Type="http://schemas.openxmlformats.org/officeDocument/2006/relationships/customXml" Target="ink/ink1135.xml"/><Relationship Id="rId602" Type="http://schemas.openxmlformats.org/officeDocument/2006/relationships/customXml" Target="ink/ink279.xml"/><Relationship Id="rId1025" Type="http://schemas.openxmlformats.org/officeDocument/2006/relationships/customXml" Target="ink/ink479.xml"/><Relationship Id="rId1232" Type="http://schemas.openxmlformats.org/officeDocument/2006/relationships/customXml" Target="ink/ink561.xml"/><Relationship Id="rId1677" Type="http://schemas.openxmlformats.org/officeDocument/2006/relationships/image" Target="media/image773.emf"/><Relationship Id="rId1884" Type="http://schemas.openxmlformats.org/officeDocument/2006/relationships/customXml" Target="ink/ink873.xml"/><Relationship Id="rId907" Type="http://schemas.openxmlformats.org/officeDocument/2006/relationships/customXml" Target="ink/ink419.xml"/><Relationship Id="rId1537" Type="http://schemas.openxmlformats.org/officeDocument/2006/relationships/image" Target="media/image703.emf"/><Relationship Id="rId1744" Type="http://schemas.openxmlformats.org/officeDocument/2006/relationships/customXml" Target="ink/ink812.xml"/><Relationship Id="rId1951" Type="http://schemas.openxmlformats.org/officeDocument/2006/relationships/image" Target="media/image905.emf"/><Relationship Id="rId36" Type="http://schemas.openxmlformats.org/officeDocument/2006/relationships/image" Target="media/image13.emf"/><Relationship Id="rId1604" Type="http://schemas.openxmlformats.org/officeDocument/2006/relationships/customXml" Target="ink/ink745.xml"/><Relationship Id="rId185" Type="http://schemas.openxmlformats.org/officeDocument/2006/relationships/image" Target="media/image65.emf"/><Relationship Id="rId1811" Type="http://schemas.openxmlformats.org/officeDocument/2006/relationships/image" Target="media/image840.emf"/><Relationship Id="rId1909" Type="http://schemas.openxmlformats.org/officeDocument/2006/relationships/oleObject" Target="embeddings/oleObject69.bin"/><Relationship Id="rId392" Type="http://schemas.openxmlformats.org/officeDocument/2006/relationships/image" Target="media/image168.emf"/><Relationship Id="rId697" Type="http://schemas.openxmlformats.org/officeDocument/2006/relationships/customXml" Target="ink/ink321.xml"/><Relationship Id="rId2073" Type="http://schemas.openxmlformats.org/officeDocument/2006/relationships/image" Target="media/image966.emf"/><Relationship Id="rId2280" Type="http://schemas.openxmlformats.org/officeDocument/2006/relationships/customXml" Target="ink/ink1068.xml"/><Relationship Id="rId2378" Type="http://schemas.openxmlformats.org/officeDocument/2006/relationships/image" Target="media/image1113.emf"/><Relationship Id="rId252" Type="http://schemas.openxmlformats.org/officeDocument/2006/relationships/image" Target="media/image98.emf"/><Relationship Id="rId1187" Type="http://schemas.openxmlformats.org/officeDocument/2006/relationships/customXml" Target="ink/ink542.xml"/><Relationship Id="rId2140" Type="http://schemas.openxmlformats.org/officeDocument/2006/relationships/customXml" Target="ink/ink998.xml"/><Relationship Id="rId112" Type="http://schemas.openxmlformats.org/officeDocument/2006/relationships/image" Target="media/image29.emf"/><Relationship Id="rId557" Type="http://schemas.openxmlformats.org/officeDocument/2006/relationships/image" Target="media/image250.emf"/><Relationship Id="rId764" Type="http://schemas.openxmlformats.org/officeDocument/2006/relationships/image" Target="media/image353.emf"/><Relationship Id="rId971" Type="http://schemas.openxmlformats.org/officeDocument/2006/relationships/image" Target="media/image456.emf"/><Relationship Id="rId1394" Type="http://schemas.openxmlformats.org/officeDocument/2006/relationships/customXml" Target="ink/ink641.xml"/><Relationship Id="rId1699" Type="http://schemas.openxmlformats.org/officeDocument/2006/relationships/image" Target="media/image784.emf"/><Relationship Id="rId2000" Type="http://schemas.openxmlformats.org/officeDocument/2006/relationships/customXml" Target="ink/ink928.xml"/><Relationship Id="rId2238" Type="http://schemas.openxmlformats.org/officeDocument/2006/relationships/customXml" Target="ink/ink1047.xml"/><Relationship Id="rId2445" Type="http://schemas.openxmlformats.org/officeDocument/2006/relationships/customXml" Target="ink/ink1146.xml"/><Relationship Id="rId417" Type="http://schemas.openxmlformats.org/officeDocument/2006/relationships/customXml" Target="ink/ink186.xml"/><Relationship Id="rId624" Type="http://schemas.openxmlformats.org/officeDocument/2006/relationships/image" Target="media/image283.emf"/><Relationship Id="rId831" Type="http://schemas.openxmlformats.org/officeDocument/2006/relationships/customXml" Target="ink/ink382.xml"/><Relationship Id="rId1047" Type="http://schemas.openxmlformats.org/officeDocument/2006/relationships/customXml" Target="ink/ink490.xml"/><Relationship Id="rId1254" Type="http://schemas.openxmlformats.org/officeDocument/2006/relationships/customXml" Target="ink/ink572.xml"/><Relationship Id="rId1461" Type="http://schemas.openxmlformats.org/officeDocument/2006/relationships/image" Target="media/image665.emf"/><Relationship Id="rId2305" Type="http://schemas.openxmlformats.org/officeDocument/2006/relationships/customXml" Target="ink/ink1079.xml"/><Relationship Id="rId929" Type="http://schemas.openxmlformats.org/officeDocument/2006/relationships/image" Target="media/image435.emf"/><Relationship Id="rId1114" Type="http://schemas.openxmlformats.org/officeDocument/2006/relationships/oleObject" Target="embeddings/oleObject40.bin"/><Relationship Id="rId1321" Type="http://schemas.openxmlformats.org/officeDocument/2006/relationships/image" Target="media/image595.emf"/><Relationship Id="rId1559" Type="http://schemas.openxmlformats.org/officeDocument/2006/relationships/image" Target="media/image714.emf"/><Relationship Id="rId1766" Type="http://schemas.openxmlformats.org/officeDocument/2006/relationships/customXml" Target="ink/ink819.xml"/><Relationship Id="rId1973" Type="http://schemas.openxmlformats.org/officeDocument/2006/relationships/image" Target="media/image916.emf"/><Relationship Id="rId58" Type="http://schemas.openxmlformats.org/officeDocument/2006/relationships/oleObject" Target="embeddings/oleObject3.bin"/><Relationship Id="rId1419" Type="http://schemas.openxmlformats.org/officeDocument/2006/relationships/image" Target="media/image644.emf"/><Relationship Id="rId1626" Type="http://schemas.openxmlformats.org/officeDocument/2006/relationships/customXml" Target="ink/ink755.xml"/><Relationship Id="rId1833" Type="http://schemas.openxmlformats.org/officeDocument/2006/relationships/image" Target="media/image851.emf"/><Relationship Id="rId1900" Type="http://schemas.openxmlformats.org/officeDocument/2006/relationships/customXml" Target="ink/ink881.xml"/><Relationship Id="rId2095" Type="http://schemas.openxmlformats.org/officeDocument/2006/relationships/image" Target="media/image977.emf"/><Relationship Id="rId274" Type="http://schemas.openxmlformats.org/officeDocument/2006/relationships/image" Target="media/image109.emf"/><Relationship Id="rId481" Type="http://schemas.openxmlformats.org/officeDocument/2006/relationships/customXml" Target="ink/ink218.xml"/><Relationship Id="rId2162" Type="http://schemas.openxmlformats.org/officeDocument/2006/relationships/customXml" Target="ink/ink1009.xml"/><Relationship Id="rId134" Type="http://schemas.openxmlformats.org/officeDocument/2006/relationships/customXml" Target="ink/ink49.xml"/><Relationship Id="rId579" Type="http://schemas.openxmlformats.org/officeDocument/2006/relationships/image" Target="media/image261.emf"/><Relationship Id="rId786" Type="http://schemas.openxmlformats.org/officeDocument/2006/relationships/image" Target="media/image364.emf"/><Relationship Id="rId993" Type="http://schemas.openxmlformats.org/officeDocument/2006/relationships/image" Target="media/image467.emf"/><Relationship Id="rId2467" Type="http://schemas.openxmlformats.org/officeDocument/2006/relationships/customXml" Target="ink/ink1153.xml"/><Relationship Id="rId341" Type="http://schemas.openxmlformats.org/officeDocument/2006/relationships/customXml" Target="ink/ink150.xml"/><Relationship Id="rId439" Type="http://schemas.openxmlformats.org/officeDocument/2006/relationships/customXml" Target="ink/ink197.xml"/><Relationship Id="rId646" Type="http://schemas.openxmlformats.org/officeDocument/2006/relationships/image" Target="media/image294.emf"/><Relationship Id="rId1069" Type="http://schemas.openxmlformats.org/officeDocument/2006/relationships/image" Target="media/image504.emf"/><Relationship Id="rId1276" Type="http://schemas.openxmlformats.org/officeDocument/2006/relationships/customXml" Target="ink/ink583.xml"/><Relationship Id="rId1483" Type="http://schemas.openxmlformats.org/officeDocument/2006/relationships/image" Target="media/image676.emf"/><Relationship Id="rId2022" Type="http://schemas.openxmlformats.org/officeDocument/2006/relationships/customXml" Target="ink/ink939.xml"/><Relationship Id="rId2327" Type="http://schemas.openxmlformats.org/officeDocument/2006/relationships/customXml" Target="ink/ink1090.xml"/><Relationship Id="rId201" Type="http://schemas.openxmlformats.org/officeDocument/2006/relationships/image" Target="media/image73.emf"/><Relationship Id="rId506" Type="http://schemas.openxmlformats.org/officeDocument/2006/relationships/image" Target="media/image225.emf"/><Relationship Id="rId853" Type="http://schemas.openxmlformats.org/officeDocument/2006/relationships/customXml" Target="ink/ink393.xml"/><Relationship Id="rId1136" Type="http://schemas.openxmlformats.org/officeDocument/2006/relationships/oleObject" Target="embeddings/oleObject47.bin"/><Relationship Id="rId1690" Type="http://schemas.openxmlformats.org/officeDocument/2006/relationships/customXml" Target="ink/ink787.xml"/><Relationship Id="rId1788" Type="http://schemas.openxmlformats.org/officeDocument/2006/relationships/customXml" Target="ink/ink829.xml"/><Relationship Id="rId1995" Type="http://schemas.openxmlformats.org/officeDocument/2006/relationships/image" Target="media/image927.emf"/><Relationship Id="rId713" Type="http://schemas.openxmlformats.org/officeDocument/2006/relationships/customXml" Target="ink/ink329.xml"/><Relationship Id="rId920" Type="http://schemas.openxmlformats.org/officeDocument/2006/relationships/image" Target="media/image431.emf"/><Relationship Id="rId1343" Type="http://schemas.openxmlformats.org/officeDocument/2006/relationships/image" Target="media/image606.emf"/><Relationship Id="rId1550" Type="http://schemas.openxmlformats.org/officeDocument/2006/relationships/customXml" Target="ink/ink718.xml"/><Relationship Id="rId1648" Type="http://schemas.openxmlformats.org/officeDocument/2006/relationships/customXml" Target="ink/ink766.xml"/><Relationship Id="rId1203" Type="http://schemas.openxmlformats.org/officeDocument/2006/relationships/customXml" Target="ink/ink549.xml"/><Relationship Id="rId1410" Type="http://schemas.openxmlformats.org/officeDocument/2006/relationships/customXml" Target="ink/ink649.xml"/><Relationship Id="rId1508" Type="http://schemas.openxmlformats.org/officeDocument/2006/relationships/customXml" Target="ink/ink697.xml"/><Relationship Id="rId1855" Type="http://schemas.openxmlformats.org/officeDocument/2006/relationships/image" Target="media/image861.emf"/><Relationship Id="rId1715" Type="http://schemas.openxmlformats.org/officeDocument/2006/relationships/image" Target="media/image792.emf"/><Relationship Id="rId1922" Type="http://schemas.openxmlformats.org/officeDocument/2006/relationships/customXml" Target="ink/ink891.xml"/><Relationship Id="rId296" Type="http://schemas.openxmlformats.org/officeDocument/2006/relationships/image" Target="media/image120.emf"/><Relationship Id="rId2184" Type="http://schemas.openxmlformats.org/officeDocument/2006/relationships/customXml" Target="ink/ink1020.xml"/><Relationship Id="rId2391" Type="http://schemas.openxmlformats.org/officeDocument/2006/relationships/customXml" Target="ink/ink1120.xml"/><Relationship Id="rId156" Type="http://schemas.openxmlformats.org/officeDocument/2006/relationships/customXml" Target="ink/ink60.xml"/><Relationship Id="rId363" Type="http://schemas.openxmlformats.org/officeDocument/2006/relationships/customXml" Target="ink/ink160.xml"/><Relationship Id="rId570" Type="http://schemas.openxmlformats.org/officeDocument/2006/relationships/customXml" Target="ink/ink263.xml"/><Relationship Id="rId2044" Type="http://schemas.openxmlformats.org/officeDocument/2006/relationships/customXml" Target="ink/ink950.xml"/><Relationship Id="rId2251" Type="http://schemas.openxmlformats.org/officeDocument/2006/relationships/image" Target="media/image1055.emf"/><Relationship Id="rId2489" Type="http://schemas.openxmlformats.org/officeDocument/2006/relationships/header" Target="header1.xml"/><Relationship Id="rId223" Type="http://schemas.openxmlformats.org/officeDocument/2006/relationships/image" Target="media/image84.emf"/><Relationship Id="rId430" Type="http://schemas.openxmlformats.org/officeDocument/2006/relationships/image" Target="media/image187.emf"/><Relationship Id="rId668" Type="http://schemas.openxmlformats.org/officeDocument/2006/relationships/image" Target="media/image305.emf"/><Relationship Id="rId875" Type="http://schemas.openxmlformats.org/officeDocument/2006/relationships/customXml" Target="ink/ink404.xml"/><Relationship Id="rId1060" Type="http://schemas.openxmlformats.org/officeDocument/2006/relationships/image" Target="media/image32.wmf"/><Relationship Id="rId1298" Type="http://schemas.openxmlformats.org/officeDocument/2006/relationships/customXml" Target="ink/ink594.xml"/><Relationship Id="rId2111" Type="http://schemas.openxmlformats.org/officeDocument/2006/relationships/image" Target="media/image985.emf"/><Relationship Id="rId2349" Type="http://schemas.openxmlformats.org/officeDocument/2006/relationships/image" Target="media/image817.wmf"/><Relationship Id="rId528" Type="http://schemas.openxmlformats.org/officeDocument/2006/relationships/customXml" Target="ink/ink242.xml"/><Relationship Id="rId735" Type="http://schemas.openxmlformats.org/officeDocument/2006/relationships/customXml" Target="ink/ink338.xml"/><Relationship Id="rId942" Type="http://schemas.openxmlformats.org/officeDocument/2006/relationships/customXml" Target="ink/ink437.xml"/><Relationship Id="rId1158" Type="http://schemas.openxmlformats.org/officeDocument/2006/relationships/image" Target="media/image342.emf"/><Relationship Id="rId1365" Type="http://schemas.openxmlformats.org/officeDocument/2006/relationships/image" Target="media/image617.emf"/><Relationship Id="rId1572" Type="http://schemas.openxmlformats.org/officeDocument/2006/relationships/customXml" Target="ink/ink729.xml"/><Relationship Id="rId2209" Type="http://schemas.openxmlformats.org/officeDocument/2006/relationships/image" Target="media/image1034.emf"/><Relationship Id="rId2416" Type="http://schemas.openxmlformats.org/officeDocument/2006/relationships/oleObject" Target="embeddings/oleObject76.bin"/><Relationship Id="rId1018" Type="http://schemas.openxmlformats.org/officeDocument/2006/relationships/image" Target="media/image479.emf"/><Relationship Id="rId1225" Type="http://schemas.openxmlformats.org/officeDocument/2006/relationships/image" Target="media/image547.emf"/><Relationship Id="rId1432" Type="http://schemas.openxmlformats.org/officeDocument/2006/relationships/customXml" Target="ink/ink660.xml"/><Relationship Id="rId1877" Type="http://schemas.openxmlformats.org/officeDocument/2006/relationships/image" Target="media/image872.emf"/><Relationship Id="rId71" Type="http://schemas.openxmlformats.org/officeDocument/2006/relationships/customXml" Target="ink/ink28.xml"/><Relationship Id="rId802" Type="http://schemas.openxmlformats.org/officeDocument/2006/relationships/image" Target="media/image372.emf"/><Relationship Id="rId1737" Type="http://schemas.openxmlformats.org/officeDocument/2006/relationships/image" Target="media/image803.emf"/><Relationship Id="rId1944" Type="http://schemas.openxmlformats.org/officeDocument/2006/relationships/customXml" Target="ink/ink900.xml"/><Relationship Id="rId29" Type="http://schemas.openxmlformats.org/officeDocument/2006/relationships/customXml" Target="ink/ink11.xml"/><Relationship Id="rId178" Type="http://schemas.openxmlformats.org/officeDocument/2006/relationships/customXml" Target="ink/ink71.xml"/><Relationship Id="rId1804" Type="http://schemas.openxmlformats.org/officeDocument/2006/relationships/customXml" Target="ink/ink837.xml"/><Relationship Id="rId385" Type="http://schemas.openxmlformats.org/officeDocument/2006/relationships/customXml" Target="ink/ink171.xml"/><Relationship Id="rId592" Type="http://schemas.openxmlformats.org/officeDocument/2006/relationships/customXml" Target="ink/ink274.xml"/><Relationship Id="rId2066" Type="http://schemas.openxmlformats.org/officeDocument/2006/relationships/customXml" Target="ink/ink961.xml"/><Relationship Id="rId2273" Type="http://schemas.openxmlformats.org/officeDocument/2006/relationships/image" Target="media/image1066.emf"/><Relationship Id="rId2480" Type="http://schemas.openxmlformats.org/officeDocument/2006/relationships/image" Target="media/image1160.emf"/><Relationship Id="rId245" Type="http://schemas.openxmlformats.org/officeDocument/2006/relationships/customXml" Target="ink/ink103.xml"/><Relationship Id="rId452" Type="http://schemas.openxmlformats.org/officeDocument/2006/relationships/image" Target="media/image198.emf"/><Relationship Id="rId897" Type="http://schemas.openxmlformats.org/officeDocument/2006/relationships/customXml" Target="ink/ink415.xml"/><Relationship Id="rId1082" Type="http://schemas.openxmlformats.org/officeDocument/2006/relationships/customXml" Target="ink/ink503.xml"/><Relationship Id="rId2133" Type="http://schemas.openxmlformats.org/officeDocument/2006/relationships/image" Target="media/image996.emf"/><Relationship Id="rId2340" Type="http://schemas.openxmlformats.org/officeDocument/2006/relationships/image" Target="media/image1094.emf"/><Relationship Id="rId105" Type="http://schemas.openxmlformats.org/officeDocument/2006/relationships/image" Target="media/image12.wmf"/><Relationship Id="rId312" Type="http://schemas.openxmlformats.org/officeDocument/2006/relationships/image" Target="media/image128.emf"/><Relationship Id="rId757" Type="http://schemas.openxmlformats.org/officeDocument/2006/relationships/image" Target="media/image30.wmf"/><Relationship Id="rId964" Type="http://schemas.openxmlformats.org/officeDocument/2006/relationships/customXml" Target="ink/ink448.xml"/><Relationship Id="rId1387" Type="http://schemas.openxmlformats.org/officeDocument/2006/relationships/image" Target="media/image628.emf"/><Relationship Id="rId1594" Type="http://schemas.openxmlformats.org/officeDocument/2006/relationships/customXml" Target="ink/ink740.xml"/><Relationship Id="rId2200" Type="http://schemas.openxmlformats.org/officeDocument/2006/relationships/customXml" Target="ink/ink1028.xml"/><Relationship Id="rId2438" Type="http://schemas.openxmlformats.org/officeDocument/2006/relationships/image" Target="media/image1139.emf"/><Relationship Id="rId93" Type="http://schemas.openxmlformats.org/officeDocument/2006/relationships/customXml" Target="ink/ink36.xml"/><Relationship Id="rId617" Type="http://schemas.openxmlformats.org/officeDocument/2006/relationships/image" Target="media/image22.wmf"/><Relationship Id="rId824" Type="http://schemas.openxmlformats.org/officeDocument/2006/relationships/image" Target="media/image383.emf"/><Relationship Id="rId1247" Type="http://schemas.openxmlformats.org/officeDocument/2006/relationships/image" Target="media/image558.emf"/><Relationship Id="rId1454" Type="http://schemas.openxmlformats.org/officeDocument/2006/relationships/customXml" Target="ink/ink671.xml"/><Relationship Id="rId1661" Type="http://schemas.openxmlformats.org/officeDocument/2006/relationships/image" Target="media/image765.emf"/><Relationship Id="rId1899" Type="http://schemas.openxmlformats.org/officeDocument/2006/relationships/image" Target="media/image883.emf"/><Relationship Id="rId1107" Type="http://schemas.openxmlformats.org/officeDocument/2006/relationships/oleObject" Target="embeddings/oleObject37.bin"/><Relationship Id="rId1314" Type="http://schemas.openxmlformats.org/officeDocument/2006/relationships/customXml" Target="ink/ink602.xml"/><Relationship Id="rId1521" Type="http://schemas.openxmlformats.org/officeDocument/2006/relationships/image" Target="media/image695.emf"/><Relationship Id="rId1759" Type="http://schemas.openxmlformats.org/officeDocument/2006/relationships/oleObject" Target="embeddings/oleObject61.bin"/><Relationship Id="rId1966" Type="http://schemas.openxmlformats.org/officeDocument/2006/relationships/customXml" Target="ink/ink911.xml"/><Relationship Id="rId1619" Type="http://schemas.openxmlformats.org/officeDocument/2006/relationships/image" Target="media/image744.emf"/><Relationship Id="rId1826" Type="http://schemas.openxmlformats.org/officeDocument/2006/relationships/image" Target="media/image60.wmf"/><Relationship Id="rId20" Type="http://schemas.openxmlformats.org/officeDocument/2006/relationships/image" Target="media/image6.emf"/><Relationship Id="rId2088" Type="http://schemas.openxmlformats.org/officeDocument/2006/relationships/customXml" Target="ink/ink972.xml"/><Relationship Id="rId2295" Type="http://schemas.openxmlformats.org/officeDocument/2006/relationships/customXml" Target="ink/ink1076.xml"/><Relationship Id="rId267" Type="http://schemas.openxmlformats.org/officeDocument/2006/relationships/customXml" Target="ink/ink113.xml"/><Relationship Id="rId474" Type="http://schemas.openxmlformats.org/officeDocument/2006/relationships/image" Target="media/image209.emf"/><Relationship Id="rId2155" Type="http://schemas.openxmlformats.org/officeDocument/2006/relationships/image" Target="media/image1007.emf"/><Relationship Id="rId127" Type="http://schemas.openxmlformats.org/officeDocument/2006/relationships/image" Target="media/image14.wmf"/><Relationship Id="rId681" Type="http://schemas.openxmlformats.org/officeDocument/2006/relationships/customXml" Target="ink/ink314.xml"/><Relationship Id="rId779" Type="http://schemas.openxmlformats.org/officeDocument/2006/relationships/customXml" Target="ink/ink356.xml"/><Relationship Id="rId986" Type="http://schemas.openxmlformats.org/officeDocument/2006/relationships/customXml" Target="ink/ink459.xml"/><Relationship Id="rId2362" Type="http://schemas.openxmlformats.org/officeDocument/2006/relationships/image" Target="media/image1105.emf"/><Relationship Id="rId334" Type="http://schemas.openxmlformats.org/officeDocument/2006/relationships/image" Target="media/image139.emf"/><Relationship Id="rId541" Type="http://schemas.openxmlformats.org/officeDocument/2006/relationships/image" Target="media/image242.emf"/><Relationship Id="rId639" Type="http://schemas.openxmlformats.org/officeDocument/2006/relationships/customXml" Target="ink/ink294.xml"/><Relationship Id="rId1171" Type="http://schemas.openxmlformats.org/officeDocument/2006/relationships/customXml" Target="ink/ink534.xml"/><Relationship Id="rId1269" Type="http://schemas.openxmlformats.org/officeDocument/2006/relationships/image" Target="media/image569.emf"/><Relationship Id="rId1476" Type="http://schemas.openxmlformats.org/officeDocument/2006/relationships/customXml" Target="ink/ink682.xml"/><Relationship Id="rId2015" Type="http://schemas.openxmlformats.org/officeDocument/2006/relationships/image" Target="media/image937.emf"/><Relationship Id="rId2222" Type="http://schemas.openxmlformats.org/officeDocument/2006/relationships/customXml" Target="ink/ink1039.xml"/><Relationship Id="rId401" Type="http://schemas.openxmlformats.org/officeDocument/2006/relationships/customXml" Target="ink/ink178.xml"/><Relationship Id="rId846" Type="http://schemas.openxmlformats.org/officeDocument/2006/relationships/image" Target="media/image394.emf"/><Relationship Id="rId1031" Type="http://schemas.openxmlformats.org/officeDocument/2006/relationships/customXml" Target="ink/ink482.xml"/><Relationship Id="rId1129" Type="http://schemas.openxmlformats.org/officeDocument/2006/relationships/customXml" Target="ink/ink519.xml"/><Relationship Id="rId1683" Type="http://schemas.openxmlformats.org/officeDocument/2006/relationships/image" Target="media/image776.emf"/><Relationship Id="rId1890" Type="http://schemas.openxmlformats.org/officeDocument/2006/relationships/customXml" Target="ink/ink876.xml"/><Relationship Id="rId1988" Type="http://schemas.openxmlformats.org/officeDocument/2006/relationships/customXml" Target="ink/ink922.xml"/><Relationship Id="rId706" Type="http://schemas.openxmlformats.org/officeDocument/2006/relationships/image" Target="media/image324.emf"/><Relationship Id="rId913" Type="http://schemas.openxmlformats.org/officeDocument/2006/relationships/customXml" Target="ink/ink422.xml"/><Relationship Id="rId1336" Type="http://schemas.openxmlformats.org/officeDocument/2006/relationships/image" Target="media/image50.wmf"/><Relationship Id="rId1543" Type="http://schemas.openxmlformats.org/officeDocument/2006/relationships/image" Target="media/image706.emf"/><Relationship Id="rId1750" Type="http://schemas.openxmlformats.org/officeDocument/2006/relationships/customXml" Target="ink/ink815.xml"/><Relationship Id="rId42" Type="http://schemas.openxmlformats.org/officeDocument/2006/relationships/image" Target="media/image16.emf"/><Relationship Id="rId1403" Type="http://schemas.openxmlformats.org/officeDocument/2006/relationships/image" Target="media/image636.emf"/><Relationship Id="rId1610" Type="http://schemas.openxmlformats.org/officeDocument/2006/relationships/customXml" Target="ink/ink748.xml"/><Relationship Id="rId1848" Type="http://schemas.openxmlformats.org/officeDocument/2006/relationships/customXml" Target="ink/ink856.xml"/><Relationship Id="rId191" Type="http://schemas.openxmlformats.org/officeDocument/2006/relationships/image" Target="media/image68.emf"/><Relationship Id="rId1708" Type="http://schemas.openxmlformats.org/officeDocument/2006/relationships/customXml" Target="ink/ink796.xml"/><Relationship Id="rId1915" Type="http://schemas.openxmlformats.org/officeDocument/2006/relationships/image" Target="media/image890.emf"/><Relationship Id="rId289" Type="http://schemas.openxmlformats.org/officeDocument/2006/relationships/customXml" Target="ink/ink124.xml"/><Relationship Id="rId496" Type="http://schemas.openxmlformats.org/officeDocument/2006/relationships/image" Target="media/image220.emf"/><Relationship Id="rId2177" Type="http://schemas.openxmlformats.org/officeDocument/2006/relationships/image" Target="media/image1018.emf"/><Relationship Id="rId2384" Type="http://schemas.openxmlformats.org/officeDocument/2006/relationships/image" Target="media/image1116.emf"/><Relationship Id="rId149" Type="http://schemas.openxmlformats.org/officeDocument/2006/relationships/image" Target="media/image47.emf"/><Relationship Id="rId356" Type="http://schemas.openxmlformats.org/officeDocument/2006/relationships/image" Target="media/image150.emf"/><Relationship Id="rId563" Type="http://schemas.openxmlformats.org/officeDocument/2006/relationships/image" Target="media/image253.emf"/><Relationship Id="rId770" Type="http://schemas.openxmlformats.org/officeDocument/2006/relationships/image" Target="media/image356.emf"/><Relationship Id="rId1193" Type="http://schemas.openxmlformats.org/officeDocument/2006/relationships/customXml" Target="ink/ink545.xml"/><Relationship Id="rId2037" Type="http://schemas.openxmlformats.org/officeDocument/2006/relationships/image" Target="media/image948.emf"/><Relationship Id="rId2244" Type="http://schemas.openxmlformats.org/officeDocument/2006/relationships/customXml" Target="ink/ink1050.xml"/><Relationship Id="rId2451" Type="http://schemas.openxmlformats.org/officeDocument/2006/relationships/customXml" Target="ink/ink1149.xml"/><Relationship Id="rId216" Type="http://schemas.openxmlformats.org/officeDocument/2006/relationships/customXml" Target="ink/ink90.xml"/><Relationship Id="rId423" Type="http://schemas.openxmlformats.org/officeDocument/2006/relationships/customXml" Target="ink/ink189.xml"/><Relationship Id="rId868" Type="http://schemas.openxmlformats.org/officeDocument/2006/relationships/image" Target="media/image405.emf"/><Relationship Id="rId1053" Type="http://schemas.openxmlformats.org/officeDocument/2006/relationships/customXml" Target="ink/ink493.xml"/><Relationship Id="rId1260" Type="http://schemas.openxmlformats.org/officeDocument/2006/relationships/customXml" Target="ink/ink575.xml"/><Relationship Id="rId1498" Type="http://schemas.openxmlformats.org/officeDocument/2006/relationships/customXml" Target="ink/ink692.xml"/><Relationship Id="rId2104" Type="http://schemas.openxmlformats.org/officeDocument/2006/relationships/customXml" Target="ink/ink980.xml"/><Relationship Id="rId630" Type="http://schemas.openxmlformats.org/officeDocument/2006/relationships/image" Target="media/image286.emf"/><Relationship Id="rId728" Type="http://schemas.openxmlformats.org/officeDocument/2006/relationships/oleObject" Target="embeddings/oleObject27.bin"/><Relationship Id="rId935" Type="http://schemas.openxmlformats.org/officeDocument/2006/relationships/image" Target="media/image438.emf"/><Relationship Id="rId1358" Type="http://schemas.openxmlformats.org/officeDocument/2006/relationships/customXml" Target="ink/ink623.xml"/><Relationship Id="rId1565" Type="http://schemas.openxmlformats.org/officeDocument/2006/relationships/image" Target="media/image717.emf"/><Relationship Id="rId1772" Type="http://schemas.openxmlformats.org/officeDocument/2006/relationships/customXml" Target="ink/ink822.xml"/><Relationship Id="rId2311" Type="http://schemas.openxmlformats.org/officeDocument/2006/relationships/customXml" Target="ink/ink1082.xml"/><Relationship Id="rId2409" Type="http://schemas.openxmlformats.org/officeDocument/2006/relationships/customXml" Target="ink/ink1129.xml"/><Relationship Id="rId64" Type="http://schemas.openxmlformats.org/officeDocument/2006/relationships/image" Target="media/image25.emf"/><Relationship Id="rId1120" Type="http://schemas.openxmlformats.org/officeDocument/2006/relationships/image" Target="media/image523.emf"/><Relationship Id="rId1218" Type="http://schemas.openxmlformats.org/officeDocument/2006/relationships/customXml" Target="ink/ink554.xml"/><Relationship Id="rId1425" Type="http://schemas.openxmlformats.org/officeDocument/2006/relationships/image" Target="media/image647.emf"/><Relationship Id="rId1632" Type="http://schemas.openxmlformats.org/officeDocument/2006/relationships/customXml" Target="ink/ink758.xml"/><Relationship Id="rId1937" Type="http://schemas.openxmlformats.org/officeDocument/2006/relationships/image" Target="media/image901.emf"/><Relationship Id="rId2199" Type="http://schemas.openxmlformats.org/officeDocument/2006/relationships/image" Target="media/image1029.emf"/><Relationship Id="rId280" Type="http://schemas.openxmlformats.org/officeDocument/2006/relationships/image" Target="media/image112.emf"/><Relationship Id="rId140" Type="http://schemas.openxmlformats.org/officeDocument/2006/relationships/customXml" Target="ink/ink52.xml"/><Relationship Id="rId378" Type="http://schemas.openxmlformats.org/officeDocument/2006/relationships/image" Target="media/image161.emf"/><Relationship Id="rId585" Type="http://schemas.openxmlformats.org/officeDocument/2006/relationships/image" Target="media/image264.emf"/><Relationship Id="rId792" Type="http://schemas.openxmlformats.org/officeDocument/2006/relationships/image" Target="media/image367.emf"/><Relationship Id="rId2059" Type="http://schemas.openxmlformats.org/officeDocument/2006/relationships/image" Target="media/image959.emf"/><Relationship Id="rId2266" Type="http://schemas.openxmlformats.org/officeDocument/2006/relationships/customXml" Target="ink/ink1061.xml"/><Relationship Id="rId2473" Type="http://schemas.openxmlformats.org/officeDocument/2006/relationships/customXml" Target="ink/ink1156.xml"/><Relationship Id="rId6" Type="http://schemas.openxmlformats.org/officeDocument/2006/relationships/webSettings" Target="webSettings.xml"/><Relationship Id="rId238" Type="http://schemas.openxmlformats.org/officeDocument/2006/relationships/image" Target="media/image91.emf"/><Relationship Id="rId445" Type="http://schemas.openxmlformats.org/officeDocument/2006/relationships/customXml" Target="ink/ink200.xml"/><Relationship Id="rId652" Type="http://schemas.openxmlformats.org/officeDocument/2006/relationships/image" Target="media/image297.emf"/><Relationship Id="rId1075" Type="http://schemas.openxmlformats.org/officeDocument/2006/relationships/image" Target="media/image506.emf"/><Relationship Id="rId1282" Type="http://schemas.openxmlformats.org/officeDocument/2006/relationships/customXml" Target="ink/ink586.xml"/><Relationship Id="rId2126" Type="http://schemas.openxmlformats.org/officeDocument/2006/relationships/customXml" Target="ink/ink991.xml"/><Relationship Id="rId2333" Type="http://schemas.openxmlformats.org/officeDocument/2006/relationships/customXml" Target="ink/ink1093.xml"/><Relationship Id="rId305" Type="http://schemas.openxmlformats.org/officeDocument/2006/relationships/customXml" Target="ink/ink132.xml"/><Relationship Id="rId512" Type="http://schemas.openxmlformats.org/officeDocument/2006/relationships/customXml" Target="ink/ink234.xml"/><Relationship Id="rId957" Type="http://schemas.openxmlformats.org/officeDocument/2006/relationships/image" Target="media/image449.emf"/><Relationship Id="rId1142" Type="http://schemas.openxmlformats.org/officeDocument/2006/relationships/oleObject" Target="embeddings/oleObject51.bin"/><Relationship Id="rId1587" Type="http://schemas.openxmlformats.org/officeDocument/2006/relationships/image" Target="media/image728.emf"/><Relationship Id="rId1794" Type="http://schemas.openxmlformats.org/officeDocument/2006/relationships/customXml" Target="ink/ink832.xml"/><Relationship Id="rId2400" Type="http://schemas.openxmlformats.org/officeDocument/2006/relationships/image" Target="media/image1124.emf"/><Relationship Id="rId86" Type="http://schemas.openxmlformats.org/officeDocument/2006/relationships/image" Target="media/image30.emf"/><Relationship Id="rId817" Type="http://schemas.openxmlformats.org/officeDocument/2006/relationships/customXml" Target="ink/ink375.xml"/><Relationship Id="rId1002" Type="http://schemas.openxmlformats.org/officeDocument/2006/relationships/image" Target="media/image471.emf"/><Relationship Id="rId1447" Type="http://schemas.openxmlformats.org/officeDocument/2006/relationships/image" Target="media/image658.emf"/><Relationship Id="rId1654" Type="http://schemas.openxmlformats.org/officeDocument/2006/relationships/customXml" Target="ink/ink769.xml"/><Relationship Id="rId1861" Type="http://schemas.openxmlformats.org/officeDocument/2006/relationships/image" Target="media/image864.emf"/><Relationship Id="rId1307" Type="http://schemas.openxmlformats.org/officeDocument/2006/relationships/image" Target="media/image588.emf"/><Relationship Id="rId1514" Type="http://schemas.openxmlformats.org/officeDocument/2006/relationships/customXml" Target="ink/ink700.xml"/><Relationship Id="rId1721" Type="http://schemas.openxmlformats.org/officeDocument/2006/relationships/image" Target="media/image795.emf"/><Relationship Id="rId1959" Type="http://schemas.openxmlformats.org/officeDocument/2006/relationships/image" Target="media/image909.emf"/><Relationship Id="rId13" Type="http://schemas.openxmlformats.org/officeDocument/2006/relationships/customXml" Target="ink/ink3.xml"/><Relationship Id="rId1819" Type="http://schemas.openxmlformats.org/officeDocument/2006/relationships/image" Target="media/image844.emf"/><Relationship Id="rId2190" Type="http://schemas.openxmlformats.org/officeDocument/2006/relationships/customXml" Target="ink/ink1023.xml"/><Relationship Id="rId2288" Type="http://schemas.openxmlformats.org/officeDocument/2006/relationships/image" Target="media/image1073.emf"/><Relationship Id="rId162" Type="http://schemas.openxmlformats.org/officeDocument/2006/relationships/customXml" Target="ink/ink63.xml"/><Relationship Id="rId467" Type="http://schemas.openxmlformats.org/officeDocument/2006/relationships/customXml" Target="ink/ink211.xml"/><Relationship Id="rId1097" Type="http://schemas.openxmlformats.org/officeDocument/2006/relationships/image" Target="media/image513.emf"/><Relationship Id="rId2050" Type="http://schemas.openxmlformats.org/officeDocument/2006/relationships/customXml" Target="ink/ink953.xml"/><Relationship Id="rId2148" Type="http://schemas.openxmlformats.org/officeDocument/2006/relationships/customXml" Target="ink/ink1002.xml"/><Relationship Id="rId674" Type="http://schemas.openxmlformats.org/officeDocument/2006/relationships/image" Target="media/image308.emf"/><Relationship Id="rId881" Type="http://schemas.openxmlformats.org/officeDocument/2006/relationships/customXml" Target="ink/ink407.xml"/><Relationship Id="rId979" Type="http://schemas.openxmlformats.org/officeDocument/2006/relationships/image" Target="media/image460.emf"/><Relationship Id="rId2355" Type="http://schemas.openxmlformats.org/officeDocument/2006/relationships/customXml" Target="ink/ink1102.xml"/><Relationship Id="rId327" Type="http://schemas.openxmlformats.org/officeDocument/2006/relationships/customXml" Target="ink/ink143.xml"/><Relationship Id="rId534" Type="http://schemas.openxmlformats.org/officeDocument/2006/relationships/customXml" Target="ink/ink245.xml"/><Relationship Id="rId741" Type="http://schemas.openxmlformats.org/officeDocument/2006/relationships/image" Target="media/image27.wmf"/><Relationship Id="rId839" Type="http://schemas.openxmlformats.org/officeDocument/2006/relationships/customXml" Target="ink/ink386.xml"/><Relationship Id="rId1164" Type="http://schemas.openxmlformats.org/officeDocument/2006/relationships/image" Target="media/image350.emf"/><Relationship Id="rId1371" Type="http://schemas.openxmlformats.org/officeDocument/2006/relationships/image" Target="media/image620.emf"/><Relationship Id="rId1469" Type="http://schemas.openxmlformats.org/officeDocument/2006/relationships/image" Target="media/image669.emf"/><Relationship Id="rId2008" Type="http://schemas.openxmlformats.org/officeDocument/2006/relationships/customXml" Target="ink/ink932.xml"/><Relationship Id="rId2215" Type="http://schemas.openxmlformats.org/officeDocument/2006/relationships/image" Target="media/image1037.emf"/><Relationship Id="rId2422" Type="http://schemas.openxmlformats.org/officeDocument/2006/relationships/image" Target="media/image854.emf"/><Relationship Id="rId601" Type="http://schemas.openxmlformats.org/officeDocument/2006/relationships/image" Target="media/image272.emf"/><Relationship Id="rId1024" Type="http://schemas.openxmlformats.org/officeDocument/2006/relationships/image" Target="media/image482.emf"/><Relationship Id="rId1231" Type="http://schemas.openxmlformats.org/officeDocument/2006/relationships/image" Target="media/image550.emf"/><Relationship Id="rId1676" Type="http://schemas.openxmlformats.org/officeDocument/2006/relationships/customXml" Target="ink/ink780.xml"/><Relationship Id="rId1883" Type="http://schemas.openxmlformats.org/officeDocument/2006/relationships/image" Target="media/image875.emf"/><Relationship Id="rId906" Type="http://schemas.openxmlformats.org/officeDocument/2006/relationships/image" Target="media/image424.emf"/><Relationship Id="rId1329" Type="http://schemas.openxmlformats.org/officeDocument/2006/relationships/image" Target="media/image599.emf"/><Relationship Id="rId1536" Type="http://schemas.openxmlformats.org/officeDocument/2006/relationships/customXml" Target="ink/ink711.xml"/><Relationship Id="rId1743" Type="http://schemas.openxmlformats.org/officeDocument/2006/relationships/image" Target="media/image806.emf"/><Relationship Id="rId1950" Type="http://schemas.openxmlformats.org/officeDocument/2006/relationships/customXml" Target="ink/ink903.xml"/><Relationship Id="rId35" Type="http://schemas.openxmlformats.org/officeDocument/2006/relationships/customXml" Target="ink/ink14.xml"/><Relationship Id="rId1603" Type="http://schemas.openxmlformats.org/officeDocument/2006/relationships/image" Target="media/image736.emf"/><Relationship Id="rId1810" Type="http://schemas.openxmlformats.org/officeDocument/2006/relationships/customXml" Target="ink/ink840.xml"/><Relationship Id="rId184" Type="http://schemas.openxmlformats.org/officeDocument/2006/relationships/customXml" Target="ink/ink74.xml"/><Relationship Id="rId391" Type="http://schemas.openxmlformats.org/officeDocument/2006/relationships/customXml" Target="ink/ink173.xml"/><Relationship Id="rId1908" Type="http://schemas.openxmlformats.org/officeDocument/2006/relationships/image" Target="media/image536.wmf"/><Relationship Id="rId2072" Type="http://schemas.openxmlformats.org/officeDocument/2006/relationships/customXml" Target="ink/ink964.xml"/><Relationship Id="rId251" Type="http://schemas.openxmlformats.org/officeDocument/2006/relationships/customXml" Target="ink/ink106.xml"/><Relationship Id="rId489" Type="http://schemas.openxmlformats.org/officeDocument/2006/relationships/customXml" Target="ink/ink222.xml"/><Relationship Id="rId696" Type="http://schemas.openxmlformats.org/officeDocument/2006/relationships/image" Target="media/image319.emf"/><Relationship Id="rId2377" Type="http://schemas.openxmlformats.org/officeDocument/2006/relationships/customXml" Target="ink/ink1113.xml"/><Relationship Id="rId349" Type="http://schemas.openxmlformats.org/officeDocument/2006/relationships/customXml" Target="ink/ink153.xml"/><Relationship Id="rId556" Type="http://schemas.openxmlformats.org/officeDocument/2006/relationships/customXml" Target="ink/ink256.xml"/><Relationship Id="rId763" Type="http://schemas.openxmlformats.org/officeDocument/2006/relationships/customXml" Target="ink/ink348.xml"/><Relationship Id="rId1186" Type="http://schemas.openxmlformats.org/officeDocument/2006/relationships/image" Target="media/image526.emf"/><Relationship Id="rId1393" Type="http://schemas.openxmlformats.org/officeDocument/2006/relationships/image" Target="media/image631.emf"/><Relationship Id="rId2237" Type="http://schemas.openxmlformats.org/officeDocument/2006/relationships/image" Target="media/image1048.emf"/><Relationship Id="rId2444" Type="http://schemas.openxmlformats.org/officeDocument/2006/relationships/image" Target="media/image1142.emf"/><Relationship Id="rId111" Type="http://schemas.openxmlformats.org/officeDocument/2006/relationships/customXml" Target="ink/ink39.xml"/><Relationship Id="rId209" Type="http://schemas.openxmlformats.org/officeDocument/2006/relationships/image" Target="media/image77.emf"/><Relationship Id="rId416" Type="http://schemas.openxmlformats.org/officeDocument/2006/relationships/image" Target="media/image180.emf"/><Relationship Id="rId970" Type="http://schemas.openxmlformats.org/officeDocument/2006/relationships/customXml" Target="ink/ink451.xml"/><Relationship Id="rId1046" Type="http://schemas.openxmlformats.org/officeDocument/2006/relationships/image" Target="media/image493.emf"/><Relationship Id="rId1253" Type="http://schemas.openxmlformats.org/officeDocument/2006/relationships/image" Target="media/image561.emf"/><Relationship Id="rId1698" Type="http://schemas.openxmlformats.org/officeDocument/2006/relationships/customXml" Target="ink/ink791.xml"/><Relationship Id="rId623" Type="http://schemas.openxmlformats.org/officeDocument/2006/relationships/customXml" Target="ink/ink286.xml"/><Relationship Id="rId830" Type="http://schemas.openxmlformats.org/officeDocument/2006/relationships/image" Target="media/image386.emf"/><Relationship Id="rId928" Type="http://schemas.openxmlformats.org/officeDocument/2006/relationships/customXml" Target="ink/ink430.xml"/><Relationship Id="rId1460" Type="http://schemas.openxmlformats.org/officeDocument/2006/relationships/customXml" Target="ink/ink674.xml"/><Relationship Id="rId1558" Type="http://schemas.openxmlformats.org/officeDocument/2006/relationships/customXml" Target="ink/ink722.xml"/><Relationship Id="rId1765" Type="http://schemas.openxmlformats.org/officeDocument/2006/relationships/image" Target="media/image817.emf"/><Relationship Id="rId2304" Type="http://schemas.openxmlformats.org/officeDocument/2006/relationships/image" Target="media/image1081.emf"/><Relationship Id="rId57" Type="http://schemas.openxmlformats.org/officeDocument/2006/relationships/image" Target="media/image3.wmf"/><Relationship Id="rId1113" Type="http://schemas.openxmlformats.org/officeDocument/2006/relationships/oleObject" Target="embeddings/oleObject39.bin"/><Relationship Id="rId1320" Type="http://schemas.openxmlformats.org/officeDocument/2006/relationships/customXml" Target="ink/ink605.xml"/><Relationship Id="rId1418" Type="http://schemas.openxmlformats.org/officeDocument/2006/relationships/customXml" Target="ink/ink653.xml"/><Relationship Id="rId1972" Type="http://schemas.openxmlformats.org/officeDocument/2006/relationships/customXml" Target="ink/ink914.xml"/><Relationship Id="rId1625" Type="http://schemas.openxmlformats.org/officeDocument/2006/relationships/image" Target="media/image747.emf"/><Relationship Id="rId1832" Type="http://schemas.openxmlformats.org/officeDocument/2006/relationships/customXml" Target="ink/ink850.xml"/><Relationship Id="rId2094" Type="http://schemas.openxmlformats.org/officeDocument/2006/relationships/customXml" Target="ink/ink975.xml"/><Relationship Id="rId273" Type="http://schemas.openxmlformats.org/officeDocument/2006/relationships/customXml" Target="ink/ink116.xml"/><Relationship Id="rId480" Type="http://schemas.openxmlformats.org/officeDocument/2006/relationships/image" Target="media/image212.emf"/><Relationship Id="rId2161" Type="http://schemas.openxmlformats.org/officeDocument/2006/relationships/image" Target="media/image1010.emf"/><Relationship Id="rId2399" Type="http://schemas.openxmlformats.org/officeDocument/2006/relationships/customXml" Target="ink/ink1124.xml"/><Relationship Id="rId133" Type="http://schemas.openxmlformats.org/officeDocument/2006/relationships/image" Target="media/image39.emf"/><Relationship Id="rId340" Type="http://schemas.openxmlformats.org/officeDocument/2006/relationships/image" Target="media/image142.emf"/><Relationship Id="rId578" Type="http://schemas.openxmlformats.org/officeDocument/2006/relationships/customXml" Target="ink/ink267.xml"/><Relationship Id="rId785" Type="http://schemas.openxmlformats.org/officeDocument/2006/relationships/customXml" Target="ink/ink359.xml"/><Relationship Id="rId992" Type="http://schemas.openxmlformats.org/officeDocument/2006/relationships/customXml" Target="ink/ink462.xml"/><Relationship Id="rId2021" Type="http://schemas.openxmlformats.org/officeDocument/2006/relationships/image" Target="media/image940.emf"/><Relationship Id="rId2259" Type="http://schemas.openxmlformats.org/officeDocument/2006/relationships/image" Target="media/image1059.emf"/><Relationship Id="rId2466" Type="http://schemas.openxmlformats.org/officeDocument/2006/relationships/oleObject" Target="embeddings/oleObject80.bin"/><Relationship Id="rId200" Type="http://schemas.openxmlformats.org/officeDocument/2006/relationships/customXml" Target="ink/ink82.xml"/><Relationship Id="rId438" Type="http://schemas.openxmlformats.org/officeDocument/2006/relationships/image" Target="media/image191.emf"/><Relationship Id="rId645" Type="http://schemas.openxmlformats.org/officeDocument/2006/relationships/customXml" Target="ink/ink297.xml"/><Relationship Id="rId852" Type="http://schemas.openxmlformats.org/officeDocument/2006/relationships/image" Target="media/image397.emf"/><Relationship Id="rId1068" Type="http://schemas.openxmlformats.org/officeDocument/2006/relationships/customXml" Target="ink/ink498.xml"/><Relationship Id="rId1275" Type="http://schemas.openxmlformats.org/officeDocument/2006/relationships/image" Target="media/image572.emf"/><Relationship Id="rId1482" Type="http://schemas.openxmlformats.org/officeDocument/2006/relationships/customXml" Target="ink/ink685.xml"/><Relationship Id="rId2119" Type="http://schemas.openxmlformats.org/officeDocument/2006/relationships/image" Target="media/image989.emf"/><Relationship Id="rId2326" Type="http://schemas.openxmlformats.org/officeDocument/2006/relationships/image" Target="media/image1087.emf"/><Relationship Id="rId505" Type="http://schemas.openxmlformats.org/officeDocument/2006/relationships/customXml" Target="ink/ink230.xml"/><Relationship Id="rId712" Type="http://schemas.openxmlformats.org/officeDocument/2006/relationships/image" Target="media/image327.emf"/><Relationship Id="rId1135" Type="http://schemas.openxmlformats.org/officeDocument/2006/relationships/image" Target="media/image44.wmf"/><Relationship Id="rId1342" Type="http://schemas.openxmlformats.org/officeDocument/2006/relationships/customXml" Target="ink/ink615.xml"/><Relationship Id="rId1787" Type="http://schemas.openxmlformats.org/officeDocument/2006/relationships/image" Target="media/image828.emf"/><Relationship Id="rId1994" Type="http://schemas.openxmlformats.org/officeDocument/2006/relationships/customXml" Target="ink/ink925.xml"/><Relationship Id="rId79" Type="http://schemas.openxmlformats.org/officeDocument/2006/relationships/image" Target="media/image5.wmf"/><Relationship Id="rId1202" Type="http://schemas.openxmlformats.org/officeDocument/2006/relationships/image" Target="media/image536.emf"/><Relationship Id="rId1647" Type="http://schemas.openxmlformats.org/officeDocument/2006/relationships/image" Target="media/image758.emf"/><Relationship Id="rId1854" Type="http://schemas.openxmlformats.org/officeDocument/2006/relationships/customXml" Target="ink/ink858.xml"/><Relationship Id="rId1507" Type="http://schemas.openxmlformats.org/officeDocument/2006/relationships/image" Target="media/image688.emf"/><Relationship Id="rId1714" Type="http://schemas.openxmlformats.org/officeDocument/2006/relationships/customXml" Target="ink/ink799.xml"/><Relationship Id="rId295" Type="http://schemas.openxmlformats.org/officeDocument/2006/relationships/customXml" Target="ink/ink127.xml"/><Relationship Id="rId1921" Type="http://schemas.openxmlformats.org/officeDocument/2006/relationships/image" Target="media/image893.emf"/><Relationship Id="rId2183" Type="http://schemas.openxmlformats.org/officeDocument/2006/relationships/image" Target="media/image1021.emf"/><Relationship Id="rId2390" Type="http://schemas.openxmlformats.org/officeDocument/2006/relationships/image" Target="media/image1119.emf"/><Relationship Id="rId2488" Type="http://schemas.openxmlformats.org/officeDocument/2006/relationships/image" Target="media/image1164.emf"/><Relationship Id="rId155" Type="http://schemas.openxmlformats.org/officeDocument/2006/relationships/image" Target="media/image50.emf"/><Relationship Id="rId362" Type="http://schemas.openxmlformats.org/officeDocument/2006/relationships/image" Target="media/image153.emf"/><Relationship Id="rId1297" Type="http://schemas.openxmlformats.org/officeDocument/2006/relationships/image" Target="media/image583.emf"/><Relationship Id="rId2043" Type="http://schemas.openxmlformats.org/officeDocument/2006/relationships/image" Target="media/image951.emf"/><Relationship Id="rId2250" Type="http://schemas.openxmlformats.org/officeDocument/2006/relationships/customXml" Target="ink/ink1053.xml"/><Relationship Id="rId222" Type="http://schemas.openxmlformats.org/officeDocument/2006/relationships/customXml" Target="ink/ink93.xml"/><Relationship Id="rId667" Type="http://schemas.openxmlformats.org/officeDocument/2006/relationships/customXml" Target="ink/ink308.xml"/><Relationship Id="rId874" Type="http://schemas.openxmlformats.org/officeDocument/2006/relationships/image" Target="media/image408.emf"/><Relationship Id="rId2110" Type="http://schemas.openxmlformats.org/officeDocument/2006/relationships/customXml" Target="ink/ink983.xml"/><Relationship Id="rId2348" Type="http://schemas.openxmlformats.org/officeDocument/2006/relationships/image" Target="media/image1098.emf"/><Relationship Id="rId527" Type="http://schemas.openxmlformats.org/officeDocument/2006/relationships/image" Target="media/image235.emf"/><Relationship Id="rId734" Type="http://schemas.openxmlformats.org/officeDocument/2006/relationships/image" Target="media/image338.emf"/><Relationship Id="rId941" Type="http://schemas.openxmlformats.org/officeDocument/2006/relationships/image" Target="media/image441.emf"/><Relationship Id="rId1157" Type="http://schemas.openxmlformats.org/officeDocument/2006/relationships/customXml" Target="ink/ink527.xml"/><Relationship Id="rId1364" Type="http://schemas.openxmlformats.org/officeDocument/2006/relationships/customXml" Target="ink/ink626.xml"/><Relationship Id="rId1571" Type="http://schemas.openxmlformats.org/officeDocument/2006/relationships/image" Target="media/image720.emf"/><Relationship Id="rId2208" Type="http://schemas.openxmlformats.org/officeDocument/2006/relationships/customXml" Target="ink/ink1032.xml"/><Relationship Id="rId2415" Type="http://schemas.openxmlformats.org/officeDocument/2006/relationships/image" Target="media/image819.wmf"/><Relationship Id="rId70" Type="http://schemas.openxmlformats.org/officeDocument/2006/relationships/image" Target="media/image9100.emf"/><Relationship Id="rId801" Type="http://schemas.openxmlformats.org/officeDocument/2006/relationships/customXml" Target="ink/ink367.xml"/><Relationship Id="rId1017" Type="http://schemas.openxmlformats.org/officeDocument/2006/relationships/customXml" Target="ink/ink475.xml"/><Relationship Id="rId1224" Type="http://schemas.openxmlformats.org/officeDocument/2006/relationships/customXml" Target="ink/ink557.xml"/><Relationship Id="rId1431" Type="http://schemas.openxmlformats.org/officeDocument/2006/relationships/image" Target="media/image650.emf"/><Relationship Id="rId1669" Type="http://schemas.openxmlformats.org/officeDocument/2006/relationships/image" Target="media/image769.emf"/><Relationship Id="rId1876" Type="http://schemas.openxmlformats.org/officeDocument/2006/relationships/customXml" Target="ink/ink869.xml"/><Relationship Id="rId1529" Type="http://schemas.openxmlformats.org/officeDocument/2006/relationships/image" Target="media/image699.emf"/><Relationship Id="rId1736" Type="http://schemas.openxmlformats.org/officeDocument/2006/relationships/customXml" Target="ink/ink808.xml"/><Relationship Id="rId1943" Type="http://schemas.openxmlformats.org/officeDocument/2006/relationships/oleObject" Target="embeddings/oleObject71.bin"/><Relationship Id="rId28" Type="http://schemas.openxmlformats.org/officeDocument/2006/relationships/image" Target="media/image9.emf"/><Relationship Id="rId1803" Type="http://schemas.openxmlformats.org/officeDocument/2006/relationships/image" Target="media/image836.emf"/><Relationship Id="rId177" Type="http://schemas.openxmlformats.org/officeDocument/2006/relationships/image" Target="media/image61.emf"/><Relationship Id="rId384" Type="http://schemas.openxmlformats.org/officeDocument/2006/relationships/image" Target="media/image164.emf"/><Relationship Id="rId591" Type="http://schemas.openxmlformats.org/officeDocument/2006/relationships/image" Target="media/image267.emf"/><Relationship Id="rId2065" Type="http://schemas.openxmlformats.org/officeDocument/2006/relationships/image" Target="media/image962.emf"/><Relationship Id="rId2272" Type="http://schemas.openxmlformats.org/officeDocument/2006/relationships/customXml" Target="ink/ink1064.xml"/><Relationship Id="rId244" Type="http://schemas.openxmlformats.org/officeDocument/2006/relationships/image" Target="media/image94.emf"/><Relationship Id="rId689" Type="http://schemas.openxmlformats.org/officeDocument/2006/relationships/customXml" Target="ink/ink318.xml"/><Relationship Id="rId896" Type="http://schemas.openxmlformats.org/officeDocument/2006/relationships/image" Target="media/image419.emf"/><Relationship Id="rId1081" Type="http://schemas.openxmlformats.org/officeDocument/2006/relationships/hyperlink" Target="https://www.geogebra.org/m/pjczxakm" TargetMode="External"/><Relationship Id="rId451" Type="http://schemas.openxmlformats.org/officeDocument/2006/relationships/customXml" Target="ink/ink203.xml"/><Relationship Id="rId549" Type="http://schemas.openxmlformats.org/officeDocument/2006/relationships/image" Target="media/image246.emf"/><Relationship Id="rId756" Type="http://schemas.openxmlformats.org/officeDocument/2006/relationships/oleObject" Target="embeddings/oleObject30.bin"/><Relationship Id="rId1179" Type="http://schemas.openxmlformats.org/officeDocument/2006/relationships/customXml" Target="ink/ink538.xml"/><Relationship Id="rId1386" Type="http://schemas.openxmlformats.org/officeDocument/2006/relationships/customXml" Target="ink/ink637.xml"/><Relationship Id="rId1593" Type="http://schemas.openxmlformats.org/officeDocument/2006/relationships/image" Target="media/image731.emf"/><Relationship Id="rId2132" Type="http://schemas.openxmlformats.org/officeDocument/2006/relationships/customXml" Target="ink/ink994.xml"/><Relationship Id="rId2437" Type="http://schemas.openxmlformats.org/officeDocument/2006/relationships/customXml" Target="ink/ink1142.xml"/><Relationship Id="rId104" Type="http://schemas.openxmlformats.org/officeDocument/2006/relationships/oleObject" Target="embeddings/oleObject11.bin"/><Relationship Id="rId311" Type="http://schemas.openxmlformats.org/officeDocument/2006/relationships/customXml" Target="ink/ink135.xml"/><Relationship Id="rId409" Type="http://schemas.openxmlformats.org/officeDocument/2006/relationships/customXml" Target="ink/ink182.xml"/><Relationship Id="rId963" Type="http://schemas.openxmlformats.org/officeDocument/2006/relationships/image" Target="media/image452.emf"/><Relationship Id="rId1039" Type="http://schemas.openxmlformats.org/officeDocument/2006/relationships/customXml" Target="ink/ink486.xml"/><Relationship Id="rId1246" Type="http://schemas.openxmlformats.org/officeDocument/2006/relationships/customXml" Target="ink/ink568.xml"/><Relationship Id="rId1898" Type="http://schemas.openxmlformats.org/officeDocument/2006/relationships/customXml" Target="ink/ink880.xml"/><Relationship Id="rId92" Type="http://schemas.openxmlformats.org/officeDocument/2006/relationships/image" Target="media/image1910.emf"/><Relationship Id="rId616" Type="http://schemas.openxmlformats.org/officeDocument/2006/relationships/oleObject" Target="embeddings/oleObject22.bin"/><Relationship Id="rId823" Type="http://schemas.openxmlformats.org/officeDocument/2006/relationships/customXml" Target="ink/ink378.xml"/><Relationship Id="rId1453" Type="http://schemas.openxmlformats.org/officeDocument/2006/relationships/image" Target="media/image661.emf"/><Relationship Id="rId1660" Type="http://schemas.openxmlformats.org/officeDocument/2006/relationships/customXml" Target="ink/ink772.xml"/><Relationship Id="rId1758" Type="http://schemas.openxmlformats.org/officeDocument/2006/relationships/image" Target="media/image56.wmf"/><Relationship Id="rId1106" Type="http://schemas.openxmlformats.org/officeDocument/2006/relationships/image" Target="media/image35.wmf"/><Relationship Id="rId1313" Type="http://schemas.openxmlformats.org/officeDocument/2006/relationships/image" Target="media/image591.emf"/><Relationship Id="rId1520" Type="http://schemas.openxmlformats.org/officeDocument/2006/relationships/customXml" Target="ink/ink703.xml"/><Relationship Id="rId1965" Type="http://schemas.openxmlformats.org/officeDocument/2006/relationships/image" Target="media/image912.emf"/><Relationship Id="rId1618" Type="http://schemas.openxmlformats.org/officeDocument/2006/relationships/customXml" Target="ink/ink752.xml"/><Relationship Id="rId1825" Type="http://schemas.openxmlformats.org/officeDocument/2006/relationships/image" Target="media/image847.emf"/><Relationship Id="rId199" Type="http://schemas.openxmlformats.org/officeDocument/2006/relationships/image" Target="media/image72.emf"/><Relationship Id="rId2087" Type="http://schemas.openxmlformats.org/officeDocument/2006/relationships/image" Target="media/image973.emf"/><Relationship Id="rId2294" Type="http://schemas.openxmlformats.org/officeDocument/2006/relationships/image" Target="media/image1076.emf"/><Relationship Id="rId266" Type="http://schemas.openxmlformats.org/officeDocument/2006/relationships/image" Target="media/image105.emf"/><Relationship Id="rId473" Type="http://schemas.openxmlformats.org/officeDocument/2006/relationships/customXml" Target="ink/ink214.xml"/><Relationship Id="rId680" Type="http://schemas.openxmlformats.org/officeDocument/2006/relationships/image" Target="media/image311.emf"/><Relationship Id="rId2154" Type="http://schemas.openxmlformats.org/officeDocument/2006/relationships/customXml" Target="ink/ink1005.xml"/><Relationship Id="rId2361" Type="http://schemas.openxmlformats.org/officeDocument/2006/relationships/customXml" Target="ink/ink1105.xml"/><Relationship Id="rId126" Type="http://schemas.openxmlformats.org/officeDocument/2006/relationships/image" Target="media/image36.emf"/><Relationship Id="rId333" Type="http://schemas.openxmlformats.org/officeDocument/2006/relationships/customXml" Target="ink/ink146.xml"/><Relationship Id="rId540" Type="http://schemas.openxmlformats.org/officeDocument/2006/relationships/customXml" Target="ink/ink248.xml"/><Relationship Id="rId778" Type="http://schemas.openxmlformats.org/officeDocument/2006/relationships/image" Target="media/image360.emf"/><Relationship Id="rId985" Type="http://schemas.openxmlformats.org/officeDocument/2006/relationships/image" Target="media/image463.emf"/><Relationship Id="rId1170" Type="http://schemas.openxmlformats.org/officeDocument/2006/relationships/image" Target="media/image501.emf"/><Relationship Id="rId2014" Type="http://schemas.openxmlformats.org/officeDocument/2006/relationships/customXml" Target="ink/ink935.xml"/><Relationship Id="rId2221" Type="http://schemas.openxmlformats.org/officeDocument/2006/relationships/image" Target="media/image1040.emf"/><Relationship Id="rId2459" Type="http://schemas.openxmlformats.org/officeDocument/2006/relationships/image" Target="media/image857.wmf"/><Relationship Id="rId638" Type="http://schemas.openxmlformats.org/officeDocument/2006/relationships/image" Target="media/image290.emf"/><Relationship Id="rId845" Type="http://schemas.openxmlformats.org/officeDocument/2006/relationships/customXml" Target="ink/ink389.xml"/><Relationship Id="rId1030" Type="http://schemas.openxmlformats.org/officeDocument/2006/relationships/image" Target="media/image485.emf"/><Relationship Id="rId1268" Type="http://schemas.openxmlformats.org/officeDocument/2006/relationships/customXml" Target="ink/ink579.xml"/><Relationship Id="rId1475" Type="http://schemas.openxmlformats.org/officeDocument/2006/relationships/image" Target="media/image672.emf"/><Relationship Id="rId1682" Type="http://schemas.openxmlformats.org/officeDocument/2006/relationships/customXml" Target="ink/ink783.xml"/><Relationship Id="rId2319" Type="http://schemas.openxmlformats.org/officeDocument/2006/relationships/customXml" Target="ink/ink1086.xml"/><Relationship Id="rId400" Type="http://schemas.openxmlformats.org/officeDocument/2006/relationships/image" Target="media/image172.emf"/><Relationship Id="rId705" Type="http://schemas.openxmlformats.org/officeDocument/2006/relationships/customXml" Target="ink/ink325.xml"/><Relationship Id="rId1128" Type="http://schemas.openxmlformats.org/officeDocument/2006/relationships/image" Target="media/image527.emf"/><Relationship Id="rId1335" Type="http://schemas.openxmlformats.org/officeDocument/2006/relationships/image" Target="media/image602.emf"/><Relationship Id="rId1542" Type="http://schemas.openxmlformats.org/officeDocument/2006/relationships/customXml" Target="ink/ink714.xml"/><Relationship Id="rId1987" Type="http://schemas.openxmlformats.org/officeDocument/2006/relationships/image" Target="media/image923.emf"/><Relationship Id="rId912" Type="http://schemas.openxmlformats.org/officeDocument/2006/relationships/image" Target="media/image427.emf"/><Relationship Id="rId1847" Type="http://schemas.openxmlformats.org/officeDocument/2006/relationships/image" Target="media/image857.emf"/><Relationship Id="rId41" Type="http://schemas.openxmlformats.org/officeDocument/2006/relationships/customXml" Target="ink/ink17.xml"/><Relationship Id="rId1402" Type="http://schemas.openxmlformats.org/officeDocument/2006/relationships/customXml" Target="ink/ink645.xml"/><Relationship Id="rId1707" Type="http://schemas.openxmlformats.org/officeDocument/2006/relationships/image" Target="media/image788.emf"/><Relationship Id="rId190" Type="http://schemas.openxmlformats.org/officeDocument/2006/relationships/customXml" Target="ink/ink77.xml"/><Relationship Id="rId288" Type="http://schemas.openxmlformats.org/officeDocument/2006/relationships/image" Target="media/image116.emf"/><Relationship Id="rId1914" Type="http://schemas.openxmlformats.org/officeDocument/2006/relationships/customXml" Target="ink/ink887.xml"/><Relationship Id="rId495" Type="http://schemas.openxmlformats.org/officeDocument/2006/relationships/customXml" Target="ink/ink225.xml"/><Relationship Id="rId2176" Type="http://schemas.openxmlformats.org/officeDocument/2006/relationships/customXml" Target="ink/ink1016.xml"/><Relationship Id="rId2383" Type="http://schemas.openxmlformats.org/officeDocument/2006/relationships/customXml" Target="ink/ink1116.xml"/><Relationship Id="rId148" Type="http://schemas.openxmlformats.org/officeDocument/2006/relationships/customXml" Target="ink/ink56.xml"/><Relationship Id="rId355" Type="http://schemas.openxmlformats.org/officeDocument/2006/relationships/customXml" Target="ink/ink156.xml"/><Relationship Id="rId562" Type="http://schemas.openxmlformats.org/officeDocument/2006/relationships/customXml" Target="ink/ink259.xml"/><Relationship Id="rId1192" Type="http://schemas.openxmlformats.org/officeDocument/2006/relationships/image" Target="media/image531.emf"/><Relationship Id="rId2036" Type="http://schemas.openxmlformats.org/officeDocument/2006/relationships/customXml" Target="ink/ink946.xml"/><Relationship Id="rId2243" Type="http://schemas.openxmlformats.org/officeDocument/2006/relationships/image" Target="media/image1051.emf"/><Relationship Id="rId2450" Type="http://schemas.openxmlformats.org/officeDocument/2006/relationships/image" Target="media/image1145.emf"/><Relationship Id="rId215" Type="http://schemas.openxmlformats.org/officeDocument/2006/relationships/image" Target="media/image80.emf"/><Relationship Id="rId422" Type="http://schemas.openxmlformats.org/officeDocument/2006/relationships/image" Target="media/image183.emf"/><Relationship Id="rId867" Type="http://schemas.openxmlformats.org/officeDocument/2006/relationships/customXml" Target="ink/ink400.xml"/><Relationship Id="rId1052" Type="http://schemas.openxmlformats.org/officeDocument/2006/relationships/image" Target="media/image496.emf"/><Relationship Id="rId1497" Type="http://schemas.openxmlformats.org/officeDocument/2006/relationships/oleObject" Target="embeddings/oleObject56.bin"/><Relationship Id="rId2103" Type="http://schemas.openxmlformats.org/officeDocument/2006/relationships/image" Target="media/image981.emf"/><Relationship Id="rId2310" Type="http://schemas.openxmlformats.org/officeDocument/2006/relationships/image" Target="media/image1084.emf"/><Relationship Id="rId727" Type="http://schemas.openxmlformats.org/officeDocument/2006/relationships/image" Target="media/image26.wmf"/><Relationship Id="rId934" Type="http://schemas.openxmlformats.org/officeDocument/2006/relationships/customXml" Target="ink/ink433.xml"/><Relationship Id="rId1357" Type="http://schemas.openxmlformats.org/officeDocument/2006/relationships/image" Target="media/image613.emf"/><Relationship Id="rId1564" Type="http://schemas.openxmlformats.org/officeDocument/2006/relationships/customXml" Target="ink/ink725.xml"/><Relationship Id="rId1771" Type="http://schemas.openxmlformats.org/officeDocument/2006/relationships/image" Target="media/image820.emf"/><Relationship Id="rId2408" Type="http://schemas.openxmlformats.org/officeDocument/2006/relationships/image" Target="media/image1128.emf"/><Relationship Id="rId63" Type="http://schemas.openxmlformats.org/officeDocument/2006/relationships/customXml" Target="ink/ink24.xml"/><Relationship Id="rId1217" Type="http://schemas.openxmlformats.org/officeDocument/2006/relationships/hyperlink" Target="https://www.geogebra.org/m/xu2t99AD" TargetMode="External"/><Relationship Id="rId1424" Type="http://schemas.openxmlformats.org/officeDocument/2006/relationships/customXml" Target="ink/ink656.xml"/><Relationship Id="rId1631" Type="http://schemas.openxmlformats.org/officeDocument/2006/relationships/image" Target="media/image750.emf"/><Relationship Id="rId1869" Type="http://schemas.openxmlformats.org/officeDocument/2006/relationships/image" Target="media/image868.emf"/><Relationship Id="rId1729" Type="http://schemas.openxmlformats.org/officeDocument/2006/relationships/oleObject" Target="embeddings/oleObject58.bin"/><Relationship Id="rId1936" Type="http://schemas.openxmlformats.org/officeDocument/2006/relationships/customXml" Target="ink/ink898.xml"/><Relationship Id="rId2198" Type="http://schemas.openxmlformats.org/officeDocument/2006/relationships/customXml" Target="ink/ink1027.xml"/><Relationship Id="rId377" Type="http://schemas.openxmlformats.org/officeDocument/2006/relationships/customXml" Target="ink/ink167.xml"/><Relationship Id="rId584" Type="http://schemas.openxmlformats.org/officeDocument/2006/relationships/customXml" Target="ink/ink270.xml"/><Relationship Id="rId2058" Type="http://schemas.openxmlformats.org/officeDocument/2006/relationships/customXml" Target="ink/ink957.xml"/><Relationship Id="rId2265" Type="http://schemas.openxmlformats.org/officeDocument/2006/relationships/image" Target="media/image1062.emf"/><Relationship Id="rId5" Type="http://schemas.openxmlformats.org/officeDocument/2006/relationships/settings" Target="settings.xml"/><Relationship Id="rId237" Type="http://schemas.openxmlformats.org/officeDocument/2006/relationships/customXml" Target="ink/ink100.xml"/><Relationship Id="rId791" Type="http://schemas.openxmlformats.org/officeDocument/2006/relationships/customXml" Target="ink/ink362.xml"/><Relationship Id="rId889" Type="http://schemas.openxmlformats.org/officeDocument/2006/relationships/customXml" Target="ink/ink411.xml"/><Relationship Id="rId1074" Type="http://schemas.openxmlformats.org/officeDocument/2006/relationships/customXml" Target="ink/ink501.xml"/><Relationship Id="rId2472" Type="http://schemas.openxmlformats.org/officeDocument/2006/relationships/image" Target="media/image1156.emf"/><Relationship Id="rId444" Type="http://schemas.openxmlformats.org/officeDocument/2006/relationships/image" Target="media/image194.emf"/><Relationship Id="rId651" Type="http://schemas.openxmlformats.org/officeDocument/2006/relationships/customXml" Target="ink/ink300.xml"/><Relationship Id="rId749" Type="http://schemas.openxmlformats.org/officeDocument/2006/relationships/customXml" Target="ink/ink343.xml"/><Relationship Id="rId1281" Type="http://schemas.openxmlformats.org/officeDocument/2006/relationships/image" Target="media/image575.emf"/><Relationship Id="rId1379" Type="http://schemas.openxmlformats.org/officeDocument/2006/relationships/image" Target="media/image624.emf"/><Relationship Id="rId1586" Type="http://schemas.openxmlformats.org/officeDocument/2006/relationships/customXml" Target="ink/ink736.xml"/><Relationship Id="rId2125" Type="http://schemas.openxmlformats.org/officeDocument/2006/relationships/image" Target="media/image992.emf"/><Relationship Id="rId2332" Type="http://schemas.openxmlformats.org/officeDocument/2006/relationships/image" Target="media/image1090.emf"/><Relationship Id="rId304" Type="http://schemas.openxmlformats.org/officeDocument/2006/relationships/image" Target="media/image124.emf"/><Relationship Id="rId511" Type="http://schemas.openxmlformats.org/officeDocument/2006/relationships/image" Target="media/image227.emf"/><Relationship Id="rId609" Type="http://schemas.openxmlformats.org/officeDocument/2006/relationships/image" Target="media/image276.emf"/><Relationship Id="rId956" Type="http://schemas.openxmlformats.org/officeDocument/2006/relationships/customXml" Target="ink/ink444.xml"/><Relationship Id="rId1141" Type="http://schemas.openxmlformats.org/officeDocument/2006/relationships/oleObject" Target="embeddings/oleObject50.bin"/><Relationship Id="rId1239" Type="http://schemas.openxmlformats.org/officeDocument/2006/relationships/image" Target="media/image554.emf"/><Relationship Id="rId1793" Type="http://schemas.openxmlformats.org/officeDocument/2006/relationships/image" Target="media/image831.emf"/><Relationship Id="rId85" Type="http://schemas.openxmlformats.org/officeDocument/2006/relationships/customXml" Target="ink/ink32.xml"/><Relationship Id="rId816" Type="http://schemas.openxmlformats.org/officeDocument/2006/relationships/image" Target="media/image379.emf"/><Relationship Id="rId1001" Type="http://schemas.openxmlformats.org/officeDocument/2006/relationships/customXml" Target="ink/ink467.xml"/><Relationship Id="rId1446" Type="http://schemas.openxmlformats.org/officeDocument/2006/relationships/customXml" Target="ink/ink667.xml"/><Relationship Id="rId1653" Type="http://schemas.openxmlformats.org/officeDocument/2006/relationships/image" Target="media/image761.emf"/><Relationship Id="rId1860" Type="http://schemas.openxmlformats.org/officeDocument/2006/relationships/customXml" Target="ink/ink861.xml"/><Relationship Id="rId1306" Type="http://schemas.openxmlformats.org/officeDocument/2006/relationships/customXml" Target="ink/ink598.xml"/><Relationship Id="rId1513" Type="http://schemas.openxmlformats.org/officeDocument/2006/relationships/image" Target="media/image691.emf"/><Relationship Id="rId1720" Type="http://schemas.openxmlformats.org/officeDocument/2006/relationships/customXml" Target="ink/ink802.xml"/><Relationship Id="rId1958" Type="http://schemas.openxmlformats.org/officeDocument/2006/relationships/customXml" Target="ink/ink907.xml"/><Relationship Id="rId12" Type="http://schemas.openxmlformats.org/officeDocument/2006/relationships/image" Target="media/image2.emf"/><Relationship Id="rId1818" Type="http://schemas.openxmlformats.org/officeDocument/2006/relationships/customXml" Target="ink/ink844.xml"/><Relationship Id="rId161" Type="http://schemas.openxmlformats.org/officeDocument/2006/relationships/image" Target="media/image53.emf"/><Relationship Id="rId399" Type="http://schemas.openxmlformats.org/officeDocument/2006/relationships/customXml" Target="ink/ink177.xml"/><Relationship Id="rId2287" Type="http://schemas.openxmlformats.org/officeDocument/2006/relationships/customXml" Target="ink/ink1072.xml"/><Relationship Id="rId259" Type="http://schemas.openxmlformats.org/officeDocument/2006/relationships/customXml" Target="ink/ink109.xml"/><Relationship Id="rId466" Type="http://schemas.openxmlformats.org/officeDocument/2006/relationships/image" Target="media/image205.emf"/><Relationship Id="rId673" Type="http://schemas.openxmlformats.org/officeDocument/2006/relationships/customXml" Target="ink/ink311.xml"/><Relationship Id="rId880" Type="http://schemas.openxmlformats.org/officeDocument/2006/relationships/image" Target="media/image411.emf"/><Relationship Id="rId1096" Type="http://schemas.openxmlformats.org/officeDocument/2006/relationships/customXml" Target="ink/ink510.xml"/><Relationship Id="rId2147" Type="http://schemas.openxmlformats.org/officeDocument/2006/relationships/image" Target="media/image1003.emf"/><Relationship Id="rId2354" Type="http://schemas.openxmlformats.org/officeDocument/2006/relationships/image" Target="media/image1101.emf"/><Relationship Id="rId119" Type="http://schemas.openxmlformats.org/officeDocument/2006/relationships/customXml" Target="ink/ink43.xml"/><Relationship Id="rId326" Type="http://schemas.openxmlformats.org/officeDocument/2006/relationships/image" Target="media/image135.emf"/><Relationship Id="rId533" Type="http://schemas.openxmlformats.org/officeDocument/2006/relationships/image" Target="media/image238.emf"/><Relationship Id="rId978" Type="http://schemas.openxmlformats.org/officeDocument/2006/relationships/customXml" Target="ink/ink455.xml"/><Relationship Id="rId1163" Type="http://schemas.openxmlformats.org/officeDocument/2006/relationships/customXml" Target="ink/ink530.xml"/><Relationship Id="rId1370" Type="http://schemas.openxmlformats.org/officeDocument/2006/relationships/customXml" Target="ink/ink629.xml"/><Relationship Id="rId2007" Type="http://schemas.openxmlformats.org/officeDocument/2006/relationships/image" Target="media/image933.emf"/><Relationship Id="rId2214" Type="http://schemas.openxmlformats.org/officeDocument/2006/relationships/customXml" Target="ink/ink1035.xml"/><Relationship Id="rId740" Type="http://schemas.openxmlformats.org/officeDocument/2006/relationships/image" Target="media/image341.emf"/><Relationship Id="rId838" Type="http://schemas.openxmlformats.org/officeDocument/2006/relationships/image" Target="media/image390.emf"/><Relationship Id="rId1023" Type="http://schemas.openxmlformats.org/officeDocument/2006/relationships/customXml" Target="ink/ink478.xml"/><Relationship Id="rId1468" Type="http://schemas.openxmlformats.org/officeDocument/2006/relationships/customXml" Target="ink/ink678.xml"/><Relationship Id="rId1675" Type="http://schemas.openxmlformats.org/officeDocument/2006/relationships/image" Target="media/image772.emf"/><Relationship Id="rId1882" Type="http://schemas.openxmlformats.org/officeDocument/2006/relationships/customXml" Target="ink/ink872.xml"/><Relationship Id="rId2421" Type="http://schemas.openxmlformats.org/officeDocument/2006/relationships/customXml" Target="ink/ink1134.xml"/><Relationship Id="rId600" Type="http://schemas.openxmlformats.org/officeDocument/2006/relationships/customXml" Target="ink/ink278.xml"/><Relationship Id="rId1230" Type="http://schemas.openxmlformats.org/officeDocument/2006/relationships/customXml" Target="ink/ink560.xml"/><Relationship Id="rId1328" Type="http://schemas.openxmlformats.org/officeDocument/2006/relationships/customXml" Target="ink/ink609.xml"/><Relationship Id="rId1535" Type="http://schemas.openxmlformats.org/officeDocument/2006/relationships/image" Target="media/image702.emf"/><Relationship Id="rId905" Type="http://schemas.openxmlformats.org/officeDocument/2006/relationships/customXml" Target="ink/ink418.xml"/><Relationship Id="rId1742" Type="http://schemas.openxmlformats.org/officeDocument/2006/relationships/customXml" Target="ink/ink811.xml"/><Relationship Id="rId34" Type="http://schemas.openxmlformats.org/officeDocument/2006/relationships/image" Target="media/image12.emf"/><Relationship Id="rId1602" Type="http://schemas.openxmlformats.org/officeDocument/2006/relationships/customXml" Target="ink/ink744.xml"/><Relationship Id="rId183" Type="http://schemas.openxmlformats.org/officeDocument/2006/relationships/image" Target="media/image64.emf"/><Relationship Id="rId390" Type="http://schemas.openxmlformats.org/officeDocument/2006/relationships/oleObject" Target="embeddings/oleObject19.bin"/><Relationship Id="rId1907" Type="http://schemas.openxmlformats.org/officeDocument/2006/relationships/image" Target="media/image887.emf"/><Relationship Id="rId2071" Type="http://schemas.openxmlformats.org/officeDocument/2006/relationships/image" Target="media/image965.emf"/><Relationship Id="rId250" Type="http://schemas.openxmlformats.org/officeDocument/2006/relationships/image" Target="media/image97.emf"/><Relationship Id="rId488" Type="http://schemas.openxmlformats.org/officeDocument/2006/relationships/image" Target="media/image216.emf"/><Relationship Id="rId695" Type="http://schemas.openxmlformats.org/officeDocument/2006/relationships/customXml" Target="ink/ink320.xml"/><Relationship Id="rId2169" Type="http://schemas.openxmlformats.org/officeDocument/2006/relationships/image" Target="media/image1014.emf"/><Relationship Id="rId2376" Type="http://schemas.openxmlformats.org/officeDocument/2006/relationships/image" Target="media/image1112.emf"/><Relationship Id="rId110" Type="http://schemas.openxmlformats.org/officeDocument/2006/relationships/image" Target="media/image28.emf"/><Relationship Id="rId348" Type="http://schemas.openxmlformats.org/officeDocument/2006/relationships/oleObject" Target="embeddings/oleObject18.bin"/><Relationship Id="rId555" Type="http://schemas.openxmlformats.org/officeDocument/2006/relationships/image" Target="media/image249.emf"/><Relationship Id="rId762" Type="http://schemas.openxmlformats.org/officeDocument/2006/relationships/image" Target="media/image352.emf"/><Relationship Id="rId1185" Type="http://schemas.openxmlformats.org/officeDocument/2006/relationships/customXml" Target="ink/ink541.xml"/><Relationship Id="rId1392" Type="http://schemas.openxmlformats.org/officeDocument/2006/relationships/customXml" Target="ink/ink640.xml"/><Relationship Id="rId2029" Type="http://schemas.openxmlformats.org/officeDocument/2006/relationships/image" Target="media/image944.emf"/><Relationship Id="rId2236" Type="http://schemas.openxmlformats.org/officeDocument/2006/relationships/customXml" Target="ink/ink1046.xml"/><Relationship Id="rId2443" Type="http://schemas.openxmlformats.org/officeDocument/2006/relationships/customXml" Target="ink/ink1145.xml"/><Relationship Id="rId208" Type="http://schemas.openxmlformats.org/officeDocument/2006/relationships/customXml" Target="ink/ink86.xml"/><Relationship Id="rId415" Type="http://schemas.openxmlformats.org/officeDocument/2006/relationships/customXml" Target="ink/ink185.xml"/><Relationship Id="rId622" Type="http://schemas.openxmlformats.org/officeDocument/2006/relationships/image" Target="media/image282.emf"/><Relationship Id="rId1045" Type="http://schemas.openxmlformats.org/officeDocument/2006/relationships/customXml" Target="ink/ink489.xml"/><Relationship Id="rId1252" Type="http://schemas.openxmlformats.org/officeDocument/2006/relationships/customXml" Target="ink/ink571.xml"/><Relationship Id="rId1697" Type="http://schemas.openxmlformats.org/officeDocument/2006/relationships/image" Target="media/image783.emf"/><Relationship Id="rId2303" Type="http://schemas.openxmlformats.org/officeDocument/2006/relationships/customXml" Target="ink/ink1078.xml"/><Relationship Id="rId927" Type="http://schemas.openxmlformats.org/officeDocument/2006/relationships/customXml" Target="ink/ink429.xml"/><Relationship Id="rId1112" Type="http://schemas.openxmlformats.org/officeDocument/2006/relationships/image" Target="media/image37.wmf"/><Relationship Id="rId1557" Type="http://schemas.openxmlformats.org/officeDocument/2006/relationships/image" Target="media/image713.emf"/><Relationship Id="rId1764" Type="http://schemas.openxmlformats.org/officeDocument/2006/relationships/customXml" Target="ink/ink818.xml"/><Relationship Id="rId1971" Type="http://schemas.openxmlformats.org/officeDocument/2006/relationships/image" Target="media/image915.emf"/><Relationship Id="rId56" Type="http://schemas.openxmlformats.org/officeDocument/2006/relationships/oleObject" Target="embeddings/oleObject2.bin"/><Relationship Id="rId1417" Type="http://schemas.openxmlformats.org/officeDocument/2006/relationships/image" Target="media/image643.emf"/><Relationship Id="rId1624" Type="http://schemas.openxmlformats.org/officeDocument/2006/relationships/customXml" Target="ink/ink754.xml"/><Relationship Id="rId1831" Type="http://schemas.openxmlformats.org/officeDocument/2006/relationships/image" Target="media/image850.emf"/><Relationship Id="rId1929" Type="http://schemas.openxmlformats.org/officeDocument/2006/relationships/image" Target="media/image897.emf"/><Relationship Id="rId2093" Type="http://schemas.openxmlformats.org/officeDocument/2006/relationships/image" Target="media/image976.emf"/><Relationship Id="rId2398" Type="http://schemas.openxmlformats.org/officeDocument/2006/relationships/image" Target="media/image1123.emf"/><Relationship Id="rId272" Type="http://schemas.openxmlformats.org/officeDocument/2006/relationships/image" Target="media/image108.emf"/><Relationship Id="rId577" Type="http://schemas.openxmlformats.org/officeDocument/2006/relationships/image" Target="media/image260.emf"/><Relationship Id="rId2160" Type="http://schemas.openxmlformats.org/officeDocument/2006/relationships/customXml" Target="ink/ink1008.xml"/><Relationship Id="rId2258" Type="http://schemas.openxmlformats.org/officeDocument/2006/relationships/customXml" Target="ink/ink1057.xml"/><Relationship Id="rId132" Type="http://schemas.openxmlformats.org/officeDocument/2006/relationships/customXml" Target="ink/ink48.xml"/><Relationship Id="rId784" Type="http://schemas.openxmlformats.org/officeDocument/2006/relationships/image" Target="media/image363.emf"/><Relationship Id="rId991" Type="http://schemas.openxmlformats.org/officeDocument/2006/relationships/image" Target="media/image466.emf"/><Relationship Id="rId1067" Type="http://schemas.openxmlformats.org/officeDocument/2006/relationships/image" Target="media/image503.emf"/><Relationship Id="rId2020" Type="http://schemas.openxmlformats.org/officeDocument/2006/relationships/customXml" Target="ink/ink938.xml"/><Relationship Id="rId2465" Type="http://schemas.openxmlformats.org/officeDocument/2006/relationships/image" Target="media/image859.wmf"/><Relationship Id="rId437" Type="http://schemas.openxmlformats.org/officeDocument/2006/relationships/customXml" Target="ink/ink196.xml"/><Relationship Id="rId644" Type="http://schemas.openxmlformats.org/officeDocument/2006/relationships/image" Target="media/image293.emf"/><Relationship Id="rId851" Type="http://schemas.openxmlformats.org/officeDocument/2006/relationships/customXml" Target="ink/ink392.xml"/><Relationship Id="rId1274" Type="http://schemas.openxmlformats.org/officeDocument/2006/relationships/customXml" Target="ink/ink582.xml"/><Relationship Id="rId1481" Type="http://schemas.openxmlformats.org/officeDocument/2006/relationships/image" Target="media/image675.emf"/><Relationship Id="rId1579" Type="http://schemas.openxmlformats.org/officeDocument/2006/relationships/image" Target="media/image724.emf"/><Relationship Id="rId2118" Type="http://schemas.openxmlformats.org/officeDocument/2006/relationships/customXml" Target="ink/ink987.xml"/><Relationship Id="rId2325" Type="http://schemas.openxmlformats.org/officeDocument/2006/relationships/customXml" Target="ink/ink1089.xml"/><Relationship Id="rId504" Type="http://schemas.openxmlformats.org/officeDocument/2006/relationships/image" Target="media/image224.emf"/><Relationship Id="rId711" Type="http://schemas.openxmlformats.org/officeDocument/2006/relationships/customXml" Target="ink/ink328.xml"/><Relationship Id="rId949" Type="http://schemas.openxmlformats.org/officeDocument/2006/relationships/image" Target="media/image445.emf"/><Relationship Id="rId1134" Type="http://schemas.openxmlformats.org/officeDocument/2006/relationships/oleObject" Target="embeddings/oleObject46.bin"/><Relationship Id="rId1341" Type="http://schemas.openxmlformats.org/officeDocument/2006/relationships/image" Target="media/image605.emf"/><Relationship Id="rId1786" Type="http://schemas.openxmlformats.org/officeDocument/2006/relationships/customXml" Target="ink/ink828.xml"/><Relationship Id="rId1993" Type="http://schemas.openxmlformats.org/officeDocument/2006/relationships/image" Target="media/image926.emf"/><Relationship Id="rId78" Type="http://schemas.openxmlformats.org/officeDocument/2006/relationships/image" Target="media/image1310.emf"/><Relationship Id="rId809" Type="http://schemas.openxmlformats.org/officeDocument/2006/relationships/customXml" Target="ink/ink371.xml"/><Relationship Id="rId1201" Type="http://schemas.openxmlformats.org/officeDocument/2006/relationships/customXml" Target="ink/ink548.xml"/><Relationship Id="rId1439" Type="http://schemas.openxmlformats.org/officeDocument/2006/relationships/image" Target="media/image654.emf"/><Relationship Id="rId1646" Type="http://schemas.openxmlformats.org/officeDocument/2006/relationships/customXml" Target="ink/ink765.xml"/><Relationship Id="rId1853" Type="http://schemas.openxmlformats.org/officeDocument/2006/relationships/image" Target="media/image860.emf"/><Relationship Id="rId1506" Type="http://schemas.openxmlformats.org/officeDocument/2006/relationships/customXml" Target="ink/ink696.xml"/><Relationship Id="rId1713" Type="http://schemas.openxmlformats.org/officeDocument/2006/relationships/image" Target="media/image791.emf"/><Relationship Id="rId1920" Type="http://schemas.openxmlformats.org/officeDocument/2006/relationships/customXml" Target="ink/ink890.xml"/><Relationship Id="rId294" Type="http://schemas.openxmlformats.org/officeDocument/2006/relationships/image" Target="media/image119.emf"/><Relationship Id="rId308" Type="http://schemas.openxmlformats.org/officeDocument/2006/relationships/image" Target="media/image126.emf"/><Relationship Id="rId515" Type="http://schemas.openxmlformats.org/officeDocument/2006/relationships/image" Target="media/image229.emf"/><Relationship Id="rId722" Type="http://schemas.openxmlformats.org/officeDocument/2006/relationships/image" Target="media/image332.emf"/><Relationship Id="rId1145" Type="http://schemas.openxmlformats.org/officeDocument/2006/relationships/customXml" Target="ink/ink521.xml"/><Relationship Id="rId1352" Type="http://schemas.openxmlformats.org/officeDocument/2006/relationships/customXml" Target="ink/ink620.xml"/><Relationship Id="rId1797" Type="http://schemas.openxmlformats.org/officeDocument/2006/relationships/image" Target="media/image833.emf"/><Relationship Id="rId2182" Type="http://schemas.openxmlformats.org/officeDocument/2006/relationships/customXml" Target="ink/ink1019.xml"/><Relationship Id="rId2403" Type="http://schemas.openxmlformats.org/officeDocument/2006/relationships/customXml" Target="ink/ink1126.xml"/><Relationship Id="rId89" Type="http://schemas.openxmlformats.org/officeDocument/2006/relationships/customXml" Target="ink/ink34.xml"/><Relationship Id="rId154" Type="http://schemas.openxmlformats.org/officeDocument/2006/relationships/customXml" Target="ink/ink59.xml"/><Relationship Id="rId361" Type="http://schemas.openxmlformats.org/officeDocument/2006/relationships/customXml" Target="ink/ink159.xml"/><Relationship Id="rId599" Type="http://schemas.openxmlformats.org/officeDocument/2006/relationships/image" Target="media/image271.emf"/><Relationship Id="rId1005" Type="http://schemas.openxmlformats.org/officeDocument/2006/relationships/customXml" Target="ink/ink469.xml"/><Relationship Id="rId1212" Type="http://schemas.openxmlformats.org/officeDocument/2006/relationships/image" Target="media/image541.emf"/><Relationship Id="rId1657" Type="http://schemas.openxmlformats.org/officeDocument/2006/relationships/image" Target="media/image763.emf"/><Relationship Id="rId1864" Type="http://schemas.openxmlformats.org/officeDocument/2006/relationships/customXml" Target="ink/ink863.xml"/><Relationship Id="rId2042" Type="http://schemas.openxmlformats.org/officeDocument/2006/relationships/customXml" Target="ink/ink949.xml"/><Relationship Id="rId2487" Type="http://schemas.openxmlformats.org/officeDocument/2006/relationships/customXml" Target="ink/ink1163.xml"/><Relationship Id="rId459" Type="http://schemas.openxmlformats.org/officeDocument/2006/relationships/customXml" Target="ink/ink207.xml"/><Relationship Id="rId666" Type="http://schemas.openxmlformats.org/officeDocument/2006/relationships/image" Target="media/image304.emf"/><Relationship Id="rId873" Type="http://schemas.openxmlformats.org/officeDocument/2006/relationships/customXml" Target="ink/ink403.xml"/><Relationship Id="rId1089" Type="http://schemas.openxmlformats.org/officeDocument/2006/relationships/image" Target="media/image509.emf"/><Relationship Id="rId1296" Type="http://schemas.openxmlformats.org/officeDocument/2006/relationships/customXml" Target="ink/ink593.xml"/><Relationship Id="rId1517" Type="http://schemas.openxmlformats.org/officeDocument/2006/relationships/image" Target="media/image693.emf"/><Relationship Id="rId1724" Type="http://schemas.openxmlformats.org/officeDocument/2006/relationships/customXml" Target="ink/ink804.xml"/><Relationship Id="rId2347" Type="http://schemas.openxmlformats.org/officeDocument/2006/relationships/customXml" Target="ink/ink1100.xml"/><Relationship Id="rId16" Type="http://schemas.openxmlformats.org/officeDocument/2006/relationships/image" Target="media/image4.emf"/><Relationship Id="rId221" Type="http://schemas.openxmlformats.org/officeDocument/2006/relationships/image" Target="media/image83.emf"/><Relationship Id="rId319" Type="http://schemas.openxmlformats.org/officeDocument/2006/relationships/customXml" Target="ink/ink139.xml"/><Relationship Id="rId526" Type="http://schemas.openxmlformats.org/officeDocument/2006/relationships/customXml" Target="ink/ink241.xml"/><Relationship Id="rId1156" Type="http://schemas.openxmlformats.org/officeDocument/2006/relationships/image" Target="media/image335.emf"/><Relationship Id="rId1363" Type="http://schemas.openxmlformats.org/officeDocument/2006/relationships/image" Target="media/image616.emf"/><Relationship Id="rId1931" Type="http://schemas.openxmlformats.org/officeDocument/2006/relationships/image" Target="media/image898.emf"/><Relationship Id="rId2207" Type="http://schemas.openxmlformats.org/officeDocument/2006/relationships/image" Target="media/image1033.emf"/><Relationship Id="rId733" Type="http://schemas.openxmlformats.org/officeDocument/2006/relationships/customXml" Target="ink/ink337.xml"/><Relationship Id="rId940" Type="http://schemas.openxmlformats.org/officeDocument/2006/relationships/customXml" Target="ink/ink436.xml"/><Relationship Id="rId1016" Type="http://schemas.openxmlformats.org/officeDocument/2006/relationships/image" Target="media/image478.emf"/><Relationship Id="rId1570" Type="http://schemas.openxmlformats.org/officeDocument/2006/relationships/customXml" Target="ink/ink728.xml"/><Relationship Id="rId1668" Type="http://schemas.openxmlformats.org/officeDocument/2006/relationships/customXml" Target="ink/ink776.xml"/><Relationship Id="rId1875" Type="http://schemas.openxmlformats.org/officeDocument/2006/relationships/image" Target="media/image871.emf"/><Relationship Id="rId2193" Type="http://schemas.openxmlformats.org/officeDocument/2006/relationships/image" Target="media/image1026.emf"/><Relationship Id="rId2414" Type="http://schemas.openxmlformats.org/officeDocument/2006/relationships/image" Target="media/image1131.emf"/><Relationship Id="rId165" Type="http://schemas.openxmlformats.org/officeDocument/2006/relationships/image" Target="media/image55.emf"/><Relationship Id="rId372" Type="http://schemas.openxmlformats.org/officeDocument/2006/relationships/image" Target="media/image158.emf"/><Relationship Id="rId677" Type="http://schemas.openxmlformats.org/officeDocument/2006/relationships/customXml" Target="ink/ink312.xml"/><Relationship Id="rId800" Type="http://schemas.openxmlformats.org/officeDocument/2006/relationships/image" Target="media/image371.emf"/><Relationship Id="rId1223" Type="http://schemas.openxmlformats.org/officeDocument/2006/relationships/image" Target="media/image546.emf"/><Relationship Id="rId1430" Type="http://schemas.openxmlformats.org/officeDocument/2006/relationships/customXml" Target="ink/ink659.xml"/><Relationship Id="rId1528" Type="http://schemas.openxmlformats.org/officeDocument/2006/relationships/customXml" Target="ink/ink707.xml"/><Relationship Id="rId2053" Type="http://schemas.openxmlformats.org/officeDocument/2006/relationships/image" Target="media/image956.emf"/><Relationship Id="rId2260" Type="http://schemas.openxmlformats.org/officeDocument/2006/relationships/customXml" Target="ink/ink1058.xml"/><Relationship Id="rId2358" Type="http://schemas.openxmlformats.org/officeDocument/2006/relationships/image" Target="media/image1103.emf"/><Relationship Id="rId232" Type="http://schemas.openxmlformats.org/officeDocument/2006/relationships/oleObject" Target="embeddings/oleObject15.bin"/><Relationship Id="rId884" Type="http://schemas.openxmlformats.org/officeDocument/2006/relationships/image" Target="media/image413.emf"/><Relationship Id="rId1735" Type="http://schemas.openxmlformats.org/officeDocument/2006/relationships/image" Target="media/image802.emf"/><Relationship Id="rId1942" Type="http://schemas.openxmlformats.org/officeDocument/2006/relationships/image" Target="media/image544.wmf"/><Relationship Id="rId2120" Type="http://schemas.openxmlformats.org/officeDocument/2006/relationships/customXml" Target="ink/ink988.xml"/><Relationship Id="rId27" Type="http://schemas.openxmlformats.org/officeDocument/2006/relationships/customXml" Target="ink/ink10.xml"/><Relationship Id="rId537" Type="http://schemas.openxmlformats.org/officeDocument/2006/relationships/image" Target="media/image240.emf"/><Relationship Id="rId744" Type="http://schemas.openxmlformats.org/officeDocument/2006/relationships/oleObject" Target="embeddings/oleObject29.bin"/><Relationship Id="rId951" Type="http://schemas.openxmlformats.org/officeDocument/2006/relationships/image" Target="media/image446.emf"/><Relationship Id="rId1167" Type="http://schemas.openxmlformats.org/officeDocument/2006/relationships/customXml" Target="ink/ink532.xml"/><Relationship Id="rId1374" Type="http://schemas.openxmlformats.org/officeDocument/2006/relationships/customXml" Target="ink/ink631.xml"/><Relationship Id="rId1581" Type="http://schemas.openxmlformats.org/officeDocument/2006/relationships/image" Target="media/image725.emf"/><Relationship Id="rId1679" Type="http://schemas.openxmlformats.org/officeDocument/2006/relationships/image" Target="media/image774.emf"/><Relationship Id="rId1802" Type="http://schemas.openxmlformats.org/officeDocument/2006/relationships/customXml" Target="ink/ink836.xml"/><Relationship Id="rId2218" Type="http://schemas.openxmlformats.org/officeDocument/2006/relationships/customXml" Target="ink/ink1037.xml"/><Relationship Id="rId2425" Type="http://schemas.openxmlformats.org/officeDocument/2006/relationships/customXml" Target="ink/ink1136.xml"/><Relationship Id="rId80" Type="http://schemas.openxmlformats.org/officeDocument/2006/relationships/oleObject" Target="embeddings/oleObject5.bin"/><Relationship Id="rId176" Type="http://schemas.openxmlformats.org/officeDocument/2006/relationships/customXml" Target="ink/ink70.xml"/><Relationship Id="rId383" Type="http://schemas.openxmlformats.org/officeDocument/2006/relationships/customXml" Target="ink/ink170.xml"/><Relationship Id="rId590" Type="http://schemas.openxmlformats.org/officeDocument/2006/relationships/customXml" Target="ink/ink273.xml"/><Relationship Id="rId604" Type="http://schemas.openxmlformats.org/officeDocument/2006/relationships/customXml" Target="ink/ink280.xml"/><Relationship Id="rId811" Type="http://schemas.openxmlformats.org/officeDocument/2006/relationships/customXml" Target="ink/ink372.xml"/><Relationship Id="rId1027" Type="http://schemas.openxmlformats.org/officeDocument/2006/relationships/customXml" Target="ink/ink480.xml"/><Relationship Id="rId1234" Type="http://schemas.openxmlformats.org/officeDocument/2006/relationships/customXml" Target="ink/ink562.xml"/><Relationship Id="rId1441" Type="http://schemas.openxmlformats.org/officeDocument/2006/relationships/image" Target="media/image655.emf"/><Relationship Id="rId1886" Type="http://schemas.openxmlformats.org/officeDocument/2006/relationships/customXml" Target="ink/ink874.xml"/><Relationship Id="rId2064" Type="http://schemas.openxmlformats.org/officeDocument/2006/relationships/customXml" Target="ink/ink960.xml"/><Relationship Id="rId2271" Type="http://schemas.openxmlformats.org/officeDocument/2006/relationships/image" Target="media/image1065.emf"/><Relationship Id="rId243" Type="http://schemas.openxmlformats.org/officeDocument/2006/relationships/customXml" Target="ink/ink102.xml"/><Relationship Id="rId450" Type="http://schemas.openxmlformats.org/officeDocument/2006/relationships/image" Target="media/image197.emf"/><Relationship Id="rId688" Type="http://schemas.openxmlformats.org/officeDocument/2006/relationships/image" Target="media/image315.emf"/><Relationship Id="rId895" Type="http://schemas.openxmlformats.org/officeDocument/2006/relationships/customXml" Target="ink/ink414.xml"/><Relationship Id="rId909" Type="http://schemas.openxmlformats.org/officeDocument/2006/relationships/customXml" Target="ink/ink420.xml"/><Relationship Id="rId1080" Type="http://schemas.openxmlformats.org/officeDocument/2006/relationships/hyperlink" Target="https://www.geogebra.org/m/QeMWg5Q8" TargetMode="External"/><Relationship Id="rId1301" Type="http://schemas.openxmlformats.org/officeDocument/2006/relationships/image" Target="media/image585.emf"/><Relationship Id="rId1539" Type="http://schemas.openxmlformats.org/officeDocument/2006/relationships/image" Target="media/image704.emf"/><Relationship Id="rId1746" Type="http://schemas.openxmlformats.org/officeDocument/2006/relationships/customXml" Target="ink/ink813.xml"/><Relationship Id="rId1953" Type="http://schemas.openxmlformats.org/officeDocument/2006/relationships/image" Target="media/image906.emf"/><Relationship Id="rId2131" Type="http://schemas.openxmlformats.org/officeDocument/2006/relationships/image" Target="media/image995.emf"/><Relationship Id="rId2369" Type="http://schemas.openxmlformats.org/officeDocument/2006/relationships/customXml" Target="ink/ink1109.xml"/><Relationship Id="rId38" Type="http://schemas.openxmlformats.org/officeDocument/2006/relationships/image" Target="media/image14.emf"/><Relationship Id="rId103" Type="http://schemas.openxmlformats.org/officeDocument/2006/relationships/image" Target="media/image11.wmf"/><Relationship Id="rId310" Type="http://schemas.openxmlformats.org/officeDocument/2006/relationships/image" Target="media/image127.emf"/><Relationship Id="rId548" Type="http://schemas.openxmlformats.org/officeDocument/2006/relationships/customXml" Target="ink/ink252.xml"/><Relationship Id="rId755" Type="http://schemas.openxmlformats.org/officeDocument/2006/relationships/image" Target="media/image29.wmf"/><Relationship Id="rId962" Type="http://schemas.openxmlformats.org/officeDocument/2006/relationships/customXml" Target="ink/ink447.xml"/><Relationship Id="rId1178" Type="http://schemas.openxmlformats.org/officeDocument/2006/relationships/image" Target="media/image520.emf"/><Relationship Id="rId1385" Type="http://schemas.openxmlformats.org/officeDocument/2006/relationships/image" Target="media/image627.emf"/><Relationship Id="rId1592" Type="http://schemas.openxmlformats.org/officeDocument/2006/relationships/customXml" Target="ink/ink739.xml"/><Relationship Id="rId1606" Type="http://schemas.openxmlformats.org/officeDocument/2006/relationships/customXml" Target="ink/ink746.xml"/><Relationship Id="rId1813" Type="http://schemas.openxmlformats.org/officeDocument/2006/relationships/image" Target="media/image841.emf"/><Relationship Id="rId2229" Type="http://schemas.openxmlformats.org/officeDocument/2006/relationships/image" Target="media/image1044.emf"/><Relationship Id="rId2436" Type="http://schemas.openxmlformats.org/officeDocument/2006/relationships/image" Target="media/image1138.emf"/><Relationship Id="rId91" Type="http://schemas.openxmlformats.org/officeDocument/2006/relationships/customXml" Target="ink/ink35.xml"/><Relationship Id="rId187" Type="http://schemas.openxmlformats.org/officeDocument/2006/relationships/image" Target="media/image66.emf"/><Relationship Id="rId394" Type="http://schemas.openxmlformats.org/officeDocument/2006/relationships/image" Target="media/image169.emf"/><Relationship Id="rId408" Type="http://schemas.openxmlformats.org/officeDocument/2006/relationships/image" Target="media/image176.emf"/><Relationship Id="rId615" Type="http://schemas.openxmlformats.org/officeDocument/2006/relationships/image" Target="media/image21.wmf"/><Relationship Id="rId822" Type="http://schemas.openxmlformats.org/officeDocument/2006/relationships/image" Target="media/image382.emf"/><Relationship Id="rId1038" Type="http://schemas.openxmlformats.org/officeDocument/2006/relationships/image" Target="media/image489.emf"/><Relationship Id="rId1245" Type="http://schemas.openxmlformats.org/officeDocument/2006/relationships/image" Target="media/image557.emf"/><Relationship Id="rId1452" Type="http://schemas.openxmlformats.org/officeDocument/2006/relationships/customXml" Target="ink/ink670.xml"/><Relationship Id="rId1897" Type="http://schemas.openxmlformats.org/officeDocument/2006/relationships/image" Target="media/image882.emf"/><Relationship Id="rId2075" Type="http://schemas.openxmlformats.org/officeDocument/2006/relationships/image" Target="media/image967.emf"/><Relationship Id="rId2282" Type="http://schemas.openxmlformats.org/officeDocument/2006/relationships/customXml" Target="ink/ink1069.xml"/><Relationship Id="rId254" Type="http://schemas.openxmlformats.org/officeDocument/2006/relationships/oleObject" Target="embeddings/oleObject17.bin"/><Relationship Id="rId699" Type="http://schemas.openxmlformats.org/officeDocument/2006/relationships/customXml" Target="ink/ink322.xml"/><Relationship Id="rId1091" Type="http://schemas.openxmlformats.org/officeDocument/2006/relationships/image" Target="media/image510.emf"/><Relationship Id="rId1105" Type="http://schemas.openxmlformats.org/officeDocument/2006/relationships/image" Target="media/image516.emf"/><Relationship Id="rId1312" Type="http://schemas.openxmlformats.org/officeDocument/2006/relationships/customXml" Target="ink/ink601.xml"/><Relationship Id="rId1757" Type="http://schemas.openxmlformats.org/officeDocument/2006/relationships/oleObject" Target="embeddings/oleObject60.bin"/><Relationship Id="rId1964" Type="http://schemas.openxmlformats.org/officeDocument/2006/relationships/customXml" Target="ink/ink910.xml"/><Relationship Id="rId49" Type="http://schemas.openxmlformats.org/officeDocument/2006/relationships/customXml" Target="ink/ink21.xml"/><Relationship Id="rId114" Type="http://schemas.openxmlformats.org/officeDocument/2006/relationships/image" Target="media/image3010.emf"/><Relationship Id="rId461" Type="http://schemas.openxmlformats.org/officeDocument/2006/relationships/customXml" Target="ink/ink208.xml"/><Relationship Id="rId559" Type="http://schemas.openxmlformats.org/officeDocument/2006/relationships/image" Target="media/image251.emf"/><Relationship Id="rId766" Type="http://schemas.openxmlformats.org/officeDocument/2006/relationships/image" Target="media/image354.emf"/><Relationship Id="rId1189" Type="http://schemas.openxmlformats.org/officeDocument/2006/relationships/customXml" Target="ink/ink543.xml"/><Relationship Id="rId1396" Type="http://schemas.openxmlformats.org/officeDocument/2006/relationships/customXml" Target="ink/ink642.xml"/><Relationship Id="rId1617" Type="http://schemas.openxmlformats.org/officeDocument/2006/relationships/image" Target="media/image743.emf"/><Relationship Id="rId1824" Type="http://schemas.openxmlformats.org/officeDocument/2006/relationships/customXml" Target="ink/ink847.xml"/><Relationship Id="rId2142" Type="http://schemas.openxmlformats.org/officeDocument/2006/relationships/customXml" Target="ink/ink999.xml"/><Relationship Id="rId2447" Type="http://schemas.openxmlformats.org/officeDocument/2006/relationships/customXml" Target="ink/ink1147.xml"/><Relationship Id="rId198" Type="http://schemas.openxmlformats.org/officeDocument/2006/relationships/customXml" Target="ink/ink81.xml"/><Relationship Id="rId321" Type="http://schemas.openxmlformats.org/officeDocument/2006/relationships/customXml" Target="ink/ink140.xml"/><Relationship Id="rId419" Type="http://schemas.openxmlformats.org/officeDocument/2006/relationships/customXml" Target="ink/ink187.xml"/><Relationship Id="rId626" Type="http://schemas.openxmlformats.org/officeDocument/2006/relationships/image" Target="media/image284.emf"/><Relationship Id="rId973" Type="http://schemas.openxmlformats.org/officeDocument/2006/relationships/image" Target="media/image457.emf"/><Relationship Id="rId1049" Type="http://schemas.openxmlformats.org/officeDocument/2006/relationships/customXml" Target="ink/ink491.xml"/><Relationship Id="rId1256" Type="http://schemas.openxmlformats.org/officeDocument/2006/relationships/customXml" Target="ink/ink573.xml"/><Relationship Id="rId2002" Type="http://schemas.openxmlformats.org/officeDocument/2006/relationships/customXml" Target="ink/ink929.xml"/><Relationship Id="rId2086" Type="http://schemas.openxmlformats.org/officeDocument/2006/relationships/customXml" Target="ink/ink971.xml"/><Relationship Id="rId2307" Type="http://schemas.openxmlformats.org/officeDocument/2006/relationships/customXml" Target="ink/ink1080.xml"/><Relationship Id="rId833" Type="http://schemas.openxmlformats.org/officeDocument/2006/relationships/customXml" Target="ink/ink383.xml"/><Relationship Id="rId1116" Type="http://schemas.openxmlformats.org/officeDocument/2006/relationships/oleObject" Target="embeddings/oleObject41.bin"/><Relationship Id="rId1463" Type="http://schemas.openxmlformats.org/officeDocument/2006/relationships/image" Target="media/image666.emf"/><Relationship Id="rId1670" Type="http://schemas.openxmlformats.org/officeDocument/2006/relationships/customXml" Target="ink/ink777.xml"/><Relationship Id="rId1768" Type="http://schemas.openxmlformats.org/officeDocument/2006/relationships/customXml" Target="ink/ink820.xml"/><Relationship Id="rId2293" Type="http://schemas.openxmlformats.org/officeDocument/2006/relationships/customXml" Target="ink/ink1075.xml"/><Relationship Id="rId265" Type="http://schemas.openxmlformats.org/officeDocument/2006/relationships/customXml" Target="ink/ink112.xml"/><Relationship Id="rId472" Type="http://schemas.openxmlformats.org/officeDocument/2006/relationships/image" Target="media/image208.emf"/><Relationship Id="rId900" Type="http://schemas.openxmlformats.org/officeDocument/2006/relationships/image" Target="media/image421.emf"/><Relationship Id="rId1323" Type="http://schemas.openxmlformats.org/officeDocument/2006/relationships/image" Target="media/image596.emf"/><Relationship Id="rId1530" Type="http://schemas.openxmlformats.org/officeDocument/2006/relationships/customXml" Target="ink/ink708.xml"/><Relationship Id="rId1628" Type="http://schemas.openxmlformats.org/officeDocument/2006/relationships/customXml" Target="ink/ink756.xml"/><Relationship Id="rId1975" Type="http://schemas.openxmlformats.org/officeDocument/2006/relationships/image" Target="media/image917.emf"/><Relationship Id="rId2153" Type="http://schemas.openxmlformats.org/officeDocument/2006/relationships/image" Target="media/image1006.emf"/><Relationship Id="rId2360" Type="http://schemas.openxmlformats.org/officeDocument/2006/relationships/image" Target="media/image1104.emf"/><Relationship Id="rId125" Type="http://schemas.openxmlformats.org/officeDocument/2006/relationships/customXml" Target="ink/ink46.xml"/><Relationship Id="rId332" Type="http://schemas.openxmlformats.org/officeDocument/2006/relationships/image" Target="media/image138.emf"/><Relationship Id="rId777" Type="http://schemas.openxmlformats.org/officeDocument/2006/relationships/customXml" Target="ink/ink355.xml"/><Relationship Id="rId984" Type="http://schemas.openxmlformats.org/officeDocument/2006/relationships/customXml" Target="ink/ink458.xml"/><Relationship Id="rId1835" Type="http://schemas.openxmlformats.org/officeDocument/2006/relationships/image" Target="media/image852.emf"/><Relationship Id="rId2013" Type="http://schemas.openxmlformats.org/officeDocument/2006/relationships/image" Target="media/image936.emf"/><Relationship Id="rId2220" Type="http://schemas.openxmlformats.org/officeDocument/2006/relationships/customXml" Target="ink/ink1038.xml"/><Relationship Id="rId2458" Type="http://schemas.openxmlformats.org/officeDocument/2006/relationships/image" Target="media/image1149.emf"/><Relationship Id="rId637" Type="http://schemas.openxmlformats.org/officeDocument/2006/relationships/customXml" Target="ink/ink293.xml"/><Relationship Id="rId844" Type="http://schemas.openxmlformats.org/officeDocument/2006/relationships/image" Target="media/image393.emf"/><Relationship Id="rId1267" Type="http://schemas.openxmlformats.org/officeDocument/2006/relationships/image" Target="media/image568.emf"/><Relationship Id="rId1474" Type="http://schemas.openxmlformats.org/officeDocument/2006/relationships/customXml" Target="ink/ink681.xml"/><Relationship Id="rId1681" Type="http://schemas.openxmlformats.org/officeDocument/2006/relationships/image" Target="media/image775.emf"/><Relationship Id="rId1902" Type="http://schemas.openxmlformats.org/officeDocument/2006/relationships/customXml" Target="ink/ink882.xml"/><Relationship Id="rId2097" Type="http://schemas.openxmlformats.org/officeDocument/2006/relationships/image" Target="media/image978.emf"/><Relationship Id="rId2318" Type="http://schemas.openxmlformats.org/officeDocument/2006/relationships/image" Target="media/image815.emf"/><Relationship Id="rId276" Type="http://schemas.openxmlformats.org/officeDocument/2006/relationships/image" Target="media/image110.emf"/><Relationship Id="rId483" Type="http://schemas.openxmlformats.org/officeDocument/2006/relationships/customXml" Target="ink/ink219.xml"/><Relationship Id="rId690" Type="http://schemas.openxmlformats.org/officeDocument/2006/relationships/image" Target="media/image316.emf"/><Relationship Id="rId704" Type="http://schemas.openxmlformats.org/officeDocument/2006/relationships/image" Target="media/image323.emf"/><Relationship Id="rId911" Type="http://schemas.openxmlformats.org/officeDocument/2006/relationships/customXml" Target="ink/ink421.xml"/><Relationship Id="rId1127" Type="http://schemas.openxmlformats.org/officeDocument/2006/relationships/customXml" Target="ink/ink518.xml"/><Relationship Id="rId1334" Type="http://schemas.openxmlformats.org/officeDocument/2006/relationships/customXml" Target="ink/ink612.xml"/><Relationship Id="rId1541" Type="http://schemas.openxmlformats.org/officeDocument/2006/relationships/image" Target="media/image705.emf"/><Relationship Id="rId1779" Type="http://schemas.openxmlformats.org/officeDocument/2006/relationships/image" Target="media/image824.emf"/><Relationship Id="rId1986" Type="http://schemas.openxmlformats.org/officeDocument/2006/relationships/customXml" Target="ink/ink921.xml"/><Relationship Id="rId2164" Type="http://schemas.openxmlformats.org/officeDocument/2006/relationships/customXml" Target="ink/ink1010.xml"/><Relationship Id="rId2371" Type="http://schemas.openxmlformats.org/officeDocument/2006/relationships/customXml" Target="ink/ink1110.xml"/><Relationship Id="rId40" Type="http://schemas.openxmlformats.org/officeDocument/2006/relationships/image" Target="media/image15.emf"/><Relationship Id="rId136" Type="http://schemas.openxmlformats.org/officeDocument/2006/relationships/customXml" Target="ink/ink50.xml"/><Relationship Id="rId343" Type="http://schemas.openxmlformats.org/officeDocument/2006/relationships/customXml" Target="ink/ink151.xml"/><Relationship Id="rId550" Type="http://schemas.openxmlformats.org/officeDocument/2006/relationships/customXml" Target="ink/ink253.xml"/><Relationship Id="rId788" Type="http://schemas.openxmlformats.org/officeDocument/2006/relationships/image" Target="media/image365.emf"/><Relationship Id="rId995" Type="http://schemas.openxmlformats.org/officeDocument/2006/relationships/image" Target="media/image468.emf"/><Relationship Id="rId1180" Type="http://schemas.openxmlformats.org/officeDocument/2006/relationships/image" Target="media/image521.emf"/><Relationship Id="rId1401" Type="http://schemas.openxmlformats.org/officeDocument/2006/relationships/image" Target="media/image635.emf"/><Relationship Id="rId1639" Type="http://schemas.openxmlformats.org/officeDocument/2006/relationships/image" Target="media/image754.emf"/><Relationship Id="rId1846" Type="http://schemas.openxmlformats.org/officeDocument/2006/relationships/customXml" Target="ink/ink855.xml"/><Relationship Id="rId2024" Type="http://schemas.openxmlformats.org/officeDocument/2006/relationships/customXml" Target="ink/ink940.xml"/><Relationship Id="rId2231" Type="http://schemas.openxmlformats.org/officeDocument/2006/relationships/image" Target="media/image1045.emf"/><Relationship Id="rId2469" Type="http://schemas.openxmlformats.org/officeDocument/2006/relationships/customXml" Target="ink/ink1154.xml"/><Relationship Id="rId203" Type="http://schemas.openxmlformats.org/officeDocument/2006/relationships/image" Target="media/image74.emf"/><Relationship Id="rId648" Type="http://schemas.openxmlformats.org/officeDocument/2006/relationships/image" Target="media/image295.emf"/><Relationship Id="rId855" Type="http://schemas.openxmlformats.org/officeDocument/2006/relationships/customXml" Target="ink/ink394.xml"/><Relationship Id="rId1040" Type="http://schemas.openxmlformats.org/officeDocument/2006/relationships/image" Target="media/image490.emf"/><Relationship Id="rId1278" Type="http://schemas.openxmlformats.org/officeDocument/2006/relationships/customXml" Target="ink/ink584.xml"/><Relationship Id="rId1485" Type="http://schemas.openxmlformats.org/officeDocument/2006/relationships/image" Target="media/image677.emf"/><Relationship Id="rId1692" Type="http://schemas.openxmlformats.org/officeDocument/2006/relationships/customXml" Target="ink/ink788.xml"/><Relationship Id="rId1706" Type="http://schemas.openxmlformats.org/officeDocument/2006/relationships/customXml" Target="ink/ink795.xml"/><Relationship Id="rId1913" Type="http://schemas.openxmlformats.org/officeDocument/2006/relationships/image" Target="media/image542.emf"/><Relationship Id="rId2329" Type="http://schemas.openxmlformats.org/officeDocument/2006/relationships/customXml" Target="ink/ink1091.xml"/><Relationship Id="rId287" Type="http://schemas.openxmlformats.org/officeDocument/2006/relationships/customXml" Target="ink/ink123.xml"/><Relationship Id="rId410" Type="http://schemas.openxmlformats.org/officeDocument/2006/relationships/image" Target="media/image177.emf"/><Relationship Id="rId494" Type="http://schemas.openxmlformats.org/officeDocument/2006/relationships/image" Target="media/image219.emf"/><Relationship Id="rId508" Type="http://schemas.openxmlformats.org/officeDocument/2006/relationships/customXml" Target="ink/ink232.xml"/><Relationship Id="rId715" Type="http://schemas.openxmlformats.org/officeDocument/2006/relationships/customXml" Target="ink/ink330.xml"/><Relationship Id="rId922" Type="http://schemas.openxmlformats.org/officeDocument/2006/relationships/image" Target="media/image432.emf"/><Relationship Id="rId1138" Type="http://schemas.openxmlformats.org/officeDocument/2006/relationships/image" Target="media/image45.wmf"/><Relationship Id="rId1345" Type="http://schemas.openxmlformats.org/officeDocument/2006/relationships/image" Target="media/image607.emf"/><Relationship Id="rId1552" Type="http://schemas.openxmlformats.org/officeDocument/2006/relationships/customXml" Target="ink/ink719.xml"/><Relationship Id="rId1997" Type="http://schemas.openxmlformats.org/officeDocument/2006/relationships/image" Target="media/image928.emf"/><Relationship Id="rId2175" Type="http://schemas.openxmlformats.org/officeDocument/2006/relationships/image" Target="media/image1017.emf"/><Relationship Id="rId2382" Type="http://schemas.openxmlformats.org/officeDocument/2006/relationships/image" Target="media/image1115.emf"/><Relationship Id="rId147" Type="http://schemas.openxmlformats.org/officeDocument/2006/relationships/image" Target="media/image46.emf"/><Relationship Id="rId354" Type="http://schemas.openxmlformats.org/officeDocument/2006/relationships/image" Target="media/image149.emf"/><Relationship Id="rId799" Type="http://schemas.openxmlformats.org/officeDocument/2006/relationships/customXml" Target="ink/ink366.xml"/><Relationship Id="rId1191" Type="http://schemas.openxmlformats.org/officeDocument/2006/relationships/customXml" Target="ink/ink544.xml"/><Relationship Id="rId1205" Type="http://schemas.openxmlformats.org/officeDocument/2006/relationships/customXml" Target="ink/ink550.xml"/><Relationship Id="rId1857" Type="http://schemas.openxmlformats.org/officeDocument/2006/relationships/image" Target="media/image862.emf"/><Relationship Id="rId2035" Type="http://schemas.openxmlformats.org/officeDocument/2006/relationships/image" Target="media/image947.emf"/><Relationship Id="rId51" Type="http://schemas.openxmlformats.org/officeDocument/2006/relationships/customXml" Target="ink/ink22.xml"/><Relationship Id="rId561" Type="http://schemas.openxmlformats.org/officeDocument/2006/relationships/image" Target="media/image252.emf"/><Relationship Id="rId659" Type="http://schemas.openxmlformats.org/officeDocument/2006/relationships/customXml" Target="ink/ink304.xml"/><Relationship Id="rId866" Type="http://schemas.openxmlformats.org/officeDocument/2006/relationships/image" Target="media/image404.emf"/><Relationship Id="rId1289" Type="http://schemas.openxmlformats.org/officeDocument/2006/relationships/image" Target="media/image579.emf"/><Relationship Id="rId1412" Type="http://schemas.openxmlformats.org/officeDocument/2006/relationships/customXml" Target="ink/ink650.xml"/><Relationship Id="rId1496" Type="http://schemas.openxmlformats.org/officeDocument/2006/relationships/image" Target="media/image51.wmf"/><Relationship Id="rId1717" Type="http://schemas.openxmlformats.org/officeDocument/2006/relationships/image" Target="media/image793.emf"/><Relationship Id="rId1924" Type="http://schemas.openxmlformats.org/officeDocument/2006/relationships/customXml" Target="ink/ink892.xml"/><Relationship Id="rId2242" Type="http://schemas.openxmlformats.org/officeDocument/2006/relationships/customXml" Target="ink/ink1049.xml"/><Relationship Id="rId214" Type="http://schemas.openxmlformats.org/officeDocument/2006/relationships/customXml" Target="ink/ink89.xml"/><Relationship Id="rId298" Type="http://schemas.openxmlformats.org/officeDocument/2006/relationships/image" Target="media/image121.emf"/><Relationship Id="rId421" Type="http://schemas.openxmlformats.org/officeDocument/2006/relationships/customXml" Target="ink/ink188.xml"/><Relationship Id="rId519" Type="http://schemas.openxmlformats.org/officeDocument/2006/relationships/image" Target="media/image231.emf"/><Relationship Id="rId1051" Type="http://schemas.openxmlformats.org/officeDocument/2006/relationships/customXml" Target="ink/ink492.xml"/><Relationship Id="rId1149" Type="http://schemas.openxmlformats.org/officeDocument/2006/relationships/customXml" Target="ink/ink523.xml"/><Relationship Id="rId1356" Type="http://schemas.openxmlformats.org/officeDocument/2006/relationships/customXml" Target="ink/ink622.xml"/><Relationship Id="rId2102" Type="http://schemas.openxmlformats.org/officeDocument/2006/relationships/customXml" Target="ink/ink979.xml"/><Relationship Id="rId158" Type="http://schemas.openxmlformats.org/officeDocument/2006/relationships/customXml" Target="ink/ink61.xml"/><Relationship Id="rId726" Type="http://schemas.openxmlformats.org/officeDocument/2006/relationships/oleObject" Target="embeddings/oleObject26.bin"/><Relationship Id="rId933" Type="http://schemas.openxmlformats.org/officeDocument/2006/relationships/image" Target="media/image437.emf"/><Relationship Id="rId1009" Type="http://schemas.openxmlformats.org/officeDocument/2006/relationships/customXml" Target="ink/ink471.xml"/><Relationship Id="rId1563" Type="http://schemas.openxmlformats.org/officeDocument/2006/relationships/image" Target="media/image716.emf"/><Relationship Id="rId1770" Type="http://schemas.openxmlformats.org/officeDocument/2006/relationships/customXml" Target="ink/ink821.xml"/><Relationship Id="rId1868" Type="http://schemas.openxmlformats.org/officeDocument/2006/relationships/customXml" Target="ink/ink865.xml"/><Relationship Id="rId2186" Type="http://schemas.openxmlformats.org/officeDocument/2006/relationships/customXml" Target="ink/ink1021.xml"/><Relationship Id="rId2393" Type="http://schemas.openxmlformats.org/officeDocument/2006/relationships/customXml" Target="ink/ink1121.xml"/><Relationship Id="rId2407" Type="http://schemas.openxmlformats.org/officeDocument/2006/relationships/customXml" Target="ink/ink1128.xml"/><Relationship Id="rId62" Type="http://schemas.openxmlformats.org/officeDocument/2006/relationships/image" Target="media/image24.emf"/><Relationship Id="rId365" Type="http://schemas.openxmlformats.org/officeDocument/2006/relationships/customXml" Target="ink/ink161.xml"/><Relationship Id="rId572" Type="http://schemas.openxmlformats.org/officeDocument/2006/relationships/customXml" Target="ink/ink264.xml"/><Relationship Id="rId1216" Type="http://schemas.openxmlformats.org/officeDocument/2006/relationships/oleObject" Target="embeddings/oleObject54.bin"/><Relationship Id="rId1423" Type="http://schemas.openxmlformats.org/officeDocument/2006/relationships/image" Target="media/image646.emf"/><Relationship Id="rId1630" Type="http://schemas.openxmlformats.org/officeDocument/2006/relationships/customXml" Target="ink/ink757.xml"/><Relationship Id="rId2046" Type="http://schemas.openxmlformats.org/officeDocument/2006/relationships/customXml" Target="ink/ink951.xml"/><Relationship Id="rId2253" Type="http://schemas.openxmlformats.org/officeDocument/2006/relationships/image" Target="media/image1056.emf"/><Relationship Id="rId2460" Type="http://schemas.openxmlformats.org/officeDocument/2006/relationships/oleObject" Target="embeddings/oleObject78.bin"/><Relationship Id="rId225" Type="http://schemas.openxmlformats.org/officeDocument/2006/relationships/customXml" Target="ink/ink95.xml"/><Relationship Id="rId432" Type="http://schemas.openxmlformats.org/officeDocument/2006/relationships/image" Target="media/image188.emf"/><Relationship Id="rId877" Type="http://schemas.openxmlformats.org/officeDocument/2006/relationships/customXml" Target="ink/ink405.xml"/><Relationship Id="rId1062" Type="http://schemas.openxmlformats.org/officeDocument/2006/relationships/image" Target="media/image33.wmf"/><Relationship Id="rId1728" Type="http://schemas.openxmlformats.org/officeDocument/2006/relationships/image" Target="media/image53.wmf"/><Relationship Id="rId1935" Type="http://schemas.openxmlformats.org/officeDocument/2006/relationships/image" Target="media/image900.emf"/><Relationship Id="rId2113" Type="http://schemas.openxmlformats.org/officeDocument/2006/relationships/image" Target="media/image986.emf"/><Relationship Id="rId2320" Type="http://schemas.openxmlformats.org/officeDocument/2006/relationships/image" Target="media/image816.emf"/><Relationship Id="rId737" Type="http://schemas.openxmlformats.org/officeDocument/2006/relationships/customXml" Target="ink/ink339.xml"/><Relationship Id="rId944" Type="http://schemas.openxmlformats.org/officeDocument/2006/relationships/customXml" Target="ink/ink438.xml"/><Relationship Id="rId1367" Type="http://schemas.openxmlformats.org/officeDocument/2006/relationships/image" Target="media/image618.emf"/><Relationship Id="rId1574" Type="http://schemas.openxmlformats.org/officeDocument/2006/relationships/customXml" Target="ink/ink730.xml"/><Relationship Id="rId1781" Type="http://schemas.openxmlformats.org/officeDocument/2006/relationships/image" Target="media/image825.emf"/><Relationship Id="rId2197" Type="http://schemas.openxmlformats.org/officeDocument/2006/relationships/image" Target="media/image1028.emf"/><Relationship Id="rId2418" Type="http://schemas.openxmlformats.org/officeDocument/2006/relationships/image" Target="media/image822.emf"/><Relationship Id="rId73" Type="http://schemas.openxmlformats.org/officeDocument/2006/relationships/customXml" Target="ink/ink29.xml"/><Relationship Id="rId169" Type="http://schemas.openxmlformats.org/officeDocument/2006/relationships/image" Target="media/image57.emf"/><Relationship Id="rId376" Type="http://schemas.openxmlformats.org/officeDocument/2006/relationships/image" Target="media/image160.emf"/><Relationship Id="rId583" Type="http://schemas.openxmlformats.org/officeDocument/2006/relationships/image" Target="media/image263.emf"/><Relationship Id="rId790" Type="http://schemas.openxmlformats.org/officeDocument/2006/relationships/image" Target="media/image366.emf"/><Relationship Id="rId804" Type="http://schemas.openxmlformats.org/officeDocument/2006/relationships/image" Target="media/image373.emf"/><Relationship Id="rId1227" Type="http://schemas.openxmlformats.org/officeDocument/2006/relationships/image" Target="media/image548.emf"/><Relationship Id="rId1434" Type="http://schemas.openxmlformats.org/officeDocument/2006/relationships/customXml" Target="ink/ink661.xml"/><Relationship Id="rId1641" Type="http://schemas.openxmlformats.org/officeDocument/2006/relationships/image" Target="media/image755.emf"/><Relationship Id="rId1879" Type="http://schemas.openxmlformats.org/officeDocument/2006/relationships/image" Target="media/image873.emf"/><Relationship Id="rId2057" Type="http://schemas.openxmlformats.org/officeDocument/2006/relationships/image" Target="media/image958.emf"/><Relationship Id="rId2264" Type="http://schemas.openxmlformats.org/officeDocument/2006/relationships/customXml" Target="ink/ink1060.xml"/><Relationship Id="rId2471" Type="http://schemas.openxmlformats.org/officeDocument/2006/relationships/customXml" Target="ink/ink1155.xml"/><Relationship Id="rId4" Type="http://schemas.microsoft.com/office/2007/relationships/stylesWithEffects" Target="stylesWithEffects.xml"/><Relationship Id="rId236" Type="http://schemas.openxmlformats.org/officeDocument/2006/relationships/image" Target="media/image90.emf"/><Relationship Id="rId443" Type="http://schemas.openxmlformats.org/officeDocument/2006/relationships/customXml" Target="ink/ink199.xml"/><Relationship Id="rId650" Type="http://schemas.openxmlformats.org/officeDocument/2006/relationships/image" Target="media/image296.emf"/><Relationship Id="rId888" Type="http://schemas.openxmlformats.org/officeDocument/2006/relationships/image" Target="media/image415.emf"/><Relationship Id="rId1073" Type="http://schemas.openxmlformats.org/officeDocument/2006/relationships/image" Target="media/image505.emf"/><Relationship Id="rId1280" Type="http://schemas.openxmlformats.org/officeDocument/2006/relationships/customXml" Target="ink/ink585.xml"/><Relationship Id="rId1501" Type="http://schemas.openxmlformats.org/officeDocument/2006/relationships/image" Target="media/image685.emf"/><Relationship Id="rId1739" Type="http://schemas.openxmlformats.org/officeDocument/2006/relationships/image" Target="media/image804.emf"/><Relationship Id="rId1946" Type="http://schemas.openxmlformats.org/officeDocument/2006/relationships/customXml" Target="ink/ink901.xml"/><Relationship Id="rId2124" Type="http://schemas.openxmlformats.org/officeDocument/2006/relationships/customXml" Target="ink/ink990.xml"/><Relationship Id="rId2331" Type="http://schemas.openxmlformats.org/officeDocument/2006/relationships/customXml" Target="ink/ink1092.xml"/><Relationship Id="rId303" Type="http://schemas.openxmlformats.org/officeDocument/2006/relationships/customXml" Target="ink/ink131.xml"/><Relationship Id="rId748" Type="http://schemas.openxmlformats.org/officeDocument/2006/relationships/image" Target="media/image345.emf"/><Relationship Id="rId955" Type="http://schemas.openxmlformats.org/officeDocument/2006/relationships/image" Target="media/image448.emf"/><Relationship Id="rId1140" Type="http://schemas.openxmlformats.org/officeDocument/2006/relationships/image" Target="media/image46.wmf"/><Relationship Id="rId1378" Type="http://schemas.openxmlformats.org/officeDocument/2006/relationships/customXml" Target="ink/ink633.xml"/><Relationship Id="rId1585" Type="http://schemas.openxmlformats.org/officeDocument/2006/relationships/image" Target="media/image727.emf"/><Relationship Id="rId1792" Type="http://schemas.openxmlformats.org/officeDocument/2006/relationships/customXml" Target="ink/ink831.xml"/><Relationship Id="rId1806" Type="http://schemas.openxmlformats.org/officeDocument/2006/relationships/customXml" Target="ink/ink838.xml"/><Relationship Id="rId2429" Type="http://schemas.openxmlformats.org/officeDocument/2006/relationships/customXml" Target="ink/ink1138.xml"/><Relationship Id="rId84" Type="http://schemas.openxmlformats.org/officeDocument/2006/relationships/oleObject" Target="embeddings/oleObject7.bin"/><Relationship Id="rId387" Type="http://schemas.openxmlformats.org/officeDocument/2006/relationships/customXml" Target="ink/ink172.xml"/><Relationship Id="rId510" Type="http://schemas.openxmlformats.org/officeDocument/2006/relationships/customXml" Target="ink/ink233.xml"/><Relationship Id="rId594" Type="http://schemas.openxmlformats.org/officeDocument/2006/relationships/customXml" Target="ink/ink275.xml"/><Relationship Id="rId608" Type="http://schemas.openxmlformats.org/officeDocument/2006/relationships/customXml" Target="ink/ink282.xml"/><Relationship Id="rId815" Type="http://schemas.openxmlformats.org/officeDocument/2006/relationships/customXml" Target="ink/ink374.xml"/><Relationship Id="rId1238" Type="http://schemas.openxmlformats.org/officeDocument/2006/relationships/customXml" Target="ink/ink564.xml"/><Relationship Id="rId1445" Type="http://schemas.openxmlformats.org/officeDocument/2006/relationships/image" Target="media/image657.emf"/><Relationship Id="rId1652" Type="http://schemas.openxmlformats.org/officeDocument/2006/relationships/customXml" Target="ink/ink768.xml"/><Relationship Id="rId2068" Type="http://schemas.openxmlformats.org/officeDocument/2006/relationships/customXml" Target="ink/ink962.xml"/><Relationship Id="rId2275" Type="http://schemas.openxmlformats.org/officeDocument/2006/relationships/image" Target="media/image1067.emf"/><Relationship Id="rId247" Type="http://schemas.openxmlformats.org/officeDocument/2006/relationships/customXml" Target="ink/ink104.xml"/><Relationship Id="rId899" Type="http://schemas.openxmlformats.org/officeDocument/2006/relationships/customXml" Target="ink/ink416.xml"/><Relationship Id="rId1000" Type="http://schemas.openxmlformats.org/officeDocument/2006/relationships/image" Target="media/image470.emf"/><Relationship Id="rId1084" Type="http://schemas.openxmlformats.org/officeDocument/2006/relationships/customXml" Target="ink/ink504.xml"/><Relationship Id="rId1305" Type="http://schemas.openxmlformats.org/officeDocument/2006/relationships/image" Target="media/image587.emf"/><Relationship Id="rId1957" Type="http://schemas.openxmlformats.org/officeDocument/2006/relationships/image" Target="media/image908.emf"/><Relationship Id="rId2482" Type="http://schemas.openxmlformats.org/officeDocument/2006/relationships/image" Target="media/image1161.emf"/><Relationship Id="rId107" Type="http://schemas.openxmlformats.org/officeDocument/2006/relationships/image" Target="media/image13.wmf"/><Relationship Id="rId454" Type="http://schemas.openxmlformats.org/officeDocument/2006/relationships/image" Target="media/image199.emf"/><Relationship Id="rId661" Type="http://schemas.openxmlformats.org/officeDocument/2006/relationships/customXml" Target="ink/ink305.xml"/><Relationship Id="rId759" Type="http://schemas.openxmlformats.org/officeDocument/2006/relationships/customXml" Target="ink/ink346.xml"/><Relationship Id="rId966" Type="http://schemas.openxmlformats.org/officeDocument/2006/relationships/customXml" Target="ink/ink449.xml"/><Relationship Id="rId1291" Type="http://schemas.openxmlformats.org/officeDocument/2006/relationships/image" Target="media/image580.emf"/><Relationship Id="rId1389" Type="http://schemas.openxmlformats.org/officeDocument/2006/relationships/image" Target="media/image629.emf"/><Relationship Id="rId1512" Type="http://schemas.openxmlformats.org/officeDocument/2006/relationships/customXml" Target="ink/ink699.xml"/><Relationship Id="rId1596" Type="http://schemas.openxmlformats.org/officeDocument/2006/relationships/customXml" Target="ink/ink741.xml"/><Relationship Id="rId1817" Type="http://schemas.openxmlformats.org/officeDocument/2006/relationships/image" Target="media/image843.emf"/><Relationship Id="rId2135" Type="http://schemas.openxmlformats.org/officeDocument/2006/relationships/image" Target="media/image997.emf"/><Relationship Id="rId2342" Type="http://schemas.openxmlformats.org/officeDocument/2006/relationships/image" Target="media/image1095.emf"/><Relationship Id="rId11" Type="http://schemas.openxmlformats.org/officeDocument/2006/relationships/customXml" Target="ink/ink2.xml"/><Relationship Id="rId314" Type="http://schemas.openxmlformats.org/officeDocument/2006/relationships/image" Target="media/image129.emf"/><Relationship Id="rId398" Type="http://schemas.openxmlformats.org/officeDocument/2006/relationships/image" Target="media/image171.emf"/><Relationship Id="rId521" Type="http://schemas.openxmlformats.org/officeDocument/2006/relationships/image" Target="media/image232.emf"/><Relationship Id="rId619" Type="http://schemas.openxmlformats.org/officeDocument/2006/relationships/customXml" Target="ink/ink284.xml"/><Relationship Id="rId1151" Type="http://schemas.openxmlformats.org/officeDocument/2006/relationships/customXml" Target="ink/ink524.xml"/><Relationship Id="rId1249" Type="http://schemas.openxmlformats.org/officeDocument/2006/relationships/image" Target="media/image559.emf"/><Relationship Id="rId2079" Type="http://schemas.openxmlformats.org/officeDocument/2006/relationships/image" Target="media/image969.emf"/><Relationship Id="rId2202" Type="http://schemas.openxmlformats.org/officeDocument/2006/relationships/customXml" Target="ink/ink1029.xml"/><Relationship Id="rId95" Type="http://schemas.openxmlformats.org/officeDocument/2006/relationships/image" Target="media/image8.wmf"/><Relationship Id="rId160" Type="http://schemas.openxmlformats.org/officeDocument/2006/relationships/customXml" Target="ink/ink62.xml"/><Relationship Id="rId826" Type="http://schemas.openxmlformats.org/officeDocument/2006/relationships/image" Target="media/image384.emf"/><Relationship Id="rId1011" Type="http://schemas.openxmlformats.org/officeDocument/2006/relationships/customXml" Target="ink/ink472.xml"/><Relationship Id="rId1109" Type="http://schemas.openxmlformats.org/officeDocument/2006/relationships/image" Target="media/image518.emf"/><Relationship Id="rId1456" Type="http://schemas.openxmlformats.org/officeDocument/2006/relationships/customXml" Target="ink/ink672.xml"/><Relationship Id="rId1663" Type="http://schemas.openxmlformats.org/officeDocument/2006/relationships/image" Target="media/image766.emf"/><Relationship Id="rId1870" Type="http://schemas.openxmlformats.org/officeDocument/2006/relationships/customXml" Target="ink/ink866.xml"/><Relationship Id="rId1968" Type="http://schemas.openxmlformats.org/officeDocument/2006/relationships/customXml" Target="ink/ink912.xml"/><Relationship Id="rId2286" Type="http://schemas.openxmlformats.org/officeDocument/2006/relationships/image" Target="media/image1072.emf"/><Relationship Id="rId258" Type="http://schemas.openxmlformats.org/officeDocument/2006/relationships/image" Target="media/image101.emf"/><Relationship Id="rId465" Type="http://schemas.openxmlformats.org/officeDocument/2006/relationships/customXml" Target="ink/ink210.xml"/><Relationship Id="rId672" Type="http://schemas.openxmlformats.org/officeDocument/2006/relationships/image" Target="media/image307.emf"/><Relationship Id="rId1095" Type="http://schemas.openxmlformats.org/officeDocument/2006/relationships/image" Target="media/image512.emf"/><Relationship Id="rId1316" Type="http://schemas.openxmlformats.org/officeDocument/2006/relationships/customXml" Target="ink/ink603.xml"/><Relationship Id="rId1523" Type="http://schemas.openxmlformats.org/officeDocument/2006/relationships/image" Target="media/image696.emf"/><Relationship Id="rId1730" Type="http://schemas.openxmlformats.org/officeDocument/2006/relationships/image" Target="media/image54.wmf"/><Relationship Id="rId2146" Type="http://schemas.openxmlformats.org/officeDocument/2006/relationships/customXml" Target="ink/ink1001.xml"/><Relationship Id="rId2353" Type="http://schemas.openxmlformats.org/officeDocument/2006/relationships/customXml" Target="ink/ink1101.xml"/><Relationship Id="rId22" Type="http://schemas.openxmlformats.org/officeDocument/2006/relationships/image" Target="media/image1100.emf"/><Relationship Id="rId118" Type="http://schemas.openxmlformats.org/officeDocument/2006/relationships/image" Target="media/image32.emf"/><Relationship Id="rId325" Type="http://schemas.openxmlformats.org/officeDocument/2006/relationships/customXml" Target="ink/ink142.xml"/><Relationship Id="rId532" Type="http://schemas.openxmlformats.org/officeDocument/2006/relationships/customXml" Target="ink/ink244.xml"/><Relationship Id="rId977" Type="http://schemas.openxmlformats.org/officeDocument/2006/relationships/image" Target="media/image459.emf"/><Relationship Id="rId1162" Type="http://schemas.openxmlformats.org/officeDocument/2006/relationships/image" Target="media/image349.emf"/><Relationship Id="rId1828" Type="http://schemas.openxmlformats.org/officeDocument/2006/relationships/customXml" Target="ink/ink848.xml"/><Relationship Id="rId2006" Type="http://schemas.openxmlformats.org/officeDocument/2006/relationships/customXml" Target="ink/ink931.xml"/><Relationship Id="rId2213" Type="http://schemas.openxmlformats.org/officeDocument/2006/relationships/image" Target="media/image1036.emf"/><Relationship Id="rId2420" Type="http://schemas.openxmlformats.org/officeDocument/2006/relationships/image" Target="media/image848.emf"/><Relationship Id="rId171" Type="http://schemas.openxmlformats.org/officeDocument/2006/relationships/image" Target="media/image58.emf"/><Relationship Id="rId837" Type="http://schemas.openxmlformats.org/officeDocument/2006/relationships/customXml" Target="ink/ink385.xml"/><Relationship Id="rId1022" Type="http://schemas.openxmlformats.org/officeDocument/2006/relationships/image" Target="media/image481.emf"/><Relationship Id="rId1467" Type="http://schemas.openxmlformats.org/officeDocument/2006/relationships/image" Target="media/image668.emf"/><Relationship Id="rId1674" Type="http://schemas.openxmlformats.org/officeDocument/2006/relationships/customXml" Target="ink/ink779.xml"/><Relationship Id="rId1881" Type="http://schemas.openxmlformats.org/officeDocument/2006/relationships/image" Target="media/image874.emf"/><Relationship Id="rId2297" Type="http://schemas.openxmlformats.org/officeDocument/2006/relationships/image" Target="media/image747.wmf"/><Relationship Id="rId269" Type="http://schemas.openxmlformats.org/officeDocument/2006/relationships/customXml" Target="ink/ink114.xml"/><Relationship Id="rId476" Type="http://schemas.openxmlformats.org/officeDocument/2006/relationships/image" Target="media/image210.emf"/><Relationship Id="rId683" Type="http://schemas.openxmlformats.org/officeDocument/2006/relationships/customXml" Target="ink/ink315.xml"/><Relationship Id="rId890" Type="http://schemas.openxmlformats.org/officeDocument/2006/relationships/image" Target="media/image416.emf"/><Relationship Id="rId904" Type="http://schemas.openxmlformats.org/officeDocument/2006/relationships/oleObject" Target="embeddings/oleObject32.bin"/><Relationship Id="rId1327" Type="http://schemas.openxmlformats.org/officeDocument/2006/relationships/image" Target="media/image598.emf"/><Relationship Id="rId1534" Type="http://schemas.openxmlformats.org/officeDocument/2006/relationships/customXml" Target="ink/ink710.xml"/><Relationship Id="rId1741" Type="http://schemas.openxmlformats.org/officeDocument/2006/relationships/image" Target="media/image805.emf"/><Relationship Id="rId1979" Type="http://schemas.openxmlformats.org/officeDocument/2006/relationships/image" Target="media/image919.emf"/><Relationship Id="rId2157" Type="http://schemas.openxmlformats.org/officeDocument/2006/relationships/image" Target="media/image1008.emf"/><Relationship Id="rId2364" Type="http://schemas.openxmlformats.org/officeDocument/2006/relationships/image" Target="media/image1106.emf"/><Relationship Id="rId33" Type="http://schemas.openxmlformats.org/officeDocument/2006/relationships/customXml" Target="ink/ink13.xml"/><Relationship Id="rId129" Type="http://schemas.openxmlformats.org/officeDocument/2006/relationships/hyperlink" Target="https://www.geogebra.org/m/myVDsRRt" TargetMode="External"/><Relationship Id="rId336" Type="http://schemas.openxmlformats.org/officeDocument/2006/relationships/image" Target="media/image140.emf"/><Relationship Id="rId543" Type="http://schemas.openxmlformats.org/officeDocument/2006/relationships/image" Target="media/image243.emf"/><Relationship Id="rId988" Type="http://schemas.openxmlformats.org/officeDocument/2006/relationships/customXml" Target="ink/ink460.xml"/><Relationship Id="rId1173" Type="http://schemas.openxmlformats.org/officeDocument/2006/relationships/customXml" Target="ink/ink535.xml"/><Relationship Id="rId1380" Type="http://schemas.openxmlformats.org/officeDocument/2006/relationships/customXml" Target="ink/ink634.xml"/><Relationship Id="rId1601" Type="http://schemas.openxmlformats.org/officeDocument/2006/relationships/image" Target="media/image735.emf"/><Relationship Id="rId1839" Type="http://schemas.openxmlformats.org/officeDocument/2006/relationships/oleObject" Target="embeddings/oleObject66.bin"/><Relationship Id="rId2017" Type="http://schemas.openxmlformats.org/officeDocument/2006/relationships/image" Target="media/image938.emf"/><Relationship Id="rId2224" Type="http://schemas.openxmlformats.org/officeDocument/2006/relationships/customXml" Target="ink/ink1040.xml"/><Relationship Id="rId182" Type="http://schemas.openxmlformats.org/officeDocument/2006/relationships/customXml" Target="ink/ink73.xml"/><Relationship Id="rId403" Type="http://schemas.openxmlformats.org/officeDocument/2006/relationships/customXml" Target="ink/ink179.xml"/><Relationship Id="rId750" Type="http://schemas.openxmlformats.org/officeDocument/2006/relationships/image" Target="media/image346.emf"/><Relationship Id="rId848" Type="http://schemas.openxmlformats.org/officeDocument/2006/relationships/image" Target="media/image395.emf"/><Relationship Id="rId1033" Type="http://schemas.openxmlformats.org/officeDocument/2006/relationships/customXml" Target="ink/ink483.xml"/><Relationship Id="rId1478" Type="http://schemas.openxmlformats.org/officeDocument/2006/relationships/customXml" Target="ink/ink683.xml"/><Relationship Id="rId1685" Type="http://schemas.openxmlformats.org/officeDocument/2006/relationships/image" Target="media/image777.emf"/><Relationship Id="rId1892" Type="http://schemas.openxmlformats.org/officeDocument/2006/relationships/customXml" Target="ink/ink877.xml"/><Relationship Id="rId1906" Type="http://schemas.openxmlformats.org/officeDocument/2006/relationships/customXml" Target="ink/ink884.xml"/><Relationship Id="rId2431" Type="http://schemas.openxmlformats.org/officeDocument/2006/relationships/customXml" Target="ink/ink1139.xml"/><Relationship Id="rId487" Type="http://schemas.openxmlformats.org/officeDocument/2006/relationships/customXml" Target="ink/ink221.xml"/><Relationship Id="rId610" Type="http://schemas.openxmlformats.org/officeDocument/2006/relationships/customXml" Target="ink/ink283.xml"/><Relationship Id="rId694" Type="http://schemas.openxmlformats.org/officeDocument/2006/relationships/oleObject" Target="embeddings/oleObject25.bin"/><Relationship Id="rId708" Type="http://schemas.openxmlformats.org/officeDocument/2006/relationships/image" Target="media/image325.emf"/><Relationship Id="rId915" Type="http://schemas.openxmlformats.org/officeDocument/2006/relationships/customXml" Target="ink/ink423.xml"/><Relationship Id="rId1240" Type="http://schemas.openxmlformats.org/officeDocument/2006/relationships/customXml" Target="ink/ink565.xml"/><Relationship Id="rId1338" Type="http://schemas.openxmlformats.org/officeDocument/2006/relationships/customXml" Target="ink/ink613.xml"/><Relationship Id="rId1545" Type="http://schemas.openxmlformats.org/officeDocument/2006/relationships/image" Target="media/image707.emf"/><Relationship Id="rId2070" Type="http://schemas.openxmlformats.org/officeDocument/2006/relationships/customXml" Target="ink/ink963.xml"/><Relationship Id="rId2168" Type="http://schemas.openxmlformats.org/officeDocument/2006/relationships/customXml" Target="ink/ink1012.xml"/><Relationship Id="rId2375" Type="http://schemas.openxmlformats.org/officeDocument/2006/relationships/customXml" Target="ink/ink1112.xml"/><Relationship Id="rId347" Type="http://schemas.openxmlformats.org/officeDocument/2006/relationships/image" Target="media/image18.wmf"/><Relationship Id="rId999" Type="http://schemas.openxmlformats.org/officeDocument/2006/relationships/customXml" Target="ink/ink466.xml"/><Relationship Id="rId1100" Type="http://schemas.openxmlformats.org/officeDocument/2006/relationships/customXml" Target="ink/ink512.xml"/><Relationship Id="rId1184" Type="http://schemas.openxmlformats.org/officeDocument/2006/relationships/image" Target="media/image525.emf"/><Relationship Id="rId1405" Type="http://schemas.openxmlformats.org/officeDocument/2006/relationships/image" Target="media/image637.emf"/><Relationship Id="rId1752" Type="http://schemas.openxmlformats.org/officeDocument/2006/relationships/customXml" Target="ink/ink816.xml"/><Relationship Id="rId2028" Type="http://schemas.openxmlformats.org/officeDocument/2006/relationships/customXml" Target="ink/ink942.xml"/><Relationship Id="rId44" Type="http://schemas.openxmlformats.org/officeDocument/2006/relationships/image" Target="media/image17.emf"/><Relationship Id="rId554" Type="http://schemas.openxmlformats.org/officeDocument/2006/relationships/customXml" Target="ink/ink255.xml"/><Relationship Id="rId761" Type="http://schemas.openxmlformats.org/officeDocument/2006/relationships/customXml" Target="ink/ink347.xml"/><Relationship Id="rId859" Type="http://schemas.openxmlformats.org/officeDocument/2006/relationships/customXml" Target="ink/ink396.xml"/><Relationship Id="rId1391" Type="http://schemas.openxmlformats.org/officeDocument/2006/relationships/image" Target="media/image630.emf"/><Relationship Id="rId1489" Type="http://schemas.openxmlformats.org/officeDocument/2006/relationships/image" Target="media/image679.emf"/><Relationship Id="rId1612" Type="http://schemas.openxmlformats.org/officeDocument/2006/relationships/customXml" Target="ink/ink749.xml"/><Relationship Id="rId1696" Type="http://schemas.openxmlformats.org/officeDocument/2006/relationships/customXml" Target="ink/ink790.xml"/><Relationship Id="rId1917" Type="http://schemas.openxmlformats.org/officeDocument/2006/relationships/image" Target="media/image891.emf"/><Relationship Id="rId2235" Type="http://schemas.openxmlformats.org/officeDocument/2006/relationships/image" Target="media/image1047.emf"/><Relationship Id="rId2442" Type="http://schemas.openxmlformats.org/officeDocument/2006/relationships/image" Target="media/image1141.emf"/><Relationship Id="rId193" Type="http://schemas.openxmlformats.org/officeDocument/2006/relationships/image" Target="media/image69.emf"/><Relationship Id="rId207" Type="http://schemas.openxmlformats.org/officeDocument/2006/relationships/image" Target="media/image76.emf"/><Relationship Id="rId414" Type="http://schemas.openxmlformats.org/officeDocument/2006/relationships/image" Target="media/image179.emf"/><Relationship Id="rId498" Type="http://schemas.openxmlformats.org/officeDocument/2006/relationships/image" Target="media/image221.emf"/><Relationship Id="rId621" Type="http://schemas.openxmlformats.org/officeDocument/2006/relationships/customXml" Target="ink/ink285.xml"/><Relationship Id="rId1044" Type="http://schemas.openxmlformats.org/officeDocument/2006/relationships/image" Target="media/image492.emf"/><Relationship Id="rId1251" Type="http://schemas.openxmlformats.org/officeDocument/2006/relationships/image" Target="media/image560.emf"/><Relationship Id="rId1349" Type="http://schemas.openxmlformats.org/officeDocument/2006/relationships/image" Target="media/image609.emf"/><Relationship Id="rId2081" Type="http://schemas.openxmlformats.org/officeDocument/2006/relationships/image" Target="media/image970.emf"/><Relationship Id="rId2179" Type="http://schemas.openxmlformats.org/officeDocument/2006/relationships/image" Target="media/image1019.emf"/><Relationship Id="rId2302" Type="http://schemas.openxmlformats.org/officeDocument/2006/relationships/image" Target="media/image1080.emf"/><Relationship Id="rId260" Type="http://schemas.openxmlformats.org/officeDocument/2006/relationships/image" Target="media/image102.emf"/><Relationship Id="rId719" Type="http://schemas.openxmlformats.org/officeDocument/2006/relationships/customXml" Target="ink/ink332.xml"/><Relationship Id="rId926" Type="http://schemas.openxmlformats.org/officeDocument/2006/relationships/image" Target="media/image434.emf"/><Relationship Id="rId1111" Type="http://schemas.openxmlformats.org/officeDocument/2006/relationships/oleObject" Target="embeddings/oleObject38.bin"/><Relationship Id="rId1556" Type="http://schemas.openxmlformats.org/officeDocument/2006/relationships/customXml" Target="ink/ink721.xml"/><Relationship Id="rId1763" Type="http://schemas.openxmlformats.org/officeDocument/2006/relationships/oleObject" Target="embeddings/oleObject63.bin"/><Relationship Id="rId1970" Type="http://schemas.openxmlformats.org/officeDocument/2006/relationships/customXml" Target="ink/ink913.xml"/><Relationship Id="rId2386" Type="http://schemas.openxmlformats.org/officeDocument/2006/relationships/image" Target="media/image1117.emf"/><Relationship Id="rId55" Type="http://schemas.openxmlformats.org/officeDocument/2006/relationships/image" Target="media/image2.wmf"/><Relationship Id="rId120" Type="http://schemas.openxmlformats.org/officeDocument/2006/relationships/image" Target="media/image33.emf"/><Relationship Id="rId358" Type="http://schemas.openxmlformats.org/officeDocument/2006/relationships/image" Target="media/image151.emf"/><Relationship Id="rId565" Type="http://schemas.openxmlformats.org/officeDocument/2006/relationships/image" Target="media/image254.emf"/><Relationship Id="rId772" Type="http://schemas.openxmlformats.org/officeDocument/2006/relationships/image" Target="media/image357.emf"/><Relationship Id="rId1195" Type="http://schemas.openxmlformats.org/officeDocument/2006/relationships/customXml" Target="ink/ink546.xml"/><Relationship Id="rId1209" Type="http://schemas.openxmlformats.org/officeDocument/2006/relationships/customXml" Target="ink/ink552.xml"/><Relationship Id="rId1416" Type="http://schemas.openxmlformats.org/officeDocument/2006/relationships/customXml" Target="ink/ink652.xml"/><Relationship Id="rId1623" Type="http://schemas.openxmlformats.org/officeDocument/2006/relationships/oleObject" Target="embeddings/oleObject57.bin"/><Relationship Id="rId1830" Type="http://schemas.openxmlformats.org/officeDocument/2006/relationships/customXml" Target="ink/ink849.xml"/><Relationship Id="rId2039" Type="http://schemas.openxmlformats.org/officeDocument/2006/relationships/image" Target="media/image949.emf"/><Relationship Id="rId2246" Type="http://schemas.openxmlformats.org/officeDocument/2006/relationships/customXml" Target="ink/ink1051.xml"/><Relationship Id="rId2453" Type="http://schemas.openxmlformats.org/officeDocument/2006/relationships/customXml" Target="ink/ink1150.xml"/><Relationship Id="rId218" Type="http://schemas.openxmlformats.org/officeDocument/2006/relationships/customXml" Target="ink/ink91.xml"/><Relationship Id="rId425" Type="http://schemas.openxmlformats.org/officeDocument/2006/relationships/customXml" Target="ink/ink190.xml"/><Relationship Id="rId632" Type="http://schemas.openxmlformats.org/officeDocument/2006/relationships/image" Target="media/image287.emf"/><Relationship Id="rId1055" Type="http://schemas.openxmlformats.org/officeDocument/2006/relationships/customXml" Target="ink/ink494.xml"/><Relationship Id="rId1262" Type="http://schemas.openxmlformats.org/officeDocument/2006/relationships/customXml" Target="ink/ink576.xml"/><Relationship Id="rId1928" Type="http://schemas.openxmlformats.org/officeDocument/2006/relationships/customXml" Target="ink/ink894.xml"/><Relationship Id="rId2092" Type="http://schemas.openxmlformats.org/officeDocument/2006/relationships/customXml" Target="ink/ink974.xml"/><Relationship Id="rId2106" Type="http://schemas.openxmlformats.org/officeDocument/2006/relationships/customXml" Target="ink/ink981.xml"/><Relationship Id="rId2313" Type="http://schemas.openxmlformats.org/officeDocument/2006/relationships/customXml" Target="ink/ink1083.xml"/><Relationship Id="rId271" Type="http://schemas.openxmlformats.org/officeDocument/2006/relationships/customXml" Target="ink/ink115.xml"/><Relationship Id="rId937" Type="http://schemas.openxmlformats.org/officeDocument/2006/relationships/image" Target="media/image439.emf"/><Relationship Id="rId1122" Type="http://schemas.openxmlformats.org/officeDocument/2006/relationships/image" Target="media/image524.emf"/><Relationship Id="rId1567" Type="http://schemas.openxmlformats.org/officeDocument/2006/relationships/image" Target="media/image718.emf"/><Relationship Id="rId1774" Type="http://schemas.openxmlformats.org/officeDocument/2006/relationships/image" Target="media/image59.wmf"/><Relationship Id="rId1981" Type="http://schemas.openxmlformats.org/officeDocument/2006/relationships/image" Target="media/image920.emf"/><Relationship Id="rId2397" Type="http://schemas.openxmlformats.org/officeDocument/2006/relationships/customXml" Target="ink/ink1123.xml"/><Relationship Id="rId66" Type="http://schemas.openxmlformats.org/officeDocument/2006/relationships/image" Target="media/image26.emf"/><Relationship Id="rId131" Type="http://schemas.openxmlformats.org/officeDocument/2006/relationships/image" Target="media/image38.emf"/><Relationship Id="rId369" Type="http://schemas.openxmlformats.org/officeDocument/2006/relationships/customXml" Target="ink/ink163.xml"/><Relationship Id="rId576" Type="http://schemas.openxmlformats.org/officeDocument/2006/relationships/customXml" Target="ink/ink266.xml"/><Relationship Id="rId783" Type="http://schemas.openxmlformats.org/officeDocument/2006/relationships/customXml" Target="ink/ink358.xml"/><Relationship Id="rId990" Type="http://schemas.openxmlformats.org/officeDocument/2006/relationships/customXml" Target="ink/ink461.xml"/><Relationship Id="rId1427" Type="http://schemas.openxmlformats.org/officeDocument/2006/relationships/image" Target="media/image648.emf"/><Relationship Id="rId1634" Type="http://schemas.openxmlformats.org/officeDocument/2006/relationships/customXml" Target="ink/ink759.xml"/><Relationship Id="rId1841" Type="http://schemas.openxmlformats.org/officeDocument/2006/relationships/oleObject" Target="embeddings/oleObject67.bin"/><Relationship Id="rId2257" Type="http://schemas.openxmlformats.org/officeDocument/2006/relationships/image" Target="media/image1058.emf"/><Relationship Id="rId2464" Type="http://schemas.openxmlformats.org/officeDocument/2006/relationships/image" Target="media/image1152.emf"/><Relationship Id="rId229" Type="http://schemas.openxmlformats.org/officeDocument/2006/relationships/customXml" Target="ink/ink97.xml"/><Relationship Id="rId436" Type="http://schemas.openxmlformats.org/officeDocument/2006/relationships/image" Target="media/image190.emf"/><Relationship Id="rId643" Type="http://schemas.openxmlformats.org/officeDocument/2006/relationships/customXml" Target="ink/ink296.xml"/><Relationship Id="rId1066" Type="http://schemas.openxmlformats.org/officeDocument/2006/relationships/customXml" Target="ink/ink497.xml"/><Relationship Id="rId1273" Type="http://schemas.openxmlformats.org/officeDocument/2006/relationships/image" Target="media/image571.emf"/><Relationship Id="rId1480" Type="http://schemas.openxmlformats.org/officeDocument/2006/relationships/customXml" Target="ink/ink684.xml"/><Relationship Id="rId1939" Type="http://schemas.openxmlformats.org/officeDocument/2006/relationships/image" Target="media/image902.emf"/><Relationship Id="rId2117" Type="http://schemas.openxmlformats.org/officeDocument/2006/relationships/image" Target="media/image988.emf"/><Relationship Id="rId2324" Type="http://schemas.openxmlformats.org/officeDocument/2006/relationships/image" Target="media/image1086.emf"/><Relationship Id="rId850" Type="http://schemas.openxmlformats.org/officeDocument/2006/relationships/image" Target="media/image396.emf"/><Relationship Id="rId948" Type="http://schemas.openxmlformats.org/officeDocument/2006/relationships/customXml" Target="ink/ink440.xml"/><Relationship Id="rId1133" Type="http://schemas.openxmlformats.org/officeDocument/2006/relationships/image" Target="media/image43.wmf"/><Relationship Id="rId1578" Type="http://schemas.openxmlformats.org/officeDocument/2006/relationships/customXml" Target="ink/ink732.xml"/><Relationship Id="rId1701" Type="http://schemas.openxmlformats.org/officeDocument/2006/relationships/image" Target="media/image785.emf"/><Relationship Id="rId1785" Type="http://schemas.openxmlformats.org/officeDocument/2006/relationships/image" Target="media/image827.emf"/><Relationship Id="rId1992" Type="http://schemas.openxmlformats.org/officeDocument/2006/relationships/customXml" Target="ink/ink924.xml"/><Relationship Id="rId77" Type="http://schemas.openxmlformats.org/officeDocument/2006/relationships/customXml" Target="ink/ink31.xml"/><Relationship Id="rId282" Type="http://schemas.openxmlformats.org/officeDocument/2006/relationships/image" Target="media/image113.emf"/><Relationship Id="rId503" Type="http://schemas.openxmlformats.org/officeDocument/2006/relationships/customXml" Target="ink/ink229.xml"/><Relationship Id="rId587" Type="http://schemas.openxmlformats.org/officeDocument/2006/relationships/image" Target="media/image265.emf"/><Relationship Id="rId710" Type="http://schemas.openxmlformats.org/officeDocument/2006/relationships/image" Target="media/image326.emf"/><Relationship Id="rId808" Type="http://schemas.openxmlformats.org/officeDocument/2006/relationships/image" Target="media/image375.emf"/><Relationship Id="rId1340" Type="http://schemas.openxmlformats.org/officeDocument/2006/relationships/customXml" Target="ink/ink614.xml"/><Relationship Id="rId1438" Type="http://schemas.openxmlformats.org/officeDocument/2006/relationships/customXml" Target="ink/ink663.xml"/><Relationship Id="rId1645" Type="http://schemas.openxmlformats.org/officeDocument/2006/relationships/image" Target="media/image757.emf"/><Relationship Id="rId2170" Type="http://schemas.openxmlformats.org/officeDocument/2006/relationships/customXml" Target="ink/ink1013.xml"/><Relationship Id="rId2268" Type="http://schemas.openxmlformats.org/officeDocument/2006/relationships/customXml" Target="ink/ink1062.xml"/><Relationship Id="rId8" Type="http://schemas.openxmlformats.org/officeDocument/2006/relationships/endnotes" Target="endnotes.xml"/><Relationship Id="rId142" Type="http://schemas.openxmlformats.org/officeDocument/2006/relationships/customXml" Target="ink/ink53.xml"/><Relationship Id="rId447" Type="http://schemas.openxmlformats.org/officeDocument/2006/relationships/customXml" Target="ink/ink201.xml"/><Relationship Id="rId794" Type="http://schemas.openxmlformats.org/officeDocument/2006/relationships/image" Target="media/image368.emf"/><Relationship Id="rId1077" Type="http://schemas.openxmlformats.org/officeDocument/2006/relationships/image" Target="media/image507.emf"/><Relationship Id="rId1200" Type="http://schemas.openxmlformats.org/officeDocument/2006/relationships/image" Target="media/image535.emf"/><Relationship Id="rId1852" Type="http://schemas.openxmlformats.org/officeDocument/2006/relationships/customXml" Target="ink/ink857.xml"/><Relationship Id="rId2030" Type="http://schemas.openxmlformats.org/officeDocument/2006/relationships/customXml" Target="ink/ink943.xml"/><Relationship Id="rId2128" Type="http://schemas.openxmlformats.org/officeDocument/2006/relationships/customXml" Target="ink/ink992.xml"/><Relationship Id="rId2475" Type="http://schemas.openxmlformats.org/officeDocument/2006/relationships/customXml" Target="ink/ink1157.xml"/><Relationship Id="rId654" Type="http://schemas.openxmlformats.org/officeDocument/2006/relationships/image" Target="media/image298.emf"/><Relationship Id="rId861" Type="http://schemas.openxmlformats.org/officeDocument/2006/relationships/customXml" Target="ink/ink397.xml"/><Relationship Id="rId959" Type="http://schemas.openxmlformats.org/officeDocument/2006/relationships/image" Target="media/image450.emf"/><Relationship Id="rId1284" Type="http://schemas.openxmlformats.org/officeDocument/2006/relationships/customXml" Target="ink/ink587.xml"/><Relationship Id="rId1491" Type="http://schemas.openxmlformats.org/officeDocument/2006/relationships/image" Target="media/image680.emf"/><Relationship Id="rId1505" Type="http://schemas.openxmlformats.org/officeDocument/2006/relationships/image" Target="media/image687.emf"/><Relationship Id="rId1589" Type="http://schemas.openxmlformats.org/officeDocument/2006/relationships/image" Target="media/image729.emf"/><Relationship Id="rId1712" Type="http://schemas.openxmlformats.org/officeDocument/2006/relationships/customXml" Target="ink/ink798.xml"/><Relationship Id="rId2335" Type="http://schemas.openxmlformats.org/officeDocument/2006/relationships/customXml" Target="ink/ink1094.xml"/><Relationship Id="rId293" Type="http://schemas.openxmlformats.org/officeDocument/2006/relationships/customXml" Target="ink/ink126.xml"/><Relationship Id="rId307" Type="http://schemas.openxmlformats.org/officeDocument/2006/relationships/customXml" Target="ink/ink133.xml"/><Relationship Id="rId514" Type="http://schemas.openxmlformats.org/officeDocument/2006/relationships/customXml" Target="ink/ink235.xml"/><Relationship Id="rId721" Type="http://schemas.openxmlformats.org/officeDocument/2006/relationships/customXml" Target="ink/ink333.xml"/><Relationship Id="rId1144" Type="http://schemas.openxmlformats.org/officeDocument/2006/relationships/image" Target="media/image278.emf"/><Relationship Id="rId1351" Type="http://schemas.openxmlformats.org/officeDocument/2006/relationships/image" Target="media/image610.emf"/><Relationship Id="rId1449" Type="http://schemas.openxmlformats.org/officeDocument/2006/relationships/image" Target="media/image659.emf"/><Relationship Id="rId1796" Type="http://schemas.openxmlformats.org/officeDocument/2006/relationships/customXml" Target="ink/ink833.xml"/><Relationship Id="rId2181" Type="http://schemas.openxmlformats.org/officeDocument/2006/relationships/image" Target="media/image1020.emf"/><Relationship Id="rId2402" Type="http://schemas.openxmlformats.org/officeDocument/2006/relationships/image" Target="media/image1125.emf"/><Relationship Id="rId88" Type="http://schemas.openxmlformats.org/officeDocument/2006/relationships/image" Target="media/image1710.emf"/><Relationship Id="rId153" Type="http://schemas.openxmlformats.org/officeDocument/2006/relationships/image" Target="media/image49.emf"/><Relationship Id="rId360" Type="http://schemas.openxmlformats.org/officeDocument/2006/relationships/image" Target="media/image152.emf"/><Relationship Id="rId598" Type="http://schemas.openxmlformats.org/officeDocument/2006/relationships/customXml" Target="ink/ink277.xml"/><Relationship Id="rId819" Type="http://schemas.openxmlformats.org/officeDocument/2006/relationships/customXml" Target="ink/ink376.xml"/><Relationship Id="rId1004" Type="http://schemas.openxmlformats.org/officeDocument/2006/relationships/image" Target="media/image472.emf"/><Relationship Id="rId1211" Type="http://schemas.openxmlformats.org/officeDocument/2006/relationships/customXml" Target="ink/ink553.xml"/><Relationship Id="rId1656" Type="http://schemas.openxmlformats.org/officeDocument/2006/relationships/customXml" Target="ink/ink770.xml"/><Relationship Id="rId1863" Type="http://schemas.openxmlformats.org/officeDocument/2006/relationships/image" Target="media/image865.emf"/><Relationship Id="rId2041" Type="http://schemas.openxmlformats.org/officeDocument/2006/relationships/image" Target="media/image950.emf"/><Relationship Id="rId2279" Type="http://schemas.openxmlformats.org/officeDocument/2006/relationships/image" Target="media/image1069.emf"/><Relationship Id="rId2486" Type="http://schemas.openxmlformats.org/officeDocument/2006/relationships/image" Target="media/image1163.emf"/><Relationship Id="rId220" Type="http://schemas.openxmlformats.org/officeDocument/2006/relationships/customXml" Target="ink/ink92.xml"/><Relationship Id="rId458" Type="http://schemas.openxmlformats.org/officeDocument/2006/relationships/image" Target="media/image201.emf"/><Relationship Id="rId665" Type="http://schemas.openxmlformats.org/officeDocument/2006/relationships/customXml" Target="ink/ink307.xml"/><Relationship Id="rId872" Type="http://schemas.openxmlformats.org/officeDocument/2006/relationships/image" Target="media/image407.emf"/><Relationship Id="rId1088" Type="http://schemas.openxmlformats.org/officeDocument/2006/relationships/customXml" Target="ink/ink506.xml"/><Relationship Id="rId1295" Type="http://schemas.openxmlformats.org/officeDocument/2006/relationships/image" Target="media/image582.emf"/><Relationship Id="rId1309" Type="http://schemas.openxmlformats.org/officeDocument/2006/relationships/image" Target="media/image589.emf"/><Relationship Id="rId1516" Type="http://schemas.openxmlformats.org/officeDocument/2006/relationships/customXml" Target="ink/ink701.xml"/><Relationship Id="rId1723" Type="http://schemas.openxmlformats.org/officeDocument/2006/relationships/image" Target="media/image796.emf"/><Relationship Id="rId1930" Type="http://schemas.openxmlformats.org/officeDocument/2006/relationships/customXml" Target="ink/ink895.xml"/><Relationship Id="rId2139" Type="http://schemas.openxmlformats.org/officeDocument/2006/relationships/image" Target="media/image999.emf"/><Relationship Id="rId2346" Type="http://schemas.openxmlformats.org/officeDocument/2006/relationships/image" Target="media/image1097.emf"/><Relationship Id="rId15" Type="http://schemas.openxmlformats.org/officeDocument/2006/relationships/customXml" Target="ink/ink4.xml"/><Relationship Id="rId318" Type="http://schemas.openxmlformats.org/officeDocument/2006/relationships/image" Target="media/image131.emf"/><Relationship Id="rId525" Type="http://schemas.openxmlformats.org/officeDocument/2006/relationships/image" Target="media/image234.emf"/><Relationship Id="rId732" Type="http://schemas.openxmlformats.org/officeDocument/2006/relationships/image" Target="media/image337.emf"/><Relationship Id="rId1155" Type="http://schemas.openxmlformats.org/officeDocument/2006/relationships/customXml" Target="ink/ink526.xml"/><Relationship Id="rId1362" Type="http://schemas.openxmlformats.org/officeDocument/2006/relationships/customXml" Target="ink/ink625.xml"/><Relationship Id="rId2192" Type="http://schemas.openxmlformats.org/officeDocument/2006/relationships/customXml" Target="ink/ink1024.xml"/><Relationship Id="rId2206" Type="http://schemas.openxmlformats.org/officeDocument/2006/relationships/customXml" Target="ink/ink1031.xml"/><Relationship Id="rId2413" Type="http://schemas.openxmlformats.org/officeDocument/2006/relationships/customXml" Target="ink/ink1131.xml"/><Relationship Id="rId99" Type="http://schemas.openxmlformats.org/officeDocument/2006/relationships/image" Target="media/image10.wmf"/><Relationship Id="rId164" Type="http://schemas.openxmlformats.org/officeDocument/2006/relationships/customXml" Target="ink/ink64.xml"/><Relationship Id="rId371" Type="http://schemas.openxmlformats.org/officeDocument/2006/relationships/customXml" Target="ink/ink164.xml"/><Relationship Id="rId1015" Type="http://schemas.openxmlformats.org/officeDocument/2006/relationships/customXml" Target="ink/ink474.xml"/><Relationship Id="rId1222" Type="http://schemas.openxmlformats.org/officeDocument/2006/relationships/customXml" Target="ink/ink556.xml"/><Relationship Id="rId1667" Type="http://schemas.openxmlformats.org/officeDocument/2006/relationships/image" Target="media/image768.emf"/><Relationship Id="rId1874" Type="http://schemas.openxmlformats.org/officeDocument/2006/relationships/customXml" Target="ink/ink868.xml"/><Relationship Id="rId2052" Type="http://schemas.openxmlformats.org/officeDocument/2006/relationships/customXml" Target="ink/ink954.xml"/><Relationship Id="rId469" Type="http://schemas.openxmlformats.org/officeDocument/2006/relationships/customXml" Target="ink/ink212.xml"/><Relationship Id="rId676" Type="http://schemas.openxmlformats.org/officeDocument/2006/relationships/oleObject" Target="embeddings/oleObject24.bin"/><Relationship Id="rId883" Type="http://schemas.openxmlformats.org/officeDocument/2006/relationships/customXml" Target="ink/ink408.xml"/><Relationship Id="rId1099" Type="http://schemas.openxmlformats.org/officeDocument/2006/relationships/image" Target="media/image167.emf"/><Relationship Id="rId1527" Type="http://schemas.openxmlformats.org/officeDocument/2006/relationships/image" Target="media/image698.emf"/><Relationship Id="rId1734" Type="http://schemas.openxmlformats.org/officeDocument/2006/relationships/customXml" Target="ink/ink807.xml"/><Relationship Id="rId1941" Type="http://schemas.openxmlformats.org/officeDocument/2006/relationships/oleObject" Target="embeddings/oleObject70.bin"/><Relationship Id="rId2357" Type="http://schemas.openxmlformats.org/officeDocument/2006/relationships/customXml" Target="ink/ink1103.xml"/><Relationship Id="rId26" Type="http://schemas.openxmlformats.org/officeDocument/2006/relationships/image" Target="media/image8.emf"/><Relationship Id="rId231" Type="http://schemas.openxmlformats.org/officeDocument/2006/relationships/image" Target="media/image15.wmf"/><Relationship Id="rId329" Type="http://schemas.openxmlformats.org/officeDocument/2006/relationships/customXml" Target="ink/ink144.xml"/><Relationship Id="rId536" Type="http://schemas.openxmlformats.org/officeDocument/2006/relationships/customXml" Target="ink/ink246.xml"/><Relationship Id="rId1166" Type="http://schemas.openxmlformats.org/officeDocument/2006/relationships/image" Target="media/image423.emf"/><Relationship Id="rId1373" Type="http://schemas.openxmlformats.org/officeDocument/2006/relationships/image" Target="media/image621.emf"/><Relationship Id="rId2217" Type="http://schemas.openxmlformats.org/officeDocument/2006/relationships/image" Target="media/image1038.emf"/><Relationship Id="rId175" Type="http://schemas.openxmlformats.org/officeDocument/2006/relationships/image" Target="media/image60.emf"/><Relationship Id="rId743" Type="http://schemas.openxmlformats.org/officeDocument/2006/relationships/image" Target="media/image28.wmf"/><Relationship Id="rId950" Type="http://schemas.openxmlformats.org/officeDocument/2006/relationships/customXml" Target="ink/ink441.xml"/><Relationship Id="rId1026" Type="http://schemas.openxmlformats.org/officeDocument/2006/relationships/image" Target="media/image483.emf"/><Relationship Id="rId1580" Type="http://schemas.openxmlformats.org/officeDocument/2006/relationships/customXml" Target="ink/ink733.xml"/><Relationship Id="rId1678" Type="http://schemas.openxmlformats.org/officeDocument/2006/relationships/customXml" Target="ink/ink781.xml"/><Relationship Id="rId1801" Type="http://schemas.openxmlformats.org/officeDocument/2006/relationships/image" Target="media/image835.emf"/><Relationship Id="rId1885" Type="http://schemas.openxmlformats.org/officeDocument/2006/relationships/image" Target="media/image876.emf"/><Relationship Id="rId2424" Type="http://schemas.openxmlformats.org/officeDocument/2006/relationships/image" Target="media/image855.emf"/><Relationship Id="rId382" Type="http://schemas.openxmlformats.org/officeDocument/2006/relationships/image" Target="media/image163.emf"/><Relationship Id="rId603" Type="http://schemas.openxmlformats.org/officeDocument/2006/relationships/image" Target="media/image273.emf"/><Relationship Id="rId687" Type="http://schemas.openxmlformats.org/officeDocument/2006/relationships/customXml" Target="ink/ink317.xml"/><Relationship Id="rId810" Type="http://schemas.openxmlformats.org/officeDocument/2006/relationships/image" Target="media/image376.emf"/><Relationship Id="rId908" Type="http://schemas.openxmlformats.org/officeDocument/2006/relationships/image" Target="media/image425.emf"/><Relationship Id="rId1233" Type="http://schemas.openxmlformats.org/officeDocument/2006/relationships/image" Target="media/image551.emf"/><Relationship Id="rId1440" Type="http://schemas.openxmlformats.org/officeDocument/2006/relationships/customXml" Target="ink/ink664.xml"/><Relationship Id="rId1538" Type="http://schemas.openxmlformats.org/officeDocument/2006/relationships/customXml" Target="ink/ink712.xml"/><Relationship Id="rId2063" Type="http://schemas.openxmlformats.org/officeDocument/2006/relationships/image" Target="media/image961.emf"/><Relationship Id="rId2270" Type="http://schemas.openxmlformats.org/officeDocument/2006/relationships/customXml" Target="ink/ink1063.xml"/><Relationship Id="rId2368" Type="http://schemas.openxmlformats.org/officeDocument/2006/relationships/image" Target="media/image1108.emf"/><Relationship Id="rId242" Type="http://schemas.openxmlformats.org/officeDocument/2006/relationships/image" Target="media/image93.emf"/><Relationship Id="rId894" Type="http://schemas.openxmlformats.org/officeDocument/2006/relationships/image" Target="media/image418.emf"/><Relationship Id="rId1177" Type="http://schemas.openxmlformats.org/officeDocument/2006/relationships/customXml" Target="ink/ink537.xml"/><Relationship Id="rId1300" Type="http://schemas.openxmlformats.org/officeDocument/2006/relationships/customXml" Target="ink/ink595.xml"/><Relationship Id="rId1745" Type="http://schemas.openxmlformats.org/officeDocument/2006/relationships/image" Target="media/image807.emf"/><Relationship Id="rId1952" Type="http://schemas.openxmlformats.org/officeDocument/2006/relationships/customXml" Target="ink/ink904.xml"/><Relationship Id="rId2130" Type="http://schemas.openxmlformats.org/officeDocument/2006/relationships/customXml" Target="ink/ink993.xml"/><Relationship Id="rId37" Type="http://schemas.openxmlformats.org/officeDocument/2006/relationships/customXml" Target="ink/ink15.xml"/><Relationship Id="rId102" Type="http://schemas.openxmlformats.org/officeDocument/2006/relationships/image" Target="media/image2410.emf"/><Relationship Id="rId547" Type="http://schemas.openxmlformats.org/officeDocument/2006/relationships/image" Target="media/image245.emf"/><Relationship Id="rId754" Type="http://schemas.openxmlformats.org/officeDocument/2006/relationships/image" Target="media/image348.emf"/><Relationship Id="rId961" Type="http://schemas.openxmlformats.org/officeDocument/2006/relationships/image" Target="media/image451.emf"/><Relationship Id="rId1384" Type="http://schemas.openxmlformats.org/officeDocument/2006/relationships/customXml" Target="ink/ink636.xml"/><Relationship Id="rId1591" Type="http://schemas.openxmlformats.org/officeDocument/2006/relationships/image" Target="media/image730.emf"/><Relationship Id="rId1605" Type="http://schemas.openxmlformats.org/officeDocument/2006/relationships/image" Target="media/image737.emf"/><Relationship Id="rId1689" Type="http://schemas.openxmlformats.org/officeDocument/2006/relationships/image" Target="media/image779.emf"/><Relationship Id="rId1812" Type="http://schemas.openxmlformats.org/officeDocument/2006/relationships/customXml" Target="ink/ink841.xml"/><Relationship Id="rId2228" Type="http://schemas.openxmlformats.org/officeDocument/2006/relationships/customXml" Target="ink/ink1042.xml"/><Relationship Id="rId2435" Type="http://schemas.openxmlformats.org/officeDocument/2006/relationships/customXml" Target="ink/ink1141.xml"/><Relationship Id="rId90" Type="http://schemas.openxmlformats.org/officeDocument/2006/relationships/image" Target="media/image1810.emf"/><Relationship Id="rId186" Type="http://schemas.openxmlformats.org/officeDocument/2006/relationships/customXml" Target="ink/ink75.xml"/><Relationship Id="rId393" Type="http://schemas.openxmlformats.org/officeDocument/2006/relationships/customXml" Target="ink/ink174.xml"/><Relationship Id="rId407" Type="http://schemas.openxmlformats.org/officeDocument/2006/relationships/customXml" Target="ink/ink181.xml"/><Relationship Id="rId614" Type="http://schemas.openxmlformats.org/officeDocument/2006/relationships/oleObject" Target="embeddings/oleObject21.bin"/><Relationship Id="rId821" Type="http://schemas.openxmlformats.org/officeDocument/2006/relationships/customXml" Target="ink/ink377.xml"/><Relationship Id="rId1037" Type="http://schemas.openxmlformats.org/officeDocument/2006/relationships/customXml" Target="ink/ink485.xml"/><Relationship Id="rId1244" Type="http://schemas.openxmlformats.org/officeDocument/2006/relationships/customXml" Target="ink/ink567.xml"/><Relationship Id="rId1451" Type="http://schemas.openxmlformats.org/officeDocument/2006/relationships/image" Target="media/image660.emf"/><Relationship Id="rId1896" Type="http://schemas.openxmlformats.org/officeDocument/2006/relationships/customXml" Target="ink/ink879.xml"/><Relationship Id="rId2074" Type="http://schemas.openxmlformats.org/officeDocument/2006/relationships/customXml" Target="ink/ink965.xml"/><Relationship Id="rId2281" Type="http://schemas.openxmlformats.org/officeDocument/2006/relationships/image" Target="media/image1070.emf"/><Relationship Id="rId253" Type="http://schemas.openxmlformats.org/officeDocument/2006/relationships/image" Target="media/image17.wmf"/><Relationship Id="rId460" Type="http://schemas.openxmlformats.org/officeDocument/2006/relationships/image" Target="media/image202.emf"/><Relationship Id="rId698" Type="http://schemas.openxmlformats.org/officeDocument/2006/relationships/image" Target="media/image320.emf"/><Relationship Id="rId919" Type="http://schemas.openxmlformats.org/officeDocument/2006/relationships/customXml" Target="ink/ink425.xml"/><Relationship Id="rId1090" Type="http://schemas.openxmlformats.org/officeDocument/2006/relationships/customXml" Target="ink/ink507.xml"/><Relationship Id="rId1104" Type="http://schemas.openxmlformats.org/officeDocument/2006/relationships/customXml" Target="ink/ink514.xml"/><Relationship Id="rId1311" Type="http://schemas.openxmlformats.org/officeDocument/2006/relationships/image" Target="media/image590.emf"/><Relationship Id="rId1549" Type="http://schemas.openxmlformats.org/officeDocument/2006/relationships/image" Target="media/image709.emf"/><Relationship Id="rId1756" Type="http://schemas.openxmlformats.org/officeDocument/2006/relationships/image" Target="media/image55.wmf"/><Relationship Id="rId1963" Type="http://schemas.openxmlformats.org/officeDocument/2006/relationships/image" Target="media/image911.emf"/><Relationship Id="rId2141" Type="http://schemas.openxmlformats.org/officeDocument/2006/relationships/image" Target="media/image1000.emf"/><Relationship Id="rId2379" Type="http://schemas.openxmlformats.org/officeDocument/2006/relationships/customXml" Target="ink/ink1114.xml"/><Relationship Id="rId48" Type="http://schemas.openxmlformats.org/officeDocument/2006/relationships/image" Target="media/image19.emf"/><Relationship Id="rId113" Type="http://schemas.openxmlformats.org/officeDocument/2006/relationships/customXml" Target="ink/ink40.xml"/><Relationship Id="rId320" Type="http://schemas.openxmlformats.org/officeDocument/2006/relationships/image" Target="media/image132.emf"/><Relationship Id="rId558" Type="http://schemas.openxmlformats.org/officeDocument/2006/relationships/customXml" Target="ink/ink257.xml"/><Relationship Id="rId765" Type="http://schemas.openxmlformats.org/officeDocument/2006/relationships/customXml" Target="ink/ink349.xml"/><Relationship Id="rId972" Type="http://schemas.openxmlformats.org/officeDocument/2006/relationships/customXml" Target="ink/ink452.xml"/><Relationship Id="rId1188" Type="http://schemas.openxmlformats.org/officeDocument/2006/relationships/image" Target="media/image529.emf"/><Relationship Id="rId1395" Type="http://schemas.openxmlformats.org/officeDocument/2006/relationships/image" Target="media/image632.emf"/><Relationship Id="rId1409" Type="http://schemas.openxmlformats.org/officeDocument/2006/relationships/image" Target="media/image639.emf"/><Relationship Id="rId1616" Type="http://schemas.openxmlformats.org/officeDocument/2006/relationships/customXml" Target="ink/ink751.xml"/><Relationship Id="rId1823" Type="http://schemas.openxmlformats.org/officeDocument/2006/relationships/image" Target="media/image846.emf"/><Relationship Id="rId2001" Type="http://schemas.openxmlformats.org/officeDocument/2006/relationships/image" Target="media/image930.emf"/><Relationship Id="rId2239" Type="http://schemas.openxmlformats.org/officeDocument/2006/relationships/image" Target="media/image1049.emf"/><Relationship Id="rId2446" Type="http://schemas.openxmlformats.org/officeDocument/2006/relationships/image" Target="media/image1143.emf"/><Relationship Id="rId197" Type="http://schemas.openxmlformats.org/officeDocument/2006/relationships/image" Target="media/image71.emf"/><Relationship Id="rId418" Type="http://schemas.openxmlformats.org/officeDocument/2006/relationships/image" Target="media/image181.emf"/><Relationship Id="rId625" Type="http://schemas.openxmlformats.org/officeDocument/2006/relationships/customXml" Target="ink/ink287.xml"/><Relationship Id="rId832" Type="http://schemas.openxmlformats.org/officeDocument/2006/relationships/image" Target="media/image387.emf"/><Relationship Id="rId1048" Type="http://schemas.openxmlformats.org/officeDocument/2006/relationships/image" Target="media/image494.emf"/><Relationship Id="rId1255" Type="http://schemas.openxmlformats.org/officeDocument/2006/relationships/image" Target="media/image562.emf"/><Relationship Id="rId1462" Type="http://schemas.openxmlformats.org/officeDocument/2006/relationships/customXml" Target="ink/ink675.xml"/><Relationship Id="rId2085" Type="http://schemas.openxmlformats.org/officeDocument/2006/relationships/image" Target="media/image972.emf"/><Relationship Id="rId2292" Type="http://schemas.openxmlformats.org/officeDocument/2006/relationships/image" Target="media/image1075.emf"/><Relationship Id="rId2306" Type="http://schemas.openxmlformats.org/officeDocument/2006/relationships/image" Target="media/image1082.emf"/><Relationship Id="rId264" Type="http://schemas.openxmlformats.org/officeDocument/2006/relationships/image" Target="media/image104.emf"/><Relationship Id="rId471" Type="http://schemas.openxmlformats.org/officeDocument/2006/relationships/customXml" Target="ink/ink213.xml"/><Relationship Id="rId1115" Type="http://schemas.openxmlformats.org/officeDocument/2006/relationships/image" Target="media/image38.wmf"/><Relationship Id="rId1322" Type="http://schemas.openxmlformats.org/officeDocument/2006/relationships/customXml" Target="ink/ink606.xml"/><Relationship Id="rId1767" Type="http://schemas.openxmlformats.org/officeDocument/2006/relationships/image" Target="media/image818.emf"/><Relationship Id="rId1974" Type="http://schemas.openxmlformats.org/officeDocument/2006/relationships/customXml" Target="ink/ink915.xml"/><Relationship Id="rId2152" Type="http://schemas.openxmlformats.org/officeDocument/2006/relationships/customXml" Target="ink/ink1004.xml"/><Relationship Id="rId59" Type="http://schemas.openxmlformats.org/officeDocument/2006/relationships/image" Target="media/image4.wmf"/><Relationship Id="rId124" Type="http://schemas.openxmlformats.org/officeDocument/2006/relationships/image" Target="media/image35.emf"/><Relationship Id="rId569" Type="http://schemas.openxmlformats.org/officeDocument/2006/relationships/image" Target="media/image256.emf"/><Relationship Id="rId776" Type="http://schemas.openxmlformats.org/officeDocument/2006/relationships/image" Target="media/image359.emf"/><Relationship Id="rId983" Type="http://schemas.openxmlformats.org/officeDocument/2006/relationships/image" Target="media/image462.emf"/><Relationship Id="rId1199" Type="http://schemas.openxmlformats.org/officeDocument/2006/relationships/customXml" Target="ink/ink547.xml"/><Relationship Id="rId1627" Type="http://schemas.openxmlformats.org/officeDocument/2006/relationships/image" Target="media/image748.emf"/><Relationship Id="rId1834" Type="http://schemas.openxmlformats.org/officeDocument/2006/relationships/customXml" Target="ink/ink851.xml"/><Relationship Id="rId2457" Type="http://schemas.openxmlformats.org/officeDocument/2006/relationships/customXml" Target="ink/ink1151.xml"/><Relationship Id="rId331" Type="http://schemas.openxmlformats.org/officeDocument/2006/relationships/customXml" Target="ink/ink145.xml"/><Relationship Id="rId429" Type="http://schemas.openxmlformats.org/officeDocument/2006/relationships/customXml" Target="ink/ink192.xml"/><Relationship Id="rId636" Type="http://schemas.openxmlformats.org/officeDocument/2006/relationships/image" Target="media/image289.emf"/><Relationship Id="rId1059" Type="http://schemas.openxmlformats.org/officeDocument/2006/relationships/oleObject" Target="embeddings/oleObject33.bin"/><Relationship Id="rId1266" Type="http://schemas.openxmlformats.org/officeDocument/2006/relationships/customXml" Target="ink/ink578.xml"/><Relationship Id="rId1473" Type="http://schemas.openxmlformats.org/officeDocument/2006/relationships/image" Target="media/image671.emf"/><Relationship Id="rId2012" Type="http://schemas.openxmlformats.org/officeDocument/2006/relationships/customXml" Target="ink/ink934.xml"/><Relationship Id="rId2096" Type="http://schemas.openxmlformats.org/officeDocument/2006/relationships/customXml" Target="ink/ink976.xml"/><Relationship Id="rId2317" Type="http://schemas.openxmlformats.org/officeDocument/2006/relationships/customXml" Target="ink/ink1085.xml"/><Relationship Id="rId843" Type="http://schemas.openxmlformats.org/officeDocument/2006/relationships/customXml" Target="ink/ink388.xml"/><Relationship Id="rId1126" Type="http://schemas.openxmlformats.org/officeDocument/2006/relationships/oleObject" Target="embeddings/oleObject44.bin"/><Relationship Id="rId1680" Type="http://schemas.openxmlformats.org/officeDocument/2006/relationships/customXml" Target="ink/ink782.xml"/><Relationship Id="rId1778" Type="http://schemas.openxmlformats.org/officeDocument/2006/relationships/customXml" Target="ink/ink824.xml"/><Relationship Id="rId1901" Type="http://schemas.openxmlformats.org/officeDocument/2006/relationships/image" Target="media/image884.emf"/><Relationship Id="rId1985" Type="http://schemas.openxmlformats.org/officeDocument/2006/relationships/image" Target="media/image922.emf"/><Relationship Id="rId275" Type="http://schemas.openxmlformats.org/officeDocument/2006/relationships/customXml" Target="ink/ink117.xml"/><Relationship Id="rId482" Type="http://schemas.openxmlformats.org/officeDocument/2006/relationships/image" Target="media/image213.emf"/><Relationship Id="rId703" Type="http://schemas.openxmlformats.org/officeDocument/2006/relationships/customXml" Target="ink/ink324.xml"/><Relationship Id="rId910" Type="http://schemas.openxmlformats.org/officeDocument/2006/relationships/image" Target="media/image426.emf"/><Relationship Id="rId1333" Type="http://schemas.openxmlformats.org/officeDocument/2006/relationships/image" Target="media/image601.emf"/><Relationship Id="rId1540" Type="http://schemas.openxmlformats.org/officeDocument/2006/relationships/customXml" Target="ink/ink713.xml"/><Relationship Id="rId1638" Type="http://schemas.openxmlformats.org/officeDocument/2006/relationships/customXml" Target="ink/ink761.xml"/><Relationship Id="rId2163" Type="http://schemas.openxmlformats.org/officeDocument/2006/relationships/image" Target="media/image1011.emf"/><Relationship Id="rId2370" Type="http://schemas.openxmlformats.org/officeDocument/2006/relationships/image" Target="media/image1109.emf"/><Relationship Id="rId135" Type="http://schemas.openxmlformats.org/officeDocument/2006/relationships/image" Target="media/image40.emf"/><Relationship Id="rId342" Type="http://schemas.openxmlformats.org/officeDocument/2006/relationships/image" Target="media/image143.emf"/><Relationship Id="rId787" Type="http://schemas.openxmlformats.org/officeDocument/2006/relationships/customXml" Target="ink/ink360.xml"/><Relationship Id="rId994" Type="http://schemas.openxmlformats.org/officeDocument/2006/relationships/customXml" Target="ink/ink463.xml"/><Relationship Id="rId1400" Type="http://schemas.openxmlformats.org/officeDocument/2006/relationships/customXml" Target="ink/ink644.xml"/><Relationship Id="rId1845" Type="http://schemas.openxmlformats.org/officeDocument/2006/relationships/image" Target="media/image856.emf"/><Relationship Id="rId2023" Type="http://schemas.openxmlformats.org/officeDocument/2006/relationships/image" Target="media/image941.emf"/><Relationship Id="rId2230" Type="http://schemas.openxmlformats.org/officeDocument/2006/relationships/customXml" Target="ink/ink1043.xml"/><Relationship Id="rId2468" Type="http://schemas.openxmlformats.org/officeDocument/2006/relationships/image" Target="media/image1154.emf"/><Relationship Id="rId202" Type="http://schemas.openxmlformats.org/officeDocument/2006/relationships/customXml" Target="ink/ink83.xml"/><Relationship Id="rId647" Type="http://schemas.openxmlformats.org/officeDocument/2006/relationships/customXml" Target="ink/ink298.xml"/><Relationship Id="rId854" Type="http://schemas.openxmlformats.org/officeDocument/2006/relationships/image" Target="media/image398.emf"/><Relationship Id="rId1277" Type="http://schemas.openxmlformats.org/officeDocument/2006/relationships/image" Target="media/image573.emf"/><Relationship Id="rId1484" Type="http://schemas.openxmlformats.org/officeDocument/2006/relationships/customXml" Target="ink/ink686.xml"/><Relationship Id="rId1691" Type="http://schemas.openxmlformats.org/officeDocument/2006/relationships/image" Target="media/image780.emf"/><Relationship Id="rId1705" Type="http://schemas.openxmlformats.org/officeDocument/2006/relationships/image" Target="media/image787.emf"/><Relationship Id="rId1912" Type="http://schemas.openxmlformats.org/officeDocument/2006/relationships/customXml" Target="ink/ink886.xml"/><Relationship Id="rId2328" Type="http://schemas.openxmlformats.org/officeDocument/2006/relationships/image" Target="media/image1088.emf"/><Relationship Id="rId286" Type="http://schemas.openxmlformats.org/officeDocument/2006/relationships/image" Target="media/image115.emf"/><Relationship Id="rId493" Type="http://schemas.openxmlformats.org/officeDocument/2006/relationships/customXml" Target="ink/ink224.xml"/><Relationship Id="rId507" Type="http://schemas.openxmlformats.org/officeDocument/2006/relationships/customXml" Target="ink/ink231.xml"/><Relationship Id="rId714" Type="http://schemas.openxmlformats.org/officeDocument/2006/relationships/image" Target="media/image328.emf"/><Relationship Id="rId921" Type="http://schemas.openxmlformats.org/officeDocument/2006/relationships/customXml" Target="ink/ink426.xml"/><Relationship Id="rId1137" Type="http://schemas.openxmlformats.org/officeDocument/2006/relationships/oleObject" Target="embeddings/oleObject48.bin"/><Relationship Id="rId1344" Type="http://schemas.openxmlformats.org/officeDocument/2006/relationships/customXml" Target="ink/ink616.xml"/><Relationship Id="rId1551" Type="http://schemas.openxmlformats.org/officeDocument/2006/relationships/image" Target="media/image710.emf"/><Relationship Id="rId1789" Type="http://schemas.openxmlformats.org/officeDocument/2006/relationships/image" Target="media/image829.emf"/><Relationship Id="rId1996" Type="http://schemas.openxmlformats.org/officeDocument/2006/relationships/customXml" Target="ink/ink926.xml"/><Relationship Id="rId2174" Type="http://schemas.openxmlformats.org/officeDocument/2006/relationships/customXml" Target="ink/ink1015.xml"/><Relationship Id="rId2381" Type="http://schemas.openxmlformats.org/officeDocument/2006/relationships/customXml" Target="ink/ink1115.xml"/><Relationship Id="rId50" Type="http://schemas.openxmlformats.org/officeDocument/2006/relationships/image" Target="media/image21.emf"/><Relationship Id="rId146" Type="http://schemas.openxmlformats.org/officeDocument/2006/relationships/customXml" Target="ink/ink55.xml"/><Relationship Id="rId353" Type="http://schemas.openxmlformats.org/officeDocument/2006/relationships/customXml" Target="ink/ink155.xml"/><Relationship Id="rId560" Type="http://schemas.openxmlformats.org/officeDocument/2006/relationships/customXml" Target="ink/ink258.xml"/><Relationship Id="rId798" Type="http://schemas.openxmlformats.org/officeDocument/2006/relationships/image" Target="media/image370.emf"/><Relationship Id="rId1190" Type="http://schemas.openxmlformats.org/officeDocument/2006/relationships/image" Target="media/image530.emf"/><Relationship Id="rId1204" Type="http://schemas.openxmlformats.org/officeDocument/2006/relationships/image" Target="media/image537.emf"/><Relationship Id="rId1411" Type="http://schemas.openxmlformats.org/officeDocument/2006/relationships/image" Target="media/image640.emf"/><Relationship Id="rId1649" Type="http://schemas.openxmlformats.org/officeDocument/2006/relationships/image" Target="media/image759.emf"/><Relationship Id="rId1856" Type="http://schemas.openxmlformats.org/officeDocument/2006/relationships/customXml" Target="ink/ink859.xml"/><Relationship Id="rId2034" Type="http://schemas.openxmlformats.org/officeDocument/2006/relationships/customXml" Target="ink/ink945.xml"/><Relationship Id="rId2241" Type="http://schemas.openxmlformats.org/officeDocument/2006/relationships/image" Target="media/image1050.emf"/><Relationship Id="rId2479" Type="http://schemas.openxmlformats.org/officeDocument/2006/relationships/customXml" Target="ink/ink1159.xml"/><Relationship Id="rId213" Type="http://schemas.openxmlformats.org/officeDocument/2006/relationships/image" Target="media/image79.emf"/><Relationship Id="rId420" Type="http://schemas.openxmlformats.org/officeDocument/2006/relationships/image" Target="media/image182.emf"/><Relationship Id="rId658" Type="http://schemas.openxmlformats.org/officeDocument/2006/relationships/image" Target="media/image300.emf"/><Relationship Id="rId865" Type="http://schemas.openxmlformats.org/officeDocument/2006/relationships/customXml" Target="ink/ink399.xml"/><Relationship Id="rId1050" Type="http://schemas.openxmlformats.org/officeDocument/2006/relationships/image" Target="media/image495.emf"/><Relationship Id="rId1288" Type="http://schemas.openxmlformats.org/officeDocument/2006/relationships/customXml" Target="ink/ink589.xml"/><Relationship Id="rId1495" Type="http://schemas.openxmlformats.org/officeDocument/2006/relationships/image" Target="media/image682.emf"/><Relationship Id="rId1509" Type="http://schemas.openxmlformats.org/officeDocument/2006/relationships/image" Target="media/image689.emf"/><Relationship Id="rId1716" Type="http://schemas.openxmlformats.org/officeDocument/2006/relationships/customXml" Target="ink/ink800.xml"/><Relationship Id="rId1923" Type="http://schemas.openxmlformats.org/officeDocument/2006/relationships/image" Target="media/image894.emf"/><Relationship Id="rId2101" Type="http://schemas.openxmlformats.org/officeDocument/2006/relationships/image" Target="media/image980.emf"/><Relationship Id="rId2339" Type="http://schemas.openxmlformats.org/officeDocument/2006/relationships/customXml" Target="ink/ink1096.xml"/><Relationship Id="rId297" Type="http://schemas.openxmlformats.org/officeDocument/2006/relationships/customXml" Target="ink/ink128.xml"/><Relationship Id="rId518" Type="http://schemas.openxmlformats.org/officeDocument/2006/relationships/customXml" Target="ink/ink237.xml"/><Relationship Id="rId725" Type="http://schemas.openxmlformats.org/officeDocument/2006/relationships/image" Target="media/image25.wmf"/><Relationship Id="rId932" Type="http://schemas.openxmlformats.org/officeDocument/2006/relationships/customXml" Target="ink/ink432.xml"/><Relationship Id="rId1148" Type="http://schemas.openxmlformats.org/officeDocument/2006/relationships/image" Target="media/image280.emf"/><Relationship Id="rId1355" Type="http://schemas.openxmlformats.org/officeDocument/2006/relationships/image" Target="media/image612.emf"/><Relationship Id="rId1562" Type="http://schemas.openxmlformats.org/officeDocument/2006/relationships/customXml" Target="ink/ink724.xml"/><Relationship Id="rId2185" Type="http://schemas.openxmlformats.org/officeDocument/2006/relationships/image" Target="media/image1022.emf"/><Relationship Id="rId2392" Type="http://schemas.openxmlformats.org/officeDocument/2006/relationships/image" Target="media/image1120.emf"/><Relationship Id="rId2406" Type="http://schemas.openxmlformats.org/officeDocument/2006/relationships/image" Target="media/image1127.emf"/><Relationship Id="rId157" Type="http://schemas.openxmlformats.org/officeDocument/2006/relationships/image" Target="media/image51.emf"/><Relationship Id="rId364" Type="http://schemas.openxmlformats.org/officeDocument/2006/relationships/image" Target="media/image154.emf"/><Relationship Id="rId1008" Type="http://schemas.openxmlformats.org/officeDocument/2006/relationships/image" Target="media/image474.emf"/><Relationship Id="rId1215" Type="http://schemas.openxmlformats.org/officeDocument/2006/relationships/image" Target="media/image49.wmf"/><Relationship Id="rId1422" Type="http://schemas.openxmlformats.org/officeDocument/2006/relationships/customXml" Target="ink/ink655.xml"/><Relationship Id="rId1867" Type="http://schemas.openxmlformats.org/officeDocument/2006/relationships/image" Target="media/image867.emf"/><Relationship Id="rId2045" Type="http://schemas.openxmlformats.org/officeDocument/2006/relationships/image" Target="media/image952.emf"/><Relationship Id="rId61" Type="http://schemas.openxmlformats.org/officeDocument/2006/relationships/customXml" Target="ink/ink23.xml"/><Relationship Id="rId571" Type="http://schemas.openxmlformats.org/officeDocument/2006/relationships/image" Target="media/image257.emf"/><Relationship Id="rId669" Type="http://schemas.openxmlformats.org/officeDocument/2006/relationships/customXml" Target="ink/ink309.xml"/><Relationship Id="rId876" Type="http://schemas.openxmlformats.org/officeDocument/2006/relationships/image" Target="media/image409.emf"/><Relationship Id="rId1299" Type="http://schemas.openxmlformats.org/officeDocument/2006/relationships/image" Target="media/image584.emf"/><Relationship Id="rId1727" Type="http://schemas.openxmlformats.org/officeDocument/2006/relationships/image" Target="media/image798.emf"/><Relationship Id="rId1934" Type="http://schemas.openxmlformats.org/officeDocument/2006/relationships/customXml" Target="ink/ink897.xml"/><Relationship Id="rId2252" Type="http://schemas.openxmlformats.org/officeDocument/2006/relationships/customXml" Target="ink/ink1054.xml"/><Relationship Id="rId19" Type="http://schemas.openxmlformats.org/officeDocument/2006/relationships/customXml" Target="ink/ink6.xml"/><Relationship Id="rId224" Type="http://schemas.openxmlformats.org/officeDocument/2006/relationships/customXml" Target="ink/ink94.xml"/><Relationship Id="rId431" Type="http://schemas.openxmlformats.org/officeDocument/2006/relationships/customXml" Target="ink/ink193.xml"/><Relationship Id="rId529" Type="http://schemas.openxmlformats.org/officeDocument/2006/relationships/image" Target="media/image236.emf"/><Relationship Id="rId736" Type="http://schemas.openxmlformats.org/officeDocument/2006/relationships/image" Target="media/image339.emf"/><Relationship Id="rId1061" Type="http://schemas.openxmlformats.org/officeDocument/2006/relationships/oleObject" Target="embeddings/oleObject34.bin"/><Relationship Id="rId1159" Type="http://schemas.openxmlformats.org/officeDocument/2006/relationships/customXml" Target="ink/ink528.xml"/><Relationship Id="rId1366" Type="http://schemas.openxmlformats.org/officeDocument/2006/relationships/customXml" Target="ink/ink627.xml"/><Relationship Id="rId2112" Type="http://schemas.openxmlformats.org/officeDocument/2006/relationships/customXml" Target="ink/ink984.xml"/><Relationship Id="rId2196" Type="http://schemas.openxmlformats.org/officeDocument/2006/relationships/customXml" Target="ink/ink1026.xml"/><Relationship Id="rId2417" Type="http://schemas.openxmlformats.org/officeDocument/2006/relationships/customXml" Target="ink/ink1132.xml"/><Relationship Id="rId168" Type="http://schemas.openxmlformats.org/officeDocument/2006/relationships/customXml" Target="ink/ink66.xml"/><Relationship Id="rId943" Type="http://schemas.openxmlformats.org/officeDocument/2006/relationships/image" Target="media/image442.emf"/><Relationship Id="rId1019" Type="http://schemas.openxmlformats.org/officeDocument/2006/relationships/customXml" Target="ink/ink476.xml"/><Relationship Id="rId1573" Type="http://schemas.openxmlformats.org/officeDocument/2006/relationships/image" Target="media/image721.emf"/><Relationship Id="rId1780" Type="http://schemas.openxmlformats.org/officeDocument/2006/relationships/customXml" Target="ink/ink825.xml"/><Relationship Id="rId1878" Type="http://schemas.openxmlformats.org/officeDocument/2006/relationships/customXml" Target="ink/ink870.xml"/><Relationship Id="rId72" Type="http://schemas.openxmlformats.org/officeDocument/2006/relationships/image" Target="media/image1078.emf"/><Relationship Id="rId375" Type="http://schemas.openxmlformats.org/officeDocument/2006/relationships/customXml" Target="ink/ink166.xml"/><Relationship Id="rId582" Type="http://schemas.openxmlformats.org/officeDocument/2006/relationships/customXml" Target="ink/ink269.xml"/><Relationship Id="rId803" Type="http://schemas.openxmlformats.org/officeDocument/2006/relationships/customXml" Target="ink/ink368.xml"/><Relationship Id="rId1226" Type="http://schemas.openxmlformats.org/officeDocument/2006/relationships/customXml" Target="ink/ink558.xml"/><Relationship Id="rId1433" Type="http://schemas.openxmlformats.org/officeDocument/2006/relationships/image" Target="media/image651.emf"/><Relationship Id="rId1640" Type="http://schemas.openxmlformats.org/officeDocument/2006/relationships/customXml" Target="ink/ink762.xml"/><Relationship Id="rId1738" Type="http://schemas.openxmlformats.org/officeDocument/2006/relationships/customXml" Target="ink/ink809.xml"/><Relationship Id="rId2056" Type="http://schemas.openxmlformats.org/officeDocument/2006/relationships/customXml" Target="ink/ink956.xml"/><Relationship Id="rId2263" Type="http://schemas.openxmlformats.org/officeDocument/2006/relationships/image" Target="media/image1061.emf"/><Relationship Id="rId2470" Type="http://schemas.openxmlformats.org/officeDocument/2006/relationships/image" Target="media/image1155.emf"/><Relationship Id="rId3" Type="http://schemas.openxmlformats.org/officeDocument/2006/relationships/styles" Target="styles.xml"/><Relationship Id="rId235" Type="http://schemas.openxmlformats.org/officeDocument/2006/relationships/customXml" Target="ink/ink99.xml"/><Relationship Id="rId442" Type="http://schemas.openxmlformats.org/officeDocument/2006/relationships/image" Target="media/image193.emf"/><Relationship Id="rId887" Type="http://schemas.openxmlformats.org/officeDocument/2006/relationships/customXml" Target="ink/ink410.xml"/><Relationship Id="rId1072" Type="http://schemas.openxmlformats.org/officeDocument/2006/relationships/customXml" Target="ink/ink500.xml"/><Relationship Id="rId1500" Type="http://schemas.openxmlformats.org/officeDocument/2006/relationships/customXml" Target="ink/ink693.xml"/><Relationship Id="rId1945" Type="http://schemas.openxmlformats.org/officeDocument/2006/relationships/image" Target="media/image603.emf"/><Relationship Id="rId2123" Type="http://schemas.openxmlformats.org/officeDocument/2006/relationships/image" Target="media/image991.emf"/><Relationship Id="rId2330" Type="http://schemas.openxmlformats.org/officeDocument/2006/relationships/image" Target="media/image1089.emf"/><Relationship Id="rId302" Type="http://schemas.openxmlformats.org/officeDocument/2006/relationships/image" Target="media/image123.emf"/><Relationship Id="rId747" Type="http://schemas.openxmlformats.org/officeDocument/2006/relationships/customXml" Target="ink/ink342.xml"/><Relationship Id="rId954" Type="http://schemas.openxmlformats.org/officeDocument/2006/relationships/customXml" Target="ink/ink443.xml"/><Relationship Id="rId1377" Type="http://schemas.openxmlformats.org/officeDocument/2006/relationships/image" Target="media/image623.emf"/><Relationship Id="rId1584" Type="http://schemas.openxmlformats.org/officeDocument/2006/relationships/customXml" Target="ink/ink735.xml"/><Relationship Id="rId1791" Type="http://schemas.openxmlformats.org/officeDocument/2006/relationships/image" Target="media/image830.emf"/><Relationship Id="rId1805" Type="http://schemas.openxmlformats.org/officeDocument/2006/relationships/image" Target="media/image837.emf"/><Relationship Id="rId2428" Type="http://schemas.openxmlformats.org/officeDocument/2006/relationships/image" Target="media/image1134.emf"/><Relationship Id="rId83" Type="http://schemas.openxmlformats.org/officeDocument/2006/relationships/image" Target="media/image7.wmf"/><Relationship Id="rId179" Type="http://schemas.openxmlformats.org/officeDocument/2006/relationships/image" Target="media/image62.emf"/><Relationship Id="rId386" Type="http://schemas.openxmlformats.org/officeDocument/2006/relationships/image" Target="media/image165.emf"/><Relationship Id="rId593" Type="http://schemas.openxmlformats.org/officeDocument/2006/relationships/image" Target="media/image268.emf"/><Relationship Id="rId607" Type="http://schemas.openxmlformats.org/officeDocument/2006/relationships/image" Target="media/image275.emf"/><Relationship Id="rId814" Type="http://schemas.openxmlformats.org/officeDocument/2006/relationships/image" Target="media/image378.emf"/><Relationship Id="rId1237" Type="http://schemas.openxmlformats.org/officeDocument/2006/relationships/image" Target="media/image553.emf"/><Relationship Id="rId1444" Type="http://schemas.openxmlformats.org/officeDocument/2006/relationships/customXml" Target="ink/ink666.xml"/><Relationship Id="rId1651" Type="http://schemas.openxmlformats.org/officeDocument/2006/relationships/image" Target="media/image760.emf"/><Relationship Id="rId1889" Type="http://schemas.openxmlformats.org/officeDocument/2006/relationships/image" Target="media/image878.emf"/><Relationship Id="rId2067" Type="http://schemas.openxmlformats.org/officeDocument/2006/relationships/image" Target="media/image963.emf"/><Relationship Id="rId2274" Type="http://schemas.openxmlformats.org/officeDocument/2006/relationships/customXml" Target="ink/ink1065.xml"/><Relationship Id="rId2481" Type="http://schemas.openxmlformats.org/officeDocument/2006/relationships/customXml" Target="ink/ink1160.xml"/><Relationship Id="rId246" Type="http://schemas.openxmlformats.org/officeDocument/2006/relationships/image" Target="media/image95.emf"/><Relationship Id="rId453" Type="http://schemas.openxmlformats.org/officeDocument/2006/relationships/customXml" Target="ink/ink204.xml"/><Relationship Id="rId660" Type="http://schemas.openxmlformats.org/officeDocument/2006/relationships/image" Target="media/image301.emf"/><Relationship Id="rId898" Type="http://schemas.openxmlformats.org/officeDocument/2006/relationships/image" Target="media/image420.emf"/><Relationship Id="rId1083" Type="http://schemas.openxmlformats.org/officeDocument/2006/relationships/image" Target="media/image92.emf"/><Relationship Id="rId1290" Type="http://schemas.openxmlformats.org/officeDocument/2006/relationships/customXml" Target="ink/ink590.xml"/><Relationship Id="rId1304" Type="http://schemas.openxmlformats.org/officeDocument/2006/relationships/customXml" Target="ink/ink597.xml"/><Relationship Id="rId1511" Type="http://schemas.openxmlformats.org/officeDocument/2006/relationships/image" Target="media/image690.emf"/><Relationship Id="rId1749" Type="http://schemas.openxmlformats.org/officeDocument/2006/relationships/image" Target="media/image809.emf"/><Relationship Id="rId1956" Type="http://schemas.openxmlformats.org/officeDocument/2006/relationships/customXml" Target="ink/ink906.xml"/><Relationship Id="rId2134" Type="http://schemas.openxmlformats.org/officeDocument/2006/relationships/customXml" Target="ink/ink995.xml"/><Relationship Id="rId2341" Type="http://schemas.openxmlformats.org/officeDocument/2006/relationships/customXml" Target="ink/ink1097.xml"/><Relationship Id="rId106" Type="http://schemas.openxmlformats.org/officeDocument/2006/relationships/oleObject" Target="embeddings/oleObject12.bin"/><Relationship Id="rId313" Type="http://schemas.openxmlformats.org/officeDocument/2006/relationships/customXml" Target="ink/ink136.xml"/><Relationship Id="rId758" Type="http://schemas.openxmlformats.org/officeDocument/2006/relationships/oleObject" Target="embeddings/oleObject31.bin"/><Relationship Id="rId965" Type="http://schemas.openxmlformats.org/officeDocument/2006/relationships/image" Target="media/image453.emf"/><Relationship Id="rId1150" Type="http://schemas.openxmlformats.org/officeDocument/2006/relationships/image" Target="media/image309.emf"/><Relationship Id="rId1388" Type="http://schemas.openxmlformats.org/officeDocument/2006/relationships/customXml" Target="ink/ink638.xml"/><Relationship Id="rId1595" Type="http://schemas.openxmlformats.org/officeDocument/2006/relationships/image" Target="media/image732.emf"/><Relationship Id="rId1609" Type="http://schemas.openxmlformats.org/officeDocument/2006/relationships/image" Target="media/image739.emf"/><Relationship Id="rId1816" Type="http://schemas.openxmlformats.org/officeDocument/2006/relationships/customXml" Target="ink/ink843.xml"/><Relationship Id="rId2439" Type="http://schemas.openxmlformats.org/officeDocument/2006/relationships/customXml" Target="ink/ink1143.xml"/><Relationship Id="rId10" Type="http://schemas.openxmlformats.org/officeDocument/2006/relationships/image" Target="media/image1.emf"/><Relationship Id="rId94" Type="http://schemas.openxmlformats.org/officeDocument/2006/relationships/image" Target="media/image20.emf"/><Relationship Id="rId397" Type="http://schemas.openxmlformats.org/officeDocument/2006/relationships/customXml" Target="ink/ink176.xml"/><Relationship Id="rId520" Type="http://schemas.openxmlformats.org/officeDocument/2006/relationships/customXml" Target="ink/ink238.xml"/><Relationship Id="rId618" Type="http://schemas.openxmlformats.org/officeDocument/2006/relationships/oleObject" Target="embeddings/oleObject23.bin"/><Relationship Id="rId825" Type="http://schemas.openxmlformats.org/officeDocument/2006/relationships/customXml" Target="ink/ink379.xml"/><Relationship Id="rId1248" Type="http://schemas.openxmlformats.org/officeDocument/2006/relationships/customXml" Target="ink/ink569.xml"/><Relationship Id="rId1455" Type="http://schemas.openxmlformats.org/officeDocument/2006/relationships/image" Target="media/image662.emf"/><Relationship Id="rId1662" Type="http://schemas.openxmlformats.org/officeDocument/2006/relationships/customXml" Target="ink/ink773.xml"/><Relationship Id="rId2078" Type="http://schemas.openxmlformats.org/officeDocument/2006/relationships/customXml" Target="ink/ink967.xml"/><Relationship Id="rId2201" Type="http://schemas.openxmlformats.org/officeDocument/2006/relationships/image" Target="media/image1030.emf"/><Relationship Id="rId2285" Type="http://schemas.openxmlformats.org/officeDocument/2006/relationships/customXml" Target="ink/ink1071.xml"/><Relationship Id="rId2492" Type="http://schemas.openxmlformats.org/officeDocument/2006/relationships/theme" Target="theme/theme1.xml"/><Relationship Id="rId257" Type="http://schemas.openxmlformats.org/officeDocument/2006/relationships/customXml" Target="ink/ink108.xml"/><Relationship Id="rId464" Type="http://schemas.openxmlformats.org/officeDocument/2006/relationships/image" Target="media/image204.emf"/><Relationship Id="rId1010" Type="http://schemas.openxmlformats.org/officeDocument/2006/relationships/image" Target="media/image475.emf"/><Relationship Id="rId1094" Type="http://schemas.openxmlformats.org/officeDocument/2006/relationships/customXml" Target="ink/ink509.xml"/><Relationship Id="rId1108" Type="http://schemas.openxmlformats.org/officeDocument/2006/relationships/customXml" Target="ink/ink515.xml"/><Relationship Id="rId1315" Type="http://schemas.openxmlformats.org/officeDocument/2006/relationships/image" Target="media/image592.emf"/><Relationship Id="rId1967" Type="http://schemas.openxmlformats.org/officeDocument/2006/relationships/image" Target="media/image913.emf"/><Relationship Id="rId2145" Type="http://schemas.openxmlformats.org/officeDocument/2006/relationships/image" Target="media/image1002.emf"/><Relationship Id="rId117" Type="http://schemas.openxmlformats.org/officeDocument/2006/relationships/customXml" Target="ink/ink42.xml"/><Relationship Id="rId671" Type="http://schemas.openxmlformats.org/officeDocument/2006/relationships/customXml" Target="ink/ink310.xml"/><Relationship Id="rId769" Type="http://schemas.openxmlformats.org/officeDocument/2006/relationships/customXml" Target="ink/ink351.xml"/><Relationship Id="rId976" Type="http://schemas.openxmlformats.org/officeDocument/2006/relationships/customXml" Target="ink/ink454.xml"/><Relationship Id="rId1399" Type="http://schemas.openxmlformats.org/officeDocument/2006/relationships/image" Target="media/image634.emf"/><Relationship Id="rId2352" Type="http://schemas.openxmlformats.org/officeDocument/2006/relationships/oleObject" Target="embeddings/oleObject75.bin"/><Relationship Id="rId324" Type="http://schemas.openxmlformats.org/officeDocument/2006/relationships/image" Target="media/image134.emf"/><Relationship Id="rId531" Type="http://schemas.openxmlformats.org/officeDocument/2006/relationships/image" Target="media/image237.emf"/><Relationship Id="rId629" Type="http://schemas.openxmlformats.org/officeDocument/2006/relationships/customXml" Target="ink/ink289.xml"/><Relationship Id="rId1161" Type="http://schemas.openxmlformats.org/officeDocument/2006/relationships/customXml" Target="ink/ink529.xml"/><Relationship Id="rId1259" Type="http://schemas.openxmlformats.org/officeDocument/2006/relationships/image" Target="media/image564.emf"/><Relationship Id="rId1466" Type="http://schemas.openxmlformats.org/officeDocument/2006/relationships/customXml" Target="ink/ink677.xml"/><Relationship Id="rId2005" Type="http://schemas.openxmlformats.org/officeDocument/2006/relationships/image" Target="media/image932.emf"/><Relationship Id="rId2212" Type="http://schemas.openxmlformats.org/officeDocument/2006/relationships/customXml" Target="ink/ink1034.xml"/><Relationship Id="rId836" Type="http://schemas.openxmlformats.org/officeDocument/2006/relationships/image" Target="media/image389.emf"/><Relationship Id="rId1021" Type="http://schemas.openxmlformats.org/officeDocument/2006/relationships/customXml" Target="ink/ink477.xml"/><Relationship Id="rId1119" Type="http://schemas.openxmlformats.org/officeDocument/2006/relationships/customXml" Target="ink/ink516.xml"/><Relationship Id="rId1673" Type="http://schemas.openxmlformats.org/officeDocument/2006/relationships/image" Target="media/image771.emf"/><Relationship Id="rId1880" Type="http://schemas.openxmlformats.org/officeDocument/2006/relationships/customXml" Target="ink/ink871.xml"/><Relationship Id="rId1978" Type="http://schemas.openxmlformats.org/officeDocument/2006/relationships/customXml" Target="ink/ink917.xml"/><Relationship Id="rId903" Type="http://schemas.openxmlformats.org/officeDocument/2006/relationships/image" Target="media/image31.wmf"/><Relationship Id="rId1326" Type="http://schemas.openxmlformats.org/officeDocument/2006/relationships/customXml" Target="ink/ink608.xml"/><Relationship Id="rId1533" Type="http://schemas.openxmlformats.org/officeDocument/2006/relationships/image" Target="media/image701.emf"/><Relationship Id="rId1740" Type="http://schemas.openxmlformats.org/officeDocument/2006/relationships/customXml" Target="ink/ink810.xml"/><Relationship Id="rId32" Type="http://schemas.openxmlformats.org/officeDocument/2006/relationships/image" Target="media/image11.emf"/><Relationship Id="rId1600" Type="http://schemas.openxmlformats.org/officeDocument/2006/relationships/customXml" Target="ink/ink743.xml"/><Relationship Id="rId1838" Type="http://schemas.openxmlformats.org/officeDocument/2006/relationships/image" Target="media/image61.wmf"/><Relationship Id="rId181" Type="http://schemas.openxmlformats.org/officeDocument/2006/relationships/image" Target="media/image63.emf"/><Relationship Id="rId1905" Type="http://schemas.openxmlformats.org/officeDocument/2006/relationships/image" Target="media/image886.emf"/><Relationship Id="rId279" Type="http://schemas.openxmlformats.org/officeDocument/2006/relationships/customXml" Target="ink/ink119.xml"/><Relationship Id="rId486" Type="http://schemas.openxmlformats.org/officeDocument/2006/relationships/image" Target="media/image215.emf"/><Relationship Id="rId693" Type="http://schemas.openxmlformats.org/officeDocument/2006/relationships/image" Target="media/image24.wmf"/><Relationship Id="rId2167" Type="http://schemas.openxmlformats.org/officeDocument/2006/relationships/image" Target="media/image1013.emf"/><Relationship Id="rId2374" Type="http://schemas.openxmlformats.org/officeDocument/2006/relationships/image" Target="media/image1111.emf"/><Relationship Id="rId139" Type="http://schemas.openxmlformats.org/officeDocument/2006/relationships/image" Target="media/image42.emf"/><Relationship Id="rId346" Type="http://schemas.openxmlformats.org/officeDocument/2006/relationships/image" Target="media/image145.emf"/><Relationship Id="rId553" Type="http://schemas.openxmlformats.org/officeDocument/2006/relationships/image" Target="media/image248.emf"/><Relationship Id="rId760" Type="http://schemas.openxmlformats.org/officeDocument/2006/relationships/image" Target="media/image351.emf"/><Relationship Id="rId998" Type="http://schemas.openxmlformats.org/officeDocument/2006/relationships/image" Target="media/image469.emf"/><Relationship Id="rId1183" Type="http://schemas.openxmlformats.org/officeDocument/2006/relationships/customXml" Target="ink/ink540.xml"/><Relationship Id="rId1390" Type="http://schemas.openxmlformats.org/officeDocument/2006/relationships/customXml" Target="ink/ink639.xml"/><Relationship Id="rId2027" Type="http://schemas.openxmlformats.org/officeDocument/2006/relationships/image" Target="media/image943.emf"/><Relationship Id="rId2234" Type="http://schemas.openxmlformats.org/officeDocument/2006/relationships/customXml" Target="ink/ink1045.xml"/><Relationship Id="rId2441" Type="http://schemas.openxmlformats.org/officeDocument/2006/relationships/customXml" Target="ink/ink1144.xml"/><Relationship Id="rId206" Type="http://schemas.openxmlformats.org/officeDocument/2006/relationships/customXml" Target="ink/ink85.xml"/><Relationship Id="rId413" Type="http://schemas.openxmlformats.org/officeDocument/2006/relationships/customXml" Target="ink/ink184.xml"/><Relationship Id="rId858" Type="http://schemas.openxmlformats.org/officeDocument/2006/relationships/image" Target="media/image400.emf"/><Relationship Id="rId1043" Type="http://schemas.openxmlformats.org/officeDocument/2006/relationships/customXml" Target="ink/ink488.xml"/><Relationship Id="rId1488" Type="http://schemas.openxmlformats.org/officeDocument/2006/relationships/customXml" Target="ink/ink688.xml"/><Relationship Id="rId1695" Type="http://schemas.openxmlformats.org/officeDocument/2006/relationships/image" Target="media/image782.emf"/><Relationship Id="rId620" Type="http://schemas.openxmlformats.org/officeDocument/2006/relationships/image" Target="media/image281.emf"/><Relationship Id="rId718" Type="http://schemas.openxmlformats.org/officeDocument/2006/relationships/image" Target="media/image330.emf"/><Relationship Id="rId925" Type="http://schemas.openxmlformats.org/officeDocument/2006/relationships/customXml" Target="ink/ink428.xml"/><Relationship Id="rId1250" Type="http://schemas.openxmlformats.org/officeDocument/2006/relationships/customXml" Target="ink/ink570.xml"/><Relationship Id="rId1348" Type="http://schemas.openxmlformats.org/officeDocument/2006/relationships/customXml" Target="ink/ink618.xml"/><Relationship Id="rId1555" Type="http://schemas.openxmlformats.org/officeDocument/2006/relationships/image" Target="media/image712.emf"/><Relationship Id="rId1762" Type="http://schemas.openxmlformats.org/officeDocument/2006/relationships/image" Target="media/image58.wmf"/><Relationship Id="rId2301" Type="http://schemas.openxmlformats.org/officeDocument/2006/relationships/customXml" Target="ink/ink1077.xml"/><Relationship Id="rId1110" Type="http://schemas.openxmlformats.org/officeDocument/2006/relationships/image" Target="media/image36.wmf"/><Relationship Id="rId1208" Type="http://schemas.openxmlformats.org/officeDocument/2006/relationships/image" Target="media/image539.emf"/><Relationship Id="rId1415" Type="http://schemas.openxmlformats.org/officeDocument/2006/relationships/image" Target="media/image642.emf"/><Relationship Id="rId54" Type="http://schemas.openxmlformats.org/officeDocument/2006/relationships/oleObject" Target="embeddings/oleObject1.bin"/><Relationship Id="rId1622" Type="http://schemas.openxmlformats.org/officeDocument/2006/relationships/image" Target="media/image52.wmf"/><Relationship Id="rId1927" Type="http://schemas.openxmlformats.org/officeDocument/2006/relationships/image" Target="media/image896.emf"/><Relationship Id="rId2091" Type="http://schemas.openxmlformats.org/officeDocument/2006/relationships/image" Target="media/image975.emf"/><Relationship Id="rId2189" Type="http://schemas.openxmlformats.org/officeDocument/2006/relationships/image" Target="media/image1024.emf"/><Relationship Id="rId270" Type="http://schemas.openxmlformats.org/officeDocument/2006/relationships/image" Target="media/image107.emf"/><Relationship Id="rId2396" Type="http://schemas.openxmlformats.org/officeDocument/2006/relationships/image" Target="media/image1122.emf"/><Relationship Id="rId130" Type="http://schemas.openxmlformats.org/officeDocument/2006/relationships/customXml" Target="ink/ink47.xml"/><Relationship Id="rId368" Type="http://schemas.openxmlformats.org/officeDocument/2006/relationships/image" Target="media/image156.emf"/><Relationship Id="rId575" Type="http://schemas.openxmlformats.org/officeDocument/2006/relationships/image" Target="media/image259.emf"/><Relationship Id="rId782" Type="http://schemas.openxmlformats.org/officeDocument/2006/relationships/image" Target="media/image362.emf"/><Relationship Id="rId2049" Type="http://schemas.openxmlformats.org/officeDocument/2006/relationships/image" Target="media/image954.emf"/><Relationship Id="rId2256" Type="http://schemas.openxmlformats.org/officeDocument/2006/relationships/customXml" Target="ink/ink1056.xml"/><Relationship Id="rId2463" Type="http://schemas.openxmlformats.org/officeDocument/2006/relationships/customXml" Target="ink/ink1152.xml"/><Relationship Id="rId228" Type="http://schemas.openxmlformats.org/officeDocument/2006/relationships/image" Target="media/image86.emf"/><Relationship Id="rId435" Type="http://schemas.openxmlformats.org/officeDocument/2006/relationships/customXml" Target="ink/ink195.xml"/><Relationship Id="rId642" Type="http://schemas.openxmlformats.org/officeDocument/2006/relationships/image" Target="media/image292.emf"/><Relationship Id="rId1065" Type="http://schemas.openxmlformats.org/officeDocument/2006/relationships/image" Target="media/image502.emf"/><Relationship Id="rId1272" Type="http://schemas.openxmlformats.org/officeDocument/2006/relationships/customXml" Target="ink/ink581.xml"/><Relationship Id="rId2116" Type="http://schemas.openxmlformats.org/officeDocument/2006/relationships/customXml" Target="ink/ink986.xml"/><Relationship Id="rId2323" Type="http://schemas.openxmlformats.org/officeDocument/2006/relationships/customXml" Target="ink/ink1088.xml"/><Relationship Id="rId502" Type="http://schemas.openxmlformats.org/officeDocument/2006/relationships/image" Target="media/image223.emf"/><Relationship Id="rId947" Type="http://schemas.openxmlformats.org/officeDocument/2006/relationships/image" Target="media/image444.emf"/><Relationship Id="rId1132" Type="http://schemas.openxmlformats.org/officeDocument/2006/relationships/oleObject" Target="embeddings/oleObject45.bin"/><Relationship Id="rId1577" Type="http://schemas.openxmlformats.org/officeDocument/2006/relationships/image" Target="media/image723.emf"/><Relationship Id="rId1784" Type="http://schemas.openxmlformats.org/officeDocument/2006/relationships/customXml" Target="ink/ink827.xml"/><Relationship Id="rId1991" Type="http://schemas.openxmlformats.org/officeDocument/2006/relationships/image" Target="media/image925.emf"/><Relationship Id="rId76" Type="http://schemas.openxmlformats.org/officeDocument/2006/relationships/image" Target="media/image1210.emf"/><Relationship Id="rId807" Type="http://schemas.openxmlformats.org/officeDocument/2006/relationships/customXml" Target="ink/ink370.xml"/><Relationship Id="rId1437" Type="http://schemas.openxmlformats.org/officeDocument/2006/relationships/image" Target="media/image653.emf"/><Relationship Id="rId1644" Type="http://schemas.openxmlformats.org/officeDocument/2006/relationships/customXml" Target="ink/ink764.xml"/><Relationship Id="rId1851" Type="http://schemas.openxmlformats.org/officeDocument/2006/relationships/oleObject" Target="embeddings/oleObject68.bin"/><Relationship Id="rId1504" Type="http://schemas.openxmlformats.org/officeDocument/2006/relationships/customXml" Target="ink/ink695.xml"/><Relationship Id="rId1711" Type="http://schemas.openxmlformats.org/officeDocument/2006/relationships/image" Target="media/image790.emf"/><Relationship Id="rId1949" Type="http://schemas.openxmlformats.org/officeDocument/2006/relationships/image" Target="media/image746.emf"/><Relationship Id="rId292" Type="http://schemas.openxmlformats.org/officeDocument/2006/relationships/image" Target="media/image118.emf"/><Relationship Id="rId1809" Type="http://schemas.openxmlformats.org/officeDocument/2006/relationships/image" Target="media/image839.emf"/><Relationship Id="rId597" Type="http://schemas.openxmlformats.org/officeDocument/2006/relationships/image" Target="media/image270.emf"/><Relationship Id="rId2180" Type="http://schemas.openxmlformats.org/officeDocument/2006/relationships/customXml" Target="ink/ink1018.xml"/><Relationship Id="rId2278" Type="http://schemas.openxmlformats.org/officeDocument/2006/relationships/customXml" Target="ink/ink1067.xml"/><Relationship Id="rId2485" Type="http://schemas.openxmlformats.org/officeDocument/2006/relationships/customXml" Target="ink/ink1162.xml"/><Relationship Id="rId152" Type="http://schemas.openxmlformats.org/officeDocument/2006/relationships/customXml" Target="ink/ink58.xml"/><Relationship Id="rId457" Type="http://schemas.openxmlformats.org/officeDocument/2006/relationships/customXml" Target="ink/ink206.xml"/><Relationship Id="rId1087" Type="http://schemas.openxmlformats.org/officeDocument/2006/relationships/image" Target="media/image146.emf"/><Relationship Id="rId1294" Type="http://schemas.openxmlformats.org/officeDocument/2006/relationships/customXml" Target="ink/ink592.xml"/><Relationship Id="rId2040" Type="http://schemas.openxmlformats.org/officeDocument/2006/relationships/customXml" Target="ink/ink948.xml"/><Relationship Id="rId2138" Type="http://schemas.openxmlformats.org/officeDocument/2006/relationships/customXml" Target="ink/ink997.xml"/><Relationship Id="rId664" Type="http://schemas.openxmlformats.org/officeDocument/2006/relationships/image" Target="media/image303.emf"/><Relationship Id="rId871" Type="http://schemas.openxmlformats.org/officeDocument/2006/relationships/customXml" Target="ink/ink402.xml"/><Relationship Id="rId969" Type="http://schemas.openxmlformats.org/officeDocument/2006/relationships/image" Target="media/image455.emf"/><Relationship Id="rId1599" Type="http://schemas.openxmlformats.org/officeDocument/2006/relationships/image" Target="media/image734.emf"/><Relationship Id="rId2345" Type="http://schemas.openxmlformats.org/officeDocument/2006/relationships/customXml" Target="ink/ink1099.xml"/><Relationship Id="rId317" Type="http://schemas.openxmlformats.org/officeDocument/2006/relationships/customXml" Target="ink/ink138.xml"/><Relationship Id="rId524" Type="http://schemas.openxmlformats.org/officeDocument/2006/relationships/customXml" Target="ink/ink240.xml"/><Relationship Id="rId731" Type="http://schemas.openxmlformats.org/officeDocument/2006/relationships/customXml" Target="ink/ink336.xml"/><Relationship Id="rId1154" Type="http://schemas.openxmlformats.org/officeDocument/2006/relationships/image" Target="media/image334.emf"/><Relationship Id="rId1361" Type="http://schemas.openxmlformats.org/officeDocument/2006/relationships/image" Target="media/image615.emf"/><Relationship Id="rId1459" Type="http://schemas.openxmlformats.org/officeDocument/2006/relationships/image" Target="media/image664.emf"/><Relationship Id="rId2205" Type="http://schemas.openxmlformats.org/officeDocument/2006/relationships/image" Target="media/image1032.emf"/><Relationship Id="rId2412" Type="http://schemas.openxmlformats.org/officeDocument/2006/relationships/image" Target="media/image1130.emf"/><Relationship Id="rId98" Type="http://schemas.openxmlformats.org/officeDocument/2006/relationships/oleObject" Target="embeddings/oleObject9.bin"/><Relationship Id="rId829" Type="http://schemas.openxmlformats.org/officeDocument/2006/relationships/customXml" Target="ink/ink381.xml"/><Relationship Id="rId1014" Type="http://schemas.openxmlformats.org/officeDocument/2006/relationships/image" Target="media/image477.emf"/><Relationship Id="rId1221" Type="http://schemas.openxmlformats.org/officeDocument/2006/relationships/image" Target="media/image545.emf"/><Relationship Id="rId1666" Type="http://schemas.openxmlformats.org/officeDocument/2006/relationships/customXml" Target="ink/ink775.xml"/><Relationship Id="rId1873" Type="http://schemas.openxmlformats.org/officeDocument/2006/relationships/image" Target="media/image870.emf"/><Relationship Id="rId1319" Type="http://schemas.openxmlformats.org/officeDocument/2006/relationships/image" Target="media/image594.emf"/><Relationship Id="rId1526" Type="http://schemas.openxmlformats.org/officeDocument/2006/relationships/customXml" Target="ink/ink706.xml"/><Relationship Id="rId1733" Type="http://schemas.openxmlformats.org/officeDocument/2006/relationships/image" Target="media/image801.emf"/><Relationship Id="rId1940" Type="http://schemas.openxmlformats.org/officeDocument/2006/relationships/image" Target="media/image543.wmf"/><Relationship Id="rId25" Type="http://schemas.openxmlformats.org/officeDocument/2006/relationships/customXml" Target="ink/ink9.xml"/><Relationship Id="rId1800" Type="http://schemas.openxmlformats.org/officeDocument/2006/relationships/customXml" Target="ink/ink835.xml"/><Relationship Id="rId174" Type="http://schemas.openxmlformats.org/officeDocument/2006/relationships/customXml" Target="ink/ink69.xml"/><Relationship Id="rId381" Type="http://schemas.openxmlformats.org/officeDocument/2006/relationships/customXml" Target="ink/ink169.xml"/><Relationship Id="rId2062" Type="http://schemas.openxmlformats.org/officeDocument/2006/relationships/customXml" Target="ink/ink959.xml"/><Relationship Id="rId241" Type="http://schemas.openxmlformats.org/officeDocument/2006/relationships/customXml" Target="ink/ink101.xml"/><Relationship Id="rId479" Type="http://schemas.openxmlformats.org/officeDocument/2006/relationships/customXml" Target="ink/ink217.xml"/><Relationship Id="rId686" Type="http://schemas.openxmlformats.org/officeDocument/2006/relationships/image" Target="media/image314.emf"/><Relationship Id="rId893" Type="http://schemas.openxmlformats.org/officeDocument/2006/relationships/customXml" Target="ink/ink413.xml"/><Relationship Id="rId2367" Type="http://schemas.openxmlformats.org/officeDocument/2006/relationships/customXml" Target="ink/ink1108.xml"/><Relationship Id="rId339" Type="http://schemas.openxmlformats.org/officeDocument/2006/relationships/customXml" Target="ink/ink149.xml"/><Relationship Id="rId546" Type="http://schemas.openxmlformats.org/officeDocument/2006/relationships/customXml" Target="ink/ink251.xml"/><Relationship Id="rId753" Type="http://schemas.openxmlformats.org/officeDocument/2006/relationships/customXml" Target="ink/ink345.xml"/><Relationship Id="rId1176" Type="http://schemas.openxmlformats.org/officeDocument/2006/relationships/image" Target="media/image519.emf"/><Relationship Id="rId1383" Type="http://schemas.openxmlformats.org/officeDocument/2006/relationships/image" Target="media/image626.emf"/><Relationship Id="rId2227" Type="http://schemas.openxmlformats.org/officeDocument/2006/relationships/image" Target="media/image1043.emf"/><Relationship Id="rId2434" Type="http://schemas.openxmlformats.org/officeDocument/2006/relationships/image" Target="media/image1137.emf"/><Relationship Id="rId101" Type="http://schemas.openxmlformats.org/officeDocument/2006/relationships/customXml" Target="ink/ink37.xml"/><Relationship Id="rId406" Type="http://schemas.openxmlformats.org/officeDocument/2006/relationships/image" Target="media/image175.emf"/><Relationship Id="rId960" Type="http://schemas.openxmlformats.org/officeDocument/2006/relationships/customXml" Target="ink/ink446.xml"/><Relationship Id="rId1036" Type="http://schemas.openxmlformats.org/officeDocument/2006/relationships/image" Target="media/image488.emf"/><Relationship Id="rId1243" Type="http://schemas.openxmlformats.org/officeDocument/2006/relationships/image" Target="media/image556.emf"/><Relationship Id="rId1590" Type="http://schemas.openxmlformats.org/officeDocument/2006/relationships/customXml" Target="ink/ink738.xml"/><Relationship Id="rId1688" Type="http://schemas.openxmlformats.org/officeDocument/2006/relationships/customXml" Target="ink/ink786.xml"/><Relationship Id="rId1895" Type="http://schemas.openxmlformats.org/officeDocument/2006/relationships/image" Target="media/image881.emf"/><Relationship Id="rId613" Type="http://schemas.openxmlformats.org/officeDocument/2006/relationships/image" Target="media/image20.wmf"/><Relationship Id="rId820" Type="http://schemas.openxmlformats.org/officeDocument/2006/relationships/image" Target="media/image381.emf"/><Relationship Id="rId918" Type="http://schemas.openxmlformats.org/officeDocument/2006/relationships/image" Target="media/image430.emf"/><Relationship Id="rId1450" Type="http://schemas.openxmlformats.org/officeDocument/2006/relationships/customXml" Target="ink/ink669.xml"/><Relationship Id="rId1548" Type="http://schemas.openxmlformats.org/officeDocument/2006/relationships/customXml" Target="ink/ink717.xml"/><Relationship Id="rId1755" Type="http://schemas.openxmlformats.org/officeDocument/2006/relationships/image" Target="media/image812.emf"/><Relationship Id="rId1103" Type="http://schemas.openxmlformats.org/officeDocument/2006/relationships/image" Target="media/image515.emf"/><Relationship Id="rId1310" Type="http://schemas.openxmlformats.org/officeDocument/2006/relationships/customXml" Target="ink/ink600.xml"/><Relationship Id="rId1408" Type="http://schemas.openxmlformats.org/officeDocument/2006/relationships/customXml" Target="ink/ink648.xml"/><Relationship Id="rId1962" Type="http://schemas.openxmlformats.org/officeDocument/2006/relationships/customXml" Target="ink/ink909.xml"/><Relationship Id="rId47" Type="http://schemas.openxmlformats.org/officeDocument/2006/relationships/customXml" Target="ink/ink20.xml"/><Relationship Id="rId1615" Type="http://schemas.openxmlformats.org/officeDocument/2006/relationships/image" Target="media/image742.emf"/><Relationship Id="rId1822" Type="http://schemas.openxmlformats.org/officeDocument/2006/relationships/customXml" Target="ink/ink846.xml"/><Relationship Id="rId196" Type="http://schemas.openxmlformats.org/officeDocument/2006/relationships/customXml" Target="ink/ink80.xml"/><Relationship Id="rId2084" Type="http://schemas.openxmlformats.org/officeDocument/2006/relationships/customXml" Target="ink/ink970.xml"/><Relationship Id="rId2291" Type="http://schemas.openxmlformats.org/officeDocument/2006/relationships/customXml" Target="ink/ink1074.xml"/><Relationship Id="rId263" Type="http://schemas.openxmlformats.org/officeDocument/2006/relationships/customXml" Target="ink/ink111.xml"/><Relationship Id="rId470" Type="http://schemas.openxmlformats.org/officeDocument/2006/relationships/image" Target="media/image207.emf"/><Relationship Id="rId2151" Type="http://schemas.openxmlformats.org/officeDocument/2006/relationships/image" Target="media/image1005.emf"/><Relationship Id="rId2389" Type="http://schemas.openxmlformats.org/officeDocument/2006/relationships/customXml" Target="ink/ink1119.xml"/><Relationship Id="rId123" Type="http://schemas.openxmlformats.org/officeDocument/2006/relationships/customXml" Target="ink/ink45.xml"/><Relationship Id="rId330" Type="http://schemas.openxmlformats.org/officeDocument/2006/relationships/image" Target="media/image137.emf"/><Relationship Id="rId568" Type="http://schemas.openxmlformats.org/officeDocument/2006/relationships/customXml" Target="ink/ink262.xml"/><Relationship Id="rId775" Type="http://schemas.openxmlformats.org/officeDocument/2006/relationships/customXml" Target="ink/ink354.xml"/><Relationship Id="rId982" Type="http://schemas.openxmlformats.org/officeDocument/2006/relationships/customXml" Target="ink/ink457.xml"/><Relationship Id="rId1198" Type="http://schemas.openxmlformats.org/officeDocument/2006/relationships/oleObject" Target="embeddings/oleObject52.bin"/><Relationship Id="rId2011" Type="http://schemas.openxmlformats.org/officeDocument/2006/relationships/image" Target="media/image935.emf"/><Relationship Id="rId2249" Type="http://schemas.openxmlformats.org/officeDocument/2006/relationships/image" Target="media/image1054.emf"/><Relationship Id="rId2456" Type="http://schemas.openxmlformats.org/officeDocument/2006/relationships/oleObject" Target="embeddings/oleObject77.bin"/><Relationship Id="rId428" Type="http://schemas.openxmlformats.org/officeDocument/2006/relationships/image" Target="media/image186.emf"/><Relationship Id="rId635" Type="http://schemas.openxmlformats.org/officeDocument/2006/relationships/customXml" Target="ink/ink292.xml"/><Relationship Id="rId842" Type="http://schemas.openxmlformats.org/officeDocument/2006/relationships/image" Target="media/image392.emf"/><Relationship Id="rId1058" Type="http://schemas.openxmlformats.org/officeDocument/2006/relationships/image" Target="media/image499.emf"/><Relationship Id="rId1265" Type="http://schemas.openxmlformats.org/officeDocument/2006/relationships/image" Target="media/image567.emf"/><Relationship Id="rId1472" Type="http://schemas.openxmlformats.org/officeDocument/2006/relationships/customXml" Target="ink/ink680.xml"/><Relationship Id="rId2109" Type="http://schemas.openxmlformats.org/officeDocument/2006/relationships/image" Target="media/image984.emf"/><Relationship Id="rId2316" Type="http://schemas.openxmlformats.org/officeDocument/2006/relationships/image" Target="media/image814.emf"/><Relationship Id="rId702" Type="http://schemas.openxmlformats.org/officeDocument/2006/relationships/image" Target="media/image322.emf"/><Relationship Id="rId1125" Type="http://schemas.openxmlformats.org/officeDocument/2006/relationships/image" Target="media/image41.wmf"/><Relationship Id="rId1332" Type="http://schemas.openxmlformats.org/officeDocument/2006/relationships/customXml" Target="ink/ink611.xml"/><Relationship Id="rId1777" Type="http://schemas.openxmlformats.org/officeDocument/2006/relationships/image" Target="media/image823.emf"/><Relationship Id="rId1984" Type="http://schemas.openxmlformats.org/officeDocument/2006/relationships/customXml" Target="ink/ink920.xml"/><Relationship Id="rId69" Type="http://schemas.openxmlformats.org/officeDocument/2006/relationships/customXml" Target="ink/ink27.xml"/><Relationship Id="rId1637" Type="http://schemas.openxmlformats.org/officeDocument/2006/relationships/image" Target="media/image753.emf"/><Relationship Id="rId1844" Type="http://schemas.openxmlformats.org/officeDocument/2006/relationships/customXml" Target="ink/ink854.xml"/><Relationship Id="rId1704" Type="http://schemas.openxmlformats.org/officeDocument/2006/relationships/customXml" Target="ink/ink794.xml"/><Relationship Id="rId285" Type="http://schemas.openxmlformats.org/officeDocument/2006/relationships/customXml" Target="ink/ink122.xml"/><Relationship Id="rId1911" Type="http://schemas.openxmlformats.org/officeDocument/2006/relationships/image" Target="media/image889.emf"/><Relationship Id="rId492" Type="http://schemas.openxmlformats.org/officeDocument/2006/relationships/image" Target="media/image218.emf"/><Relationship Id="rId797" Type="http://schemas.openxmlformats.org/officeDocument/2006/relationships/customXml" Target="ink/ink365.xml"/><Relationship Id="rId2173" Type="http://schemas.openxmlformats.org/officeDocument/2006/relationships/image" Target="media/image1016.emf"/><Relationship Id="rId2380" Type="http://schemas.openxmlformats.org/officeDocument/2006/relationships/image" Target="media/image1114.emf"/><Relationship Id="rId2478" Type="http://schemas.openxmlformats.org/officeDocument/2006/relationships/image" Target="media/image1159.emf"/><Relationship Id="rId145" Type="http://schemas.openxmlformats.org/officeDocument/2006/relationships/image" Target="media/image45.emf"/><Relationship Id="rId352" Type="http://schemas.openxmlformats.org/officeDocument/2006/relationships/image" Target="media/image148.emf"/><Relationship Id="rId1287" Type="http://schemas.openxmlformats.org/officeDocument/2006/relationships/image" Target="media/image578.emf"/><Relationship Id="rId2033" Type="http://schemas.openxmlformats.org/officeDocument/2006/relationships/image" Target="media/image946.emf"/><Relationship Id="rId2240" Type="http://schemas.openxmlformats.org/officeDocument/2006/relationships/customXml" Target="ink/ink1048.xml"/><Relationship Id="rId212" Type="http://schemas.openxmlformats.org/officeDocument/2006/relationships/customXml" Target="ink/ink88.xml"/><Relationship Id="rId657" Type="http://schemas.openxmlformats.org/officeDocument/2006/relationships/customXml" Target="ink/ink303.xml"/><Relationship Id="rId864" Type="http://schemas.openxmlformats.org/officeDocument/2006/relationships/image" Target="media/image403.emf"/><Relationship Id="rId1494" Type="http://schemas.openxmlformats.org/officeDocument/2006/relationships/customXml" Target="ink/ink691.xml"/><Relationship Id="rId1799" Type="http://schemas.openxmlformats.org/officeDocument/2006/relationships/image" Target="media/image834.emf"/><Relationship Id="rId2100" Type="http://schemas.openxmlformats.org/officeDocument/2006/relationships/customXml" Target="ink/ink978.xml"/><Relationship Id="rId2338" Type="http://schemas.openxmlformats.org/officeDocument/2006/relationships/image" Target="media/image1093.emf"/><Relationship Id="rId517" Type="http://schemas.openxmlformats.org/officeDocument/2006/relationships/image" Target="media/image230.emf"/><Relationship Id="rId724" Type="http://schemas.openxmlformats.org/officeDocument/2006/relationships/image" Target="media/image333.emf"/><Relationship Id="rId931" Type="http://schemas.openxmlformats.org/officeDocument/2006/relationships/image" Target="media/image436.emf"/><Relationship Id="rId1147" Type="http://schemas.openxmlformats.org/officeDocument/2006/relationships/customXml" Target="ink/ink522.xml"/><Relationship Id="rId1354" Type="http://schemas.openxmlformats.org/officeDocument/2006/relationships/customXml" Target="ink/ink621.xml"/><Relationship Id="rId1561" Type="http://schemas.openxmlformats.org/officeDocument/2006/relationships/image" Target="media/image715.emf"/><Relationship Id="rId2405" Type="http://schemas.openxmlformats.org/officeDocument/2006/relationships/customXml" Target="ink/ink1127.xml"/><Relationship Id="rId60" Type="http://schemas.openxmlformats.org/officeDocument/2006/relationships/oleObject" Target="embeddings/oleObject4.bin"/><Relationship Id="rId1007" Type="http://schemas.openxmlformats.org/officeDocument/2006/relationships/customXml" Target="ink/ink470.xml"/><Relationship Id="rId1214" Type="http://schemas.openxmlformats.org/officeDocument/2006/relationships/oleObject" Target="embeddings/oleObject53.bin"/><Relationship Id="rId1421" Type="http://schemas.openxmlformats.org/officeDocument/2006/relationships/image" Target="media/image645.emf"/><Relationship Id="rId1659" Type="http://schemas.openxmlformats.org/officeDocument/2006/relationships/image" Target="media/image764.emf"/><Relationship Id="rId1866" Type="http://schemas.openxmlformats.org/officeDocument/2006/relationships/customXml" Target="ink/ink864.xml"/><Relationship Id="rId1519" Type="http://schemas.openxmlformats.org/officeDocument/2006/relationships/image" Target="media/image694.emf"/><Relationship Id="rId1726" Type="http://schemas.openxmlformats.org/officeDocument/2006/relationships/customXml" Target="ink/ink805.xml"/><Relationship Id="rId1933" Type="http://schemas.openxmlformats.org/officeDocument/2006/relationships/image" Target="media/image899.emf"/><Relationship Id="rId18" Type="http://schemas.openxmlformats.org/officeDocument/2006/relationships/image" Target="media/image5.emf"/><Relationship Id="rId2195" Type="http://schemas.openxmlformats.org/officeDocument/2006/relationships/image" Target="media/image1027.emf"/><Relationship Id="rId167" Type="http://schemas.openxmlformats.org/officeDocument/2006/relationships/image" Target="media/image56.emf"/><Relationship Id="rId374" Type="http://schemas.openxmlformats.org/officeDocument/2006/relationships/image" Target="media/image159.emf"/><Relationship Id="rId581" Type="http://schemas.openxmlformats.org/officeDocument/2006/relationships/image" Target="media/image262.emf"/><Relationship Id="rId2055" Type="http://schemas.openxmlformats.org/officeDocument/2006/relationships/image" Target="media/image957.emf"/><Relationship Id="rId2262" Type="http://schemas.openxmlformats.org/officeDocument/2006/relationships/customXml" Target="ink/ink1059.xml"/><Relationship Id="rId234" Type="http://schemas.openxmlformats.org/officeDocument/2006/relationships/image" Target="media/image89.emf"/><Relationship Id="rId679" Type="http://schemas.openxmlformats.org/officeDocument/2006/relationships/customXml" Target="ink/ink313.xml"/><Relationship Id="rId886" Type="http://schemas.openxmlformats.org/officeDocument/2006/relationships/image" Target="media/image414.emf"/><Relationship Id="rId2" Type="http://schemas.openxmlformats.org/officeDocument/2006/relationships/numbering" Target="numbering.xml"/><Relationship Id="rId441" Type="http://schemas.openxmlformats.org/officeDocument/2006/relationships/customXml" Target="ink/ink198.xml"/><Relationship Id="rId539" Type="http://schemas.openxmlformats.org/officeDocument/2006/relationships/image" Target="media/image241.emf"/><Relationship Id="rId746" Type="http://schemas.openxmlformats.org/officeDocument/2006/relationships/image" Target="media/image344.emf"/><Relationship Id="rId1071" Type="http://schemas.openxmlformats.org/officeDocument/2006/relationships/image" Target="media/image88.emf"/><Relationship Id="rId1169" Type="http://schemas.openxmlformats.org/officeDocument/2006/relationships/customXml" Target="ink/ink533.xml"/><Relationship Id="rId1376" Type="http://schemas.openxmlformats.org/officeDocument/2006/relationships/customXml" Target="ink/ink632.xml"/><Relationship Id="rId1583" Type="http://schemas.openxmlformats.org/officeDocument/2006/relationships/image" Target="media/image726.emf"/><Relationship Id="rId2122" Type="http://schemas.openxmlformats.org/officeDocument/2006/relationships/customXml" Target="ink/ink989.xml"/><Relationship Id="rId2427" Type="http://schemas.openxmlformats.org/officeDocument/2006/relationships/customXml" Target="ink/ink1137.xml"/><Relationship Id="rId301" Type="http://schemas.openxmlformats.org/officeDocument/2006/relationships/customXml" Target="ink/ink130.xml"/><Relationship Id="rId953" Type="http://schemas.openxmlformats.org/officeDocument/2006/relationships/image" Target="media/image447.emf"/><Relationship Id="rId1029" Type="http://schemas.openxmlformats.org/officeDocument/2006/relationships/customXml" Target="ink/ink481.xml"/><Relationship Id="rId1236" Type="http://schemas.openxmlformats.org/officeDocument/2006/relationships/customXml" Target="ink/ink563.xml"/><Relationship Id="rId1790" Type="http://schemas.openxmlformats.org/officeDocument/2006/relationships/customXml" Target="ink/ink830.xml"/><Relationship Id="rId1888" Type="http://schemas.openxmlformats.org/officeDocument/2006/relationships/customXml" Target="ink/ink875.xml"/><Relationship Id="rId82" Type="http://schemas.openxmlformats.org/officeDocument/2006/relationships/oleObject" Target="embeddings/oleObject6.bin"/><Relationship Id="rId606" Type="http://schemas.openxmlformats.org/officeDocument/2006/relationships/customXml" Target="ink/ink281.xml"/><Relationship Id="rId813" Type="http://schemas.openxmlformats.org/officeDocument/2006/relationships/customXml" Target="ink/ink373.xml"/><Relationship Id="rId1443" Type="http://schemas.openxmlformats.org/officeDocument/2006/relationships/image" Target="media/image656.emf"/><Relationship Id="rId1650" Type="http://schemas.openxmlformats.org/officeDocument/2006/relationships/customXml" Target="ink/ink767.xml"/><Relationship Id="rId1748" Type="http://schemas.openxmlformats.org/officeDocument/2006/relationships/customXml" Target="ink/ink814.xml"/><Relationship Id="rId1303" Type="http://schemas.openxmlformats.org/officeDocument/2006/relationships/image" Target="media/image586.emf"/><Relationship Id="rId1510" Type="http://schemas.openxmlformats.org/officeDocument/2006/relationships/customXml" Target="ink/ink698.xml"/><Relationship Id="rId1955" Type="http://schemas.openxmlformats.org/officeDocument/2006/relationships/image" Target="media/image907.emf"/><Relationship Id="rId1608" Type="http://schemas.openxmlformats.org/officeDocument/2006/relationships/customXml" Target="ink/ink747.xml"/><Relationship Id="rId1815" Type="http://schemas.openxmlformats.org/officeDocument/2006/relationships/image" Target="media/image842.emf"/><Relationship Id="rId189" Type="http://schemas.openxmlformats.org/officeDocument/2006/relationships/image" Target="media/image67.emf"/><Relationship Id="rId396" Type="http://schemas.openxmlformats.org/officeDocument/2006/relationships/image" Target="media/image170.emf"/><Relationship Id="rId2077" Type="http://schemas.openxmlformats.org/officeDocument/2006/relationships/image" Target="media/image968.emf"/><Relationship Id="rId2284" Type="http://schemas.openxmlformats.org/officeDocument/2006/relationships/customXml" Target="ink/ink1070.xml"/><Relationship Id="rId2491" Type="http://schemas.openxmlformats.org/officeDocument/2006/relationships/fontTable" Target="fontTable.xml"/><Relationship Id="rId256" Type="http://schemas.openxmlformats.org/officeDocument/2006/relationships/image" Target="media/image100.emf"/><Relationship Id="rId463" Type="http://schemas.openxmlformats.org/officeDocument/2006/relationships/customXml" Target="ink/ink209.xml"/><Relationship Id="rId670" Type="http://schemas.openxmlformats.org/officeDocument/2006/relationships/image" Target="media/image306.emf"/><Relationship Id="rId1093" Type="http://schemas.openxmlformats.org/officeDocument/2006/relationships/image" Target="media/image511.emf"/><Relationship Id="rId2144" Type="http://schemas.openxmlformats.org/officeDocument/2006/relationships/customXml" Target="ink/ink1000.xml"/><Relationship Id="rId2351" Type="http://schemas.openxmlformats.org/officeDocument/2006/relationships/image" Target="media/image818.wmf"/><Relationship Id="rId116" Type="http://schemas.openxmlformats.org/officeDocument/2006/relationships/image" Target="media/image31.emf"/><Relationship Id="rId323" Type="http://schemas.openxmlformats.org/officeDocument/2006/relationships/customXml" Target="ink/ink141.xml"/><Relationship Id="rId530" Type="http://schemas.openxmlformats.org/officeDocument/2006/relationships/customXml" Target="ink/ink243.xml"/><Relationship Id="rId768" Type="http://schemas.openxmlformats.org/officeDocument/2006/relationships/image" Target="media/image355.emf"/><Relationship Id="rId975" Type="http://schemas.openxmlformats.org/officeDocument/2006/relationships/image" Target="media/image458.emf"/><Relationship Id="rId1160" Type="http://schemas.openxmlformats.org/officeDocument/2006/relationships/image" Target="media/image343.emf"/><Relationship Id="rId1398" Type="http://schemas.openxmlformats.org/officeDocument/2006/relationships/customXml" Target="ink/ink643.xml"/><Relationship Id="rId2004" Type="http://schemas.openxmlformats.org/officeDocument/2006/relationships/customXml" Target="ink/ink930.xml"/><Relationship Id="rId2211" Type="http://schemas.openxmlformats.org/officeDocument/2006/relationships/image" Target="media/image1035.emf"/><Relationship Id="rId2449" Type="http://schemas.openxmlformats.org/officeDocument/2006/relationships/customXml" Target="ink/ink1148.xml"/><Relationship Id="rId628" Type="http://schemas.openxmlformats.org/officeDocument/2006/relationships/image" Target="media/image285.emf"/><Relationship Id="rId835" Type="http://schemas.openxmlformats.org/officeDocument/2006/relationships/customXml" Target="ink/ink384.xml"/><Relationship Id="rId1258" Type="http://schemas.openxmlformats.org/officeDocument/2006/relationships/customXml" Target="ink/ink574.xml"/><Relationship Id="rId1465" Type="http://schemas.openxmlformats.org/officeDocument/2006/relationships/image" Target="media/image667.emf"/><Relationship Id="rId1672" Type="http://schemas.openxmlformats.org/officeDocument/2006/relationships/customXml" Target="ink/ink778.xml"/><Relationship Id="rId2309" Type="http://schemas.openxmlformats.org/officeDocument/2006/relationships/customXml" Target="ink/ink1081.xml"/><Relationship Id="rId1020" Type="http://schemas.openxmlformats.org/officeDocument/2006/relationships/image" Target="media/image480.emf"/><Relationship Id="rId1118" Type="http://schemas.openxmlformats.org/officeDocument/2006/relationships/oleObject" Target="embeddings/oleObject42.bin"/><Relationship Id="rId1325" Type="http://schemas.openxmlformats.org/officeDocument/2006/relationships/image" Target="media/image597.emf"/><Relationship Id="rId1532" Type="http://schemas.openxmlformats.org/officeDocument/2006/relationships/customXml" Target="ink/ink709.xml"/><Relationship Id="rId1977" Type="http://schemas.openxmlformats.org/officeDocument/2006/relationships/image" Target="media/image918.emf"/><Relationship Id="rId902" Type="http://schemas.openxmlformats.org/officeDocument/2006/relationships/image" Target="media/image422.emf"/><Relationship Id="rId1837" Type="http://schemas.openxmlformats.org/officeDocument/2006/relationships/image" Target="media/image853.emf"/><Relationship Id="rId31" Type="http://schemas.openxmlformats.org/officeDocument/2006/relationships/customXml" Target="ink/ink12.xml"/><Relationship Id="rId2099" Type="http://schemas.openxmlformats.org/officeDocument/2006/relationships/image" Target="media/image979.emf"/><Relationship Id="rId180" Type="http://schemas.openxmlformats.org/officeDocument/2006/relationships/customXml" Target="ink/ink72.xml"/><Relationship Id="rId278" Type="http://schemas.openxmlformats.org/officeDocument/2006/relationships/image" Target="media/image111.emf"/><Relationship Id="rId1904" Type="http://schemas.openxmlformats.org/officeDocument/2006/relationships/customXml" Target="ink/ink883.xml"/><Relationship Id="rId485" Type="http://schemas.openxmlformats.org/officeDocument/2006/relationships/customXml" Target="ink/ink220.xml"/><Relationship Id="rId692" Type="http://schemas.openxmlformats.org/officeDocument/2006/relationships/image" Target="media/image317.emf"/><Relationship Id="rId2166" Type="http://schemas.openxmlformats.org/officeDocument/2006/relationships/customXml" Target="ink/ink1011.xml"/><Relationship Id="rId2373" Type="http://schemas.openxmlformats.org/officeDocument/2006/relationships/customXml" Target="ink/ink1111.xml"/><Relationship Id="rId138" Type="http://schemas.openxmlformats.org/officeDocument/2006/relationships/customXml" Target="ink/ink51.xml"/><Relationship Id="rId345" Type="http://schemas.openxmlformats.org/officeDocument/2006/relationships/customXml" Target="ink/ink152.xml"/><Relationship Id="rId552" Type="http://schemas.openxmlformats.org/officeDocument/2006/relationships/customXml" Target="ink/ink254.xml"/><Relationship Id="rId997" Type="http://schemas.openxmlformats.org/officeDocument/2006/relationships/customXml" Target="ink/ink465.xml"/><Relationship Id="rId1182" Type="http://schemas.openxmlformats.org/officeDocument/2006/relationships/image" Target="media/image522.emf"/><Relationship Id="rId2026" Type="http://schemas.openxmlformats.org/officeDocument/2006/relationships/customXml" Target="ink/ink941.xml"/><Relationship Id="rId2233" Type="http://schemas.openxmlformats.org/officeDocument/2006/relationships/image" Target="media/image1046.emf"/><Relationship Id="rId2440" Type="http://schemas.openxmlformats.org/officeDocument/2006/relationships/image" Target="media/image1140.emf"/><Relationship Id="rId205" Type="http://schemas.openxmlformats.org/officeDocument/2006/relationships/image" Target="media/image75.emf"/><Relationship Id="rId412" Type="http://schemas.openxmlformats.org/officeDocument/2006/relationships/image" Target="media/image178.emf"/><Relationship Id="rId857" Type="http://schemas.openxmlformats.org/officeDocument/2006/relationships/customXml" Target="ink/ink395.xml"/><Relationship Id="rId1042" Type="http://schemas.openxmlformats.org/officeDocument/2006/relationships/image" Target="media/image491.emf"/><Relationship Id="rId1487" Type="http://schemas.openxmlformats.org/officeDocument/2006/relationships/image" Target="media/image678.emf"/><Relationship Id="rId1694" Type="http://schemas.openxmlformats.org/officeDocument/2006/relationships/customXml" Target="ink/ink789.xml"/><Relationship Id="rId2300" Type="http://schemas.openxmlformats.org/officeDocument/2006/relationships/oleObject" Target="embeddings/oleObject73.bin"/><Relationship Id="rId717" Type="http://schemas.openxmlformats.org/officeDocument/2006/relationships/customXml" Target="ink/ink331.xml"/><Relationship Id="rId924" Type="http://schemas.openxmlformats.org/officeDocument/2006/relationships/image" Target="media/image433.emf"/><Relationship Id="rId1347" Type="http://schemas.openxmlformats.org/officeDocument/2006/relationships/image" Target="media/image608.emf"/><Relationship Id="rId1554" Type="http://schemas.openxmlformats.org/officeDocument/2006/relationships/customXml" Target="ink/ink720.xml"/><Relationship Id="rId1761" Type="http://schemas.openxmlformats.org/officeDocument/2006/relationships/oleObject" Target="embeddings/oleObject62.bin"/><Relationship Id="rId1999" Type="http://schemas.openxmlformats.org/officeDocument/2006/relationships/image" Target="media/image929.emf"/><Relationship Id="rId53" Type="http://schemas.openxmlformats.org/officeDocument/2006/relationships/image" Target="media/image1.wmf"/><Relationship Id="rId1207" Type="http://schemas.openxmlformats.org/officeDocument/2006/relationships/customXml" Target="ink/ink551.xml"/><Relationship Id="rId1414" Type="http://schemas.openxmlformats.org/officeDocument/2006/relationships/customXml" Target="ink/ink651.xml"/><Relationship Id="rId1621" Type="http://schemas.openxmlformats.org/officeDocument/2006/relationships/image" Target="media/image745.emf"/><Relationship Id="rId1859" Type="http://schemas.openxmlformats.org/officeDocument/2006/relationships/image" Target="media/image863.emf"/><Relationship Id="rId1719" Type="http://schemas.openxmlformats.org/officeDocument/2006/relationships/image" Target="media/image794.emf"/><Relationship Id="rId1926" Type="http://schemas.openxmlformats.org/officeDocument/2006/relationships/customXml" Target="ink/ink893.xml"/><Relationship Id="rId2090" Type="http://schemas.openxmlformats.org/officeDocument/2006/relationships/customXml" Target="ink/ink973.xml"/><Relationship Id="rId2188" Type="http://schemas.openxmlformats.org/officeDocument/2006/relationships/customXml" Target="ink/ink1022.xml"/><Relationship Id="rId2395" Type="http://schemas.openxmlformats.org/officeDocument/2006/relationships/customXml" Target="ink/ink1122.xml"/><Relationship Id="rId367" Type="http://schemas.openxmlformats.org/officeDocument/2006/relationships/customXml" Target="ink/ink162.xml"/><Relationship Id="rId574" Type="http://schemas.openxmlformats.org/officeDocument/2006/relationships/customXml" Target="ink/ink265.xml"/><Relationship Id="rId2048" Type="http://schemas.openxmlformats.org/officeDocument/2006/relationships/customXml" Target="ink/ink952.xml"/><Relationship Id="rId2255" Type="http://schemas.openxmlformats.org/officeDocument/2006/relationships/image" Target="media/image1057.emf"/><Relationship Id="rId227" Type="http://schemas.openxmlformats.org/officeDocument/2006/relationships/customXml" Target="ink/ink96.xml"/><Relationship Id="rId781" Type="http://schemas.openxmlformats.org/officeDocument/2006/relationships/customXml" Target="ink/ink357.xml"/><Relationship Id="rId879" Type="http://schemas.openxmlformats.org/officeDocument/2006/relationships/customXml" Target="ink/ink406.xml"/><Relationship Id="rId2462" Type="http://schemas.openxmlformats.org/officeDocument/2006/relationships/oleObject" Target="embeddings/oleObject79.bin"/><Relationship Id="rId434" Type="http://schemas.openxmlformats.org/officeDocument/2006/relationships/image" Target="media/image189.emf"/><Relationship Id="rId641" Type="http://schemas.openxmlformats.org/officeDocument/2006/relationships/customXml" Target="ink/ink295.xml"/><Relationship Id="rId739" Type="http://schemas.openxmlformats.org/officeDocument/2006/relationships/customXml" Target="ink/ink340.xml"/><Relationship Id="rId1064" Type="http://schemas.openxmlformats.org/officeDocument/2006/relationships/customXml" Target="ink/ink496.xml"/><Relationship Id="rId1271" Type="http://schemas.openxmlformats.org/officeDocument/2006/relationships/image" Target="media/image570.emf"/><Relationship Id="rId1369" Type="http://schemas.openxmlformats.org/officeDocument/2006/relationships/image" Target="media/image619.emf"/><Relationship Id="rId1576" Type="http://schemas.openxmlformats.org/officeDocument/2006/relationships/customXml" Target="ink/ink731.xml"/><Relationship Id="rId2115" Type="http://schemas.openxmlformats.org/officeDocument/2006/relationships/image" Target="media/image987.emf"/><Relationship Id="rId2322" Type="http://schemas.openxmlformats.org/officeDocument/2006/relationships/image" Target="media/image1085.emf"/><Relationship Id="rId501" Type="http://schemas.openxmlformats.org/officeDocument/2006/relationships/customXml" Target="ink/ink228.xml"/><Relationship Id="rId946" Type="http://schemas.openxmlformats.org/officeDocument/2006/relationships/customXml" Target="ink/ink439.xml"/><Relationship Id="rId1131" Type="http://schemas.openxmlformats.org/officeDocument/2006/relationships/image" Target="media/image42.wmf"/><Relationship Id="rId1229" Type="http://schemas.openxmlformats.org/officeDocument/2006/relationships/image" Target="media/image549.emf"/><Relationship Id="rId1783" Type="http://schemas.openxmlformats.org/officeDocument/2006/relationships/image" Target="media/image826.emf"/><Relationship Id="rId1990" Type="http://schemas.openxmlformats.org/officeDocument/2006/relationships/customXml" Target="ink/ink923.xml"/><Relationship Id="rId75" Type="http://schemas.openxmlformats.org/officeDocument/2006/relationships/customXml" Target="ink/ink30.xml"/><Relationship Id="rId806" Type="http://schemas.openxmlformats.org/officeDocument/2006/relationships/image" Target="media/image374.emf"/><Relationship Id="rId1436" Type="http://schemas.openxmlformats.org/officeDocument/2006/relationships/customXml" Target="ink/ink662.xml"/><Relationship Id="rId1643" Type="http://schemas.openxmlformats.org/officeDocument/2006/relationships/image" Target="media/image756.emf"/><Relationship Id="rId1850" Type="http://schemas.openxmlformats.org/officeDocument/2006/relationships/image" Target="media/image535.wmf"/><Relationship Id="rId1503" Type="http://schemas.openxmlformats.org/officeDocument/2006/relationships/image" Target="media/image686.emf"/><Relationship Id="rId1710" Type="http://schemas.openxmlformats.org/officeDocument/2006/relationships/customXml" Target="ink/ink797.xml"/><Relationship Id="rId1948" Type="http://schemas.openxmlformats.org/officeDocument/2006/relationships/customXml" Target="ink/ink902.xml"/><Relationship Id="rId291" Type="http://schemas.openxmlformats.org/officeDocument/2006/relationships/customXml" Target="ink/ink125.xml"/><Relationship Id="rId1808" Type="http://schemas.openxmlformats.org/officeDocument/2006/relationships/customXml" Target="ink/ink839.xml"/><Relationship Id="rId151" Type="http://schemas.openxmlformats.org/officeDocument/2006/relationships/image" Target="media/image48.emf"/><Relationship Id="rId389" Type="http://schemas.openxmlformats.org/officeDocument/2006/relationships/image" Target="media/image19.wmf"/><Relationship Id="rId596" Type="http://schemas.openxmlformats.org/officeDocument/2006/relationships/customXml" Target="ink/ink276.xml"/><Relationship Id="rId2277" Type="http://schemas.openxmlformats.org/officeDocument/2006/relationships/image" Target="media/image1068.emf"/><Relationship Id="rId2484" Type="http://schemas.openxmlformats.org/officeDocument/2006/relationships/image" Target="media/image1162.emf"/><Relationship Id="rId249" Type="http://schemas.openxmlformats.org/officeDocument/2006/relationships/customXml" Target="ink/ink105.xml"/><Relationship Id="rId456" Type="http://schemas.openxmlformats.org/officeDocument/2006/relationships/image" Target="media/image200.emf"/><Relationship Id="rId663" Type="http://schemas.openxmlformats.org/officeDocument/2006/relationships/customXml" Target="ink/ink306.xml"/><Relationship Id="rId870" Type="http://schemas.openxmlformats.org/officeDocument/2006/relationships/image" Target="media/image406.emf"/><Relationship Id="rId1086" Type="http://schemas.openxmlformats.org/officeDocument/2006/relationships/customXml" Target="ink/ink505.xml"/><Relationship Id="rId1293" Type="http://schemas.openxmlformats.org/officeDocument/2006/relationships/image" Target="media/image581.emf"/><Relationship Id="rId2137" Type="http://schemas.openxmlformats.org/officeDocument/2006/relationships/image" Target="media/image998.emf"/><Relationship Id="rId2344" Type="http://schemas.openxmlformats.org/officeDocument/2006/relationships/image" Target="media/image1096.emf"/><Relationship Id="rId109" Type="http://schemas.openxmlformats.org/officeDocument/2006/relationships/customXml" Target="ink/ink38.xml"/><Relationship Id="rId316" Type="http://schemas.openxmlformats.org/officeDocument/2006/relationships/image" Target="media/image130.emf"/><Relationship Id="rId523" Type="http://schemas.openxmlformats.org/officeDocument/2006/relationships/image" Target="media/image233.emf"/><Relationship Id="rId968" Type="http://schemas.openxmlformats.org/officeDocument/2006/relationships/customXml" Target="ink/ink450.xml"/><Relationship Id="rId1153" Type="http://schemas.openxmlformats.org/officeDocument/2006/relationships/customXml" Target="ink/ink525.xml"/><Relationship Id="rId1598" Type="http://schemas.openxmlformats.org/officeDocument/2006/relationships/customXml" Target="ink/ink742.xml"/><Relationship Id="rId2204" Type="http://schemas.openxmlformats.org/officeDocument/2006/relationships/customXml" Target="ink/ink1030.xml"/><Relationship Id="rId97" Type="http://schemas.openxmlformats.org/officeDocument/2006/relationships/image" Target="media/image9.wmf"/><Relationship Id="rId730" Type="http://schemas.openxmlformats.org/officeDocument/2006/relationships/image" Target="media/image336.emf"/><Relationship Id="rId828" Type="http://schemas.openxmlformats.org/officeDocument/2006/relationships/image" Target="media/image385.emf"/><Relationship Id="rId1013" Type="http://schemas.openxmlformats.org/officeDocument/2006/relationships/customXml" Target="ink/ink473.xml"/><Relationship Id="rId1360" Type="http://schemas.openxmlformats.org/officeDocument/2006/relationships/customXml" Target="ink/ink624.xml"/><Relationship Id="rId1458" Type="http://schemas.openxmlformats.org/officeDocument/2006/relationships/customXml" Target="ink/ink673.xml"/><Relationship Id="rId1665" Type="http://schemas.openxmlformats.org/officeDocument/2006/relationships/image" Target="media/image767.emf"/><Relationship Id="rId1872" Type="http://schemas.openxmlformats.org/officeDocument/2006/relationships/customXml" Target="ink/ink867.xml"/><Relationship Id="rId2411" Type="http://schemas.openxmlformats.org/officeDocument/2006/relationships/customXml" Target="ink/ink1130.xml"/><Relationship Id="rId1220" Type="http://schemas.openxmlformats.org/officeDocument/2006/relationships/customXml" Target="ink/ink555.xml"/><Relationship Id="rId1318" Type="http://schemas.openxmlformats.org/officeDocument/2006/relationships/customXml" Target="ink/ink604.xml"/><Relationship Id="rId1525" Type="http://schemas.openxmlformats.org/officeDocument/2006/relationships/image" Target="media/image697.emf"/><Relationship Id="rId1732" Type="http://schemas.openxmlformats.org/officeDocument/2006/relationships/customXml" Target="ink/ink806.xml"/><Relationship Id="rId24" Type="http://schemas.openxmlformats.org/officeDocument/2006/relationships/image" Target="media/image7.emf"/><Relationship Id="rId2299" Type="http://schemas.openxmlformats.org/officeDocument/2006/relationships/image" Target="media/image748.wmf"/><Relationship Id="rId173" Type="http://schemas.openxmlformats.org/officeDocument/2006/relationships/image" Target="media/image59.emf"/><Relationship Id="rId380" Type="http://schemas.openxmlformats.org/officeDocument/2006/relationships/image" Target="media/image162.emf"/><Relationship Id="rId2061" Type="http://schemas.openxmlformats.org/officeDocument/2006/relationships/image" Target="media/image960.emf"/><Relationship Id="rId240" Type="http://schemas.openxmlformats.org/officeDocument/2006/relationships/oleObject" Target="embeddings/oleObject16.bin"/><Relationship Id="rId478" Type="http://schemas.openxmlformats.org/officeDocument/2006/relationships/image" Target="media/image211.emf"/><Relationship Id="rId685" Type="http://schemas.openxmlformats.org/officeDocument/2006/relationships/customXml" Target="ink/ink316.xml"/><Relationship Id="rId892" Type="http://schemas.openxmlformats.org/officeDocument/2006/relationships/image" Target="media/image417.emf"/><Relationship Id="rId2159" Type="http://schemas.openxmlformats.org/officeDocument/2006/relationships/image" Target="media/image1009.emf"/><Relationship Id="rId2366" Type="http://schemas.openxmlformats.org/officeDocument/2006/relationships/image" Target="media/image1107.emf"/><Relationship Id="rId100" Type="http://schemas.openxmlformats.org/officeDocument/2006/relationships/oleObject" Target="embeddings/oleObject10.bin"/><Relationship Id="rId338" Type="http://schemas.openxmlformats.org/officeDocument/2006/relationships/image" Target="media/image141.emf"/><Relationship Id="rId545" Type="http://schemas.openxmlformats.org/officeDocument/2006/relationships/image" Target="media/image244.emf"/><Relationship Id="rId752" Type="http://schemas.openxmlformats.org/officeDocument/2006/relationships/image" Target="media/image347.emf"/><Relationship Id="rId1175" Type="http://schemas.openxmlformats.org/officeDocument/2006/relationships/customXml" Target="ink/ink536.xml"/><Relationship Id="rId1382" Type="http://schemas.openxmlformats.org/officeDocument/2006/relationships/customXml" Target="ink/ink635.xml"/><Relationship Id="rId2019" Type="http://schemas.openxmlformats.org/officeDocument/2006/relationships/image" Target="media/image939.emf"/><Relationship Id="rId2226" Type="http://schemas.openxmlformats.org/officeDocument/2006/relationships/customXml" Target="ink/ink1041.xml"/><Relationship Id="rId2433" Type="http://schemas.openxmlformats.org/officeDocument/2006/relationships/customXml" Target="ink/ink1140.xml"/><Relationship Id="rId405" Type="http://schemas.openxmlformats.org/officeDocument/2006/relationships/customXml" Target="ink/ink180.xml"/><Relationship Id="rId612" Type="http://schemas.openxmlformats.org/officeDocument/2006/relationships/oleObject" Target="embeddings/oleObject20.bin"/><Relationship Id="rId1035" Type="http://schemas.openxmlformats.org/officeDocument/2006/relationships/customXml" Target="ink/ink484.xml"/><Relationship Id="rId1242" Type="http://schemas.openxmlformats.org/officeDocument/2006/relationships/customXml" Target="ink/ink566.xml"/><Relationship Id="rId1687" Type="http://schemas.openxmlformats.org/officeDocument/2006/relationships/image" Target="media/image778.emf"/><Relationship Id="rId1894" Type="http://schemas.openxmlformats.org/officeDocument/2006/relationships/customXml" Target="ink/ink878.xml"/><Relationship Id="rId917" Type="http://schemas.openxmlformats.org/officeDocument/2006/relationships/customXml" Target="ink/ink424.xml"/><Relationship Id="rId1102" Type="http://schemas.openxmlformats.org/officeDocument/2006/relationships/customXml" Target="ink/ink513.xml"/><Relationship Id="rId1547" Type="http://schemas.openxmlformats.org/officeDocument/2006/relationships/image" Target="media/image708.emf"/><Relationship Id="rId1754" Type="http://schemas.openxmlformats.org/officeDocument/2006/relationships/customXml" Target="ink/ink817.xml"/><Relationship Id="rId1961" Type="http://schemas.openxmlformats.org/officeDocument/2006/relationships/image" Target="media/image910.emf"/><Relationship Id="rId46" Type="http://schemas.openxmlformats.org/officeDocument/2006/relationships/image" Target="media/image18.emf"/><Relationship Id="rId1407" Type="http://schemas.openxmlformats.org/officeDocument/2006/relationships/image" Target="media/image638.emf"/><Relationship Id="rId1614" Type="http://schemas.openxmlformats.org/officeDocument/2006/relationships/customXml" Target="ink/ink750.xml"/><Relationship Id="rId1821" Type="http://schemas.openxmlformats.org/officeDocument/2006/relationships/image" Target="media/image845.emf"/><Relationship Id="rId195" Type="http://schemas.openxmlformats.org/officeDocument/2006/relationships/image" Target="media/image70.emf"/><Relationship Id="rId1919" Type="http://schemas.openxmlformats.org/officeDocument/2006/relationships/image" Target="media/image892.emf"/><Relationship Id="rId2083" Type="http://schemas.openxmlformats.org/officeDocument/2006/relationships/image" Target="media/image971.emf"/><Relationship Id="rId2290" Type="http://schemas.openxmlformats.org/officeDocument/2006/relationships/image" Target="media/image1074.emf"/><Relationship Id="rId2388" Type="http://schemas.openxmlformats.org/officeDocument/2006/relationships/image" Target="media/image1118.emf"/><Relationship Id="rId262" Type="http://schemas.openxmlformats.org/officeDocument/2006/relationships/image" Target="media/image103.emf"/><Relationship Id="rId567" Type="http://schemas.openxmlformats.org/officeDocument/2006/relationships/image" Target="media/image255.emf"/><Relationship Id="rId1197" Type="http://schemas.openxmlformats.org/officeDocument/2006/relationships/image" Target="media/image47.wmf"/><Relationship Id="rId2150" Type="http://schemas.openxmlformats.org/officeDocument/2006/relationships/customXml" Target="ink/ink1003.xml"/><Relationship Id="rId2248" Type="http://schemas.openxmlformats.org/officeDocument/2006/relationships/customXml" Target="ink/ink1052.xml"/><Relationship Id="rId122" Type="http://schemas.openxmlformats.org/officeDocument/2006/relationships/image" Target="media/image34.emf"/><Relationship Id="rId774" Type="http://schemas.openxmlformats.org/officeDocument/2006/relationships/image" Target="media/image358.emf"/><Relationship Id="rId981" Type="http://schemas.openxmlformats.org/officeDocument/2006/relationships/image" Target="media/image461.emf"/><Relationship Id="rId1057" Type="http://schemas.openxmlformats.org/officeDocument/2006/relationships/customXml" Target="ink/ink495.xml"/><Relationship Id="rId2010" Type="http://schemas.openxmlformats.org/officeDocument/2006/relationships/customXml" Target="ink/ink933.xml"/><Relationship Id="rId2455" Type="http://schemas.openxmlformats.org/officeDocument/2006/relationships/image" Target="media/image856.wmf"/><Relationship Id="rId427" Type="http://schemas.openxmlformats.org/officeDocument/2006/relationships/customXml" Target="ink/ink191.xml"/><Relationship Id="rId634" Type="http://schemas.openxmlformats.org/officeDocument/2006/relationships/image" Target="media/image288.emf"/><Relationship Id="rId841" Type="http://schemas.openxmlformats.org/officeDocument/2006/relationships/customXml" Target="ink/ink387.xml"/><Relationship Id="rId1264" Type="http://schemas.openxmlformats.org/officeDocument/2006/relationships/customXml" Target="ink/ink577.xml"/><Relationship Id="rId1471" Type="http://schemas.openxmlformats.org/officeDocument/2006/relationships/image" Target="media/image670.emf"/><Relationship Id="rId1569" Type="http://schemas.openxmlformats.org/officeDocument/2006/relationships/image" Target="media/image719.emf"/><Relationship Id="rId2108" Type="http://schemas.openxmlformats.org/officeDocument/2006/relationships/customXml" Target="ink/ink982.xml"/><Relationship Id="rId2315" Type="http://schemas.openxmlformats.org/officeDocument/2006/relationships/customXml" Target="ink/ink1084.xml"/><Relationship Id="rId701" Type="http://schemas.openxmlformats.org/officeDocument/2006/relationships/customXml" Target="ink/ink323.xml"/><Relationship Id="rId939" Type="http://schemas.openxmlformats.org/officeDocument/2006/relationships/image" Target="media/image440.emf"/><Relationship Id="rId1124" Type="http://schemas.openxmlformats.org/officeDocument/2006/relationships/oleObject" Target="embeddings/oleObject43.bin"/><Relationship Id="rId1331" Type="http://schemas.openxmlformats.org/officeDocument/2006/relationships/image" Target="media/image600.emf"/><Relationship Id="rId1776" Type="http://schemas.openxmlformats.org/officeDocument/2006/relationships/customXml" Target="ink/ink823.xml"/><Relationship Id="rId1983" Type="http://schemas.openxmlformats.org/officeDocument/2006/relationships/image" Target="media/image921.emf"/><Relationship Id="rId68" Type="http://schemas.openxmlformats.org/officeDocument/2006/relationships/image" Target="media/image813.emf"/><Relationship Id="rId1429" Type="http://schemas.openxmlformats.org/officeDocument/2006/relationships/image" Target="media/image649.emf"/><Relationship Id="rId1636" Type="http://schemas.openxmlformats.org/officeDocument/2006/relationships/customXml" Target="ink/ink760.xml"/><Relationship Id="rId1843" Type="http://schemas.openxmlformats.org/officeDocument/2006/relationships/image" Target="media/image534.emf"/><Relationship Id="rId1703" Type="http://schemas.openxmlformats.org/officeDocument/2006/relationships/image" Target="media/image786.emf"/><Relationship Id="rId1910" Type="http://schemas.openxmlformats.org/officeDocument/2006/relationships/customXml" Target="ink/ink885.xml"/><Relationship Id="rId284" Type="http://schemas.openxmlformats.org/officeDocument/2006/relationships/image" Target="media/image114.emf"/><Relationship Id="rId491" Type="http://schemas.openxmlformats.org/officeDocument/2006/relationships/customXml" Target="ink/ink223.xml"/><Relationship Id="rId2172" Type="http://schemas.openxmlformats.org/officeDocument/2006/relationships/customXml" Target="ink/ink1014.xml"/><Relationship Id="rId144" Type="http://schemas.openxmlformats.org/officeDocument/2006/relationships/customXml" Target="ink/ink54.xml"/><Relationship Id="rId589" Type="http://schemas.openxmlformats.org/officeDocument/2006/relationships/image" Target="media/image266.emf"/><Relationship Id="rId796" Type="http://schemas.openxmlformats.org/officeDocument/2006/relationships/image" Target="media/image369.emf"/><Relationship Id="rId2477" Type="http://schemas.openxmlformats.org/officeDocument/2006/relationships/customXml" Target="ink/ink1158.xml"/><Relationship Id="rId351" Type="http://schemas.openxmlformats.org/officeDocument/2006/relationships/customXml" Target="ink/ink154.xml"/><Relationship Id="rId449" Type="http://schemas.openxmlformats.org/officeDocument/2006/relationships/customXml" Target="ink/ink202.xml"/><Relationship Id="rId656" Type="http://schemas.openxmlformats.org/officeDocument/2006/relationships/image" Target="media/image299.emf"/><Relationship Id="rId863" Type="http://schemas.openxmlformats.org/officeDocument/2006/relationships/customXml" Target="ink/ink398.xml"/><Relationship Id="rId1079" Type="http://schemas.openxmlformats.org/officeDocument/2006/relationships/oleObject" Target="embeddings/oleObject36.bin"/><Relationship Id="rId1286" Type="http://schemas.openxmlformats.org/officeDocument/2006/relationships/customXml" Target="ink/ink588.xml"/><Relationship Id="rId1493" Type="http://schemas.openxmlformats.org/officeDocument/2006/relationships/image" Target="media/image681.emf"/><Relationship Id="rId2032" Type="http://schemas.openxmlformats.org/officeDocument/2006/relationships/customXml" Target="ink/ink944.xml"/><Relationship Id="rId2337" Type="http://schemas.openxmlformats.org/officeDocument/2006/relationships/customXml" Target="ink/ink1095.xml"/><Relationship Id="rId211" Type="http://schemas.openxmlformats.org/officeDocument/2006/relationships/image" Target="media/image78.emf"/><Relationship Id="rId309" Type="http://schemas.openxmlformats.org/officeDocument/2006/relationships/customXml" Target="ink/ink134.xml"/><Relationship Id="rId516" Type="http://schemas.openxmlformats.org/officeDocument/2006/relationships/customXml" Target="ink/ink236.xml"/><Relationship Id="rId1146" Type="http://schemas.openxmlformats.org/officeDocument/2006/relationships/image" Target="media/image279.emf"/><Relationship Id="rId1798" Type="http://schemas.openxmlformats.org/officeDocument/2006/relationships/customXml" Target="ink/ink834.xml"/><Relationship Id="rId723" Type="http://schemas.openxmlformats.org/officeDocument/2006/relationships/customXml" Target="ink/ink334.xml"/><Relationship Id="rId930" Type="http://schemas.openxmlformats.org/officeDocument/2006/relationships/customXml" Target="ink/ink431.xml"/><Relationship Id="rId1006" Type="http://schemas.openxmlformats.org/officeDocument/2006/relationships/image" Target="media/image473.emf"/><Relationship Id="rId1353" Type="http://schemas.openxmlformats.org/officeDocument/2006/relationships/image" Target="media/image611.emf"/><Relationship Id="rId1560" Type="http://schemas.openxmlformats.org/officeDocument/2006/relationships/customXml" Target="ink/ink723.xml"/><Relationship Id="rId1658" Type="http://schemas.openxmlformats.org/officeDocument/2006/relationships/customXml" Target="ink/ink771.xml"/><Relationship Id="rId1865" Type="http://schemas.openxmlformats.org/officeDocument/2006/relationships/image" Target="media/image866.emf"/><Relationship Id="rId2404" Type="http://schemas.openxmlformats.org/officeDocument/2006/relationships/image" Target="media/image1126.emf"/><Relationship Id="rId1213" Type="http://schemas.openxmlformats.org/officeDocument/2006/relationships/image" Target="media/image48.wmf"/><Relationship Id="rId1420" Type="http://schemas.openxmlformats.org/officeDocument/2006/relationships/customXml" Target="ink/ink654.xml"/><Relationship Id="rId1518" Type="http://schemas.openxmlformats.org/officeDocument/2006/relationships/customXml" Target="ink/ink702.xml"/><Relationship Id="rId1725" Type="http://schemas.openxmlformats.org/officeDocument/2006/relationships/image" Target="media/image797.emf"/><Relationship Id="rId1932" Type="http://schemas.openxmlformats.org/officeDocument/2006/relationships/customXml" Target="ink/ink896.xml"/><Relationship Id="rId17" Type="http://schemas.openxmlformats.org/officeDocument/2006/relationships/customXml" Target="ink/ink5.xml"/><Relationship Id="rId2194" Type="http://schemas.openxmlformats.org/officeDocument/2006/relationships/customXml" Target="ink/ink1025.xml"/><Relationship Id="rId166" Type="http://schemas.openxmlformats.org/officeDocument/2006/relationships/customXml" Target="ink/ink65.xml"/><Relationship Id="rId373" Type="http://schemas.openxmlformats.org/officeDocument/2006/relationships/customXml" Target="ink/ink165.xml"/><Relationship Id="rId580" Type="http://schemas.openxmlformats.org/officeDocument/2006/relationships/customXml" Target="ink/ink268.xml"/><Relationship Id="rId2054" Type="http://schemas.openxmlformats.org/officeDocument/2006/relationships/customXml" Target="ink/ink955.xml"/><Relationship Id="rId2261" Type="http://schemas.openxmlformats.org/officeDocument/2006/relationships/image" Target="media/image1060.emf"/><Relationship Id="rId1" Type="http://schemas.openxmlformats.org/officeDocument/2006/relationships/customXml" Target="../customXml/item1.xml"/><Relationship Id="rId233" Type="http://schemas.openxmlformats.org/officeDocument/2006/relationships/customXml" Target="ink/ink98.xml"/><Relationship Id="rId440" Type="http://schemas.openxmlformats.org/officeDocument/2006/relationships/image" Target="media/image192.emf"/><Relationship Id="rId678" Type="http://schemas.openxmlformats.org/officeDocument/2006/relationships/image" Target="media/image310.emf"/><Relationship Id="rId885" Type="http://schemas.openxmlformats.org/officeDocument/2006/relationships/customXml" Target="ink/ink409.xml"/><Relationship Id="rId1070" Type="http://schemas.openxmlformats.org/officeDocument/2006/relationships/customXml" Target="ink/ink499.xml"/><Relationship Id="rId2121" Type="http://schemas.openxmlformats.org/officeDocument/2006/relationships/image" Target="media/image990.emf"/><Relationship Id="rId2359" Type="http://schemas.openxmlformats.org/officeDocument/2006/relationships/customXml" Target="ink/ink1104.xml"/><Relationship Id="rId300" Type="http://schemas.openxmlformats.org/officeDocument/2006/relationships/image" Target="media/image122.emf"/><Relationship Id="rId538" Type="http://schemas.openxmlformats.org/officeDocument/2006/relationships/customXml" Target="ink/ink247.xml"/><Relationship Id="rId745" Type="http://schemas.openxmlformats.org/officeDocument/2006/relationships/customXml" Target="ink/ink341.xml"/><Relationship Id="rId952" Type="http://schemas.openxmlformats.org/officeDocument/2006/relationships/customXml" Target="ink/ink442.xml"/><Relationship Id="rId1168" Type="http://schemas.openxmlformats.org/officeDocument/2006/relationships/image" Target="media/image500.emf"/><Relationship Id="rId1375" Type="http://schemas.openxmlformats.org/officeDocument/2006/relationships/image" Target="media/image622.emf"/><Relationship Id="rId1582" Type="http://schemas.openxmlformats.org/officeDocument/2006/relationships/customXml" Target="ink/ink734.xml"/><Relationship Id="rId2219" Type="http://schemas.openxmlformats.org/officeDocument/2006/relationships/image" Target="media/image1039.emf"/><Relationship Id="rId2426" Type="http://schemas.openxmlformats.org/officeDocument/2006/relationships/image" Target="media/image1133.emf"/><Relationship Id="rId81" Type="http://schemas.openxmlformats.org/officeDocument/2006/relationships/image" Target="media/image6.wmf"/><Relationship Id="rId605" Type="http://schemas.openxmlformats.org/officeDocument/2006/relationships/image" Target="media/image274.emf"/><Relationship Id="rId812" Type="http://schemas.openxmlformats.org/officeDocument/2006/relationships/image" Target="media/image377.emf"/><Relationship Id="rId1028" Type="http://schemas.openxmlformats.org/officeDocument/2006/relationships/image" Target="media/image484.emf"/><Relationship Id="rId1235" Type="http://schemas.openxmlformats.org/officeDocument/2006/relationships/image" Target="media/image552.emf"/><Relationship Id="rId1442" Type="http://schemas.openxmlformats.org/officeDocument/2006/relationships/customXml" Target="ink/ink665.xml"/><Relationship Id="rId1887" Type="http://schemas.openxmlformats.org/officeDocument/2006/relationships/image" Target="media/image877.emf"/><Relationship Id="rId1302" Type="http://schemas.openxmlformats.org/officeDocument/2006/relationships/customXml" Target="ink/ink596.xml"/><Relationship Id="rId1747" Type="http://schemas.openxmlformats.org/officeDocument/2006/relationships/image" Target="media/image808.emf"/><Relationship Id="rId1954" Type="http://schemas.openxmlformats.org/officeDocument/2006/relationships/customXml" Target="ink/ink905.xml"/><Relationship Id="rId39" Type="http://schemas.openxmlformats.org/officeDocument/2006/relationships/customXml" Target="ink/ink16.xml"/><Relationship Id="rId1607" Type="http://schemas.openxmlformats.org/officeDocument/2006/relationships/image" Target="media/image738.emf"/><Relationship Id="rId1814" Type="http://schemas.openxmlformats.org/officeDocument/2006/relationships/customXml" Target="ink/ink842.xml"/><Relationship Id="rId188" Type="http://schemas.openxmlformats.org/officeDocument/2006/relationships/customXml" Target="ink/ink76.xml"/><Relationship Id="rId395" Type="http://schemas.openxmlformats.org/officeDocument/2006/relationships/customXml" Target="ink/ink175.xml"/><Relationship Id="rId2076" Type="http://schemas.openxmlformats.org/officeDocument/2006/relationships/customXml" Target="ink/ink966.xml"/><Relationship Id="rId2283" Type="http://schemas.openxmlformats.org/officeDocument/2006/relationships/image" Target="media/image1071.emf"/><Relationship Id="rId2490" Type="http://schemas.openxmlformats.org/officeDocument/2006/relationships/header" Target="header2.xml"/><Relationship Id="rId255" Type="http://schemas.openxmlformats.org/officeDocument/2006/relationships/customXml" Target="ink/ink107.xml"/><Relationship Id="rId462" Type="http://schemas.openxmlformats.org/officeDocument/2006/relationships/image" Target="media/image203.emf"/><Relationship Id="rId1092" Type="http://schemas.openxmlformats.org/officeDocument/2006/relationships/customXml" Target="ink/ink508.xml"/><Relationship Id="rId1397" Type="http://schemas.openxmlformats.org/officeDocument/2006/relationships/image" Target="media/image633.emf"/><Relationship Id="rId2143" Type="http://schemas.openxmlformats.org/officeDocument/2006/relationships/image" Target="media/image1001.emf"/><Relationship Id="rId2350" Type="http://schemas.openxmlformats.org/officeDocument/2006/relationships/oleObject" Target="embeddings/oleObject74.bin"/><Relationship Id="rId115" Type="http://schemas.openxmlformats.org/officeDocument/2006/relationships/customXml" Target="ink/ink41.xml"/><Relationship Id="rId322" Type="http://schemas.openxmlformats.org/officeDocument/2006/relationships/image" Target="media/image133.emf"/><Relationship Id="rId767" Type="http://schemas.openxmlformats.org/officeDocument/2006/relationships/customXml" Target="ink/ink350.xml"/><Relationship Id="rId974" Type="http://schemas.openxmlformats.org/officeDocument/2006/relationships/customXml" Target="ink/ink453.xml"/><Relationship Id="rId2003" Type="http://schemas.openxmlformats.org/officeDocument/2006/relationships/image" Target="media/image931.emf"/><Relationship Id="rId2210" Type="http://schemas.openxmlformats.org/officeDocument/2006/relationships/customXml" Target="ink/ink1033.xml"/><Relationship Id="rId2448" Type="http://schemas.openxmlformats.org/officeDocument/2006/relationships/image" Target="media/image1144.emf"/><Relationship Id="rId627" Type="http://schemas.openxmlformats.org/officeDocument/2006/relationships/customXml" Target="ink/ink288.xml"/><Relationship Id="rId834" Type="http://schemas.openxmlformats.org/officeDocument/2006/relationships/image" Target="media/image388.emf"/><Relationship Id="rId1257" Type="http://schemas.openxmlformats.org/officeDocument/2006/relationships/image" Target="media/image563.emf"/><Relationship Id="rId1464" Type="http://schemas.openxmlformats.org/officeDocument/2006/relationships/customXml" Target="ink/ink676.xml"/><Relationship Id="rId1671" Type="http://schemas.openxmlformats.org/officeDocument/2006/relationships/image" Target="media/image770.emf"/><Relationship Id="rId2308" Type="http://schemas.openxmlformats.org/officeDocument/2006/relationships/image" Target="media/image1083.emf"/><Relationship Id="rId901" Type="http://schemas.openxmlformats.org/officeDocument/2006/relationships/customXml" Target="ink/ink417.xml"/><Relationship Id="rId1117" Type="http://schemas.openxmlformats.org/officeDocument/2006/relationships/image" Target="media/image39.wmf"/><Relationship Id="rId1324" Type="http://schemas.openxmlformats.org/officeDocument/2006/relationships/customXml" Target="ink/ink607.xml"/><Relationship Id="rId1531" Type="http://schemas.openxmlformats.org/officeDocument/2006/relationships/image" Target="media/image700.emf"/><Relationship Id="rId1769" Type="http://schemas.openxmlformats.org/officeDocument/2006/relationships/image" Target="media/image819.emf"/><Relationship Id="rId1976" Type="http://schemas.openxmlformats.org/officeDocument/2006/relationships/customXml" Target="ink/ink916.xml"/><Relationship Id="rId30" Type="http://schemas.openxmlformats.org/officeDocument/2006/relationships/image" Target="media/image10.emf"/><Relationship Id="rId1629" Type="http://schemas.openxmlformats.org/officeDocument/2006/relationships/image" Target="media/image749.emf"/><Relationship Id="rId1836" Type="http://schemas.openxmlformats.org/officeDocument/2006/relationships/customXml" Target="ink/ink852.xml"/><Relationship Id="rId1903" Type="http://schemas.openxmlformats.org/officeDocument/2006/relationships/image" Target="media/image885.emf"/><Relationship Id="rId2098" Type="http://schemas.openxmlformats.org/officeDocument/2006/relationships/customXml" Target="ink/ink977.xml"/><Relationship Id="rId277" Type="http://schemas.openxmlformats.org/officeDocument/2006/relationships/customXml" Target="ink/ink118.xml"/><Relationship Id="rId484" Type="http://schemas.openxmlformats.org/officeDocument/2006/relationships/image" Target="media/image214.emf"/><Relationship Id="rId2165" Type="http://schemas.openxmlformats.org/officeDocument/2006/relationships/image" Target="media/image1012.emf"/><Relationship Id="rId137" Type="http://schemas.openxmlformats.org/officeDocument/2006/relationships/image" Target="media/image41.emf"/><Relationship Id="rId344" Type="http://schemas.openxmlformats.org/officeDocument/2006/relationships/image" Target="media/image144.emf"/><Relationship Id="rId691" Type="http://schemas.openxmlformats.org/officeDocument/2006/relationships/customXml" Target="ink/ink319.xml"/><Relationship Id="rId789" Type="http://schemas.openxmlformats.org/officeDocument/2006/relationships/customXml" Target="ink/ink361.xml"/><Relationship Id="rId996" Type="http://schemas.openxmlformats.org/officeDocument/2006/relationships/customXml" Target="ink/ink464.xml"/><Relationship Id="rId2025" Type="http://schemas.openxmlformats.org/officeDocument/2006/relationships/image" Target="media/image942.emf"/><Relationship Id="rId2372" Type="http://schemas.openxmlformats.org/officeDocument/2006/relationships/image" Target="media/image1110.emf"/><Relationship Id="rId551" Type="http://schemas.openxmlformats.org/officeDocument/2006/relationships/image" Target="media/image247.emf"/><Relationship Id="rId649" Type="http://schemas.openxmlformats.org/officeDocument/2006/relationships/customXml" Target="ink/ink299.xml"/><Relationship Id="rId856" Type="http://schemas.openxmlformats.org/officeDocument/2006/relationships/image" Target="media/image399.emf"/><Relationship Id="rId1181" Type="http://schemas.openxmlformats.org/officeDocument/2006/relationships/customXml" Target="ink/ink539.xml"/><Relationship Id="rId1279" Type="http://schemas.openxmlformats.org/officeDocument/2006/relationships/image" Target="media/image574.emf"/><Relationship Id="rId1486" Type="http://schemas.openxmlformats.org/officeDocument/2006/relationships/customXml" Target="ink/ink687.xml"/><Relationship Id="rId2232" Type="http://schemas.openxmlformats.org/officeDocument/2006/relationships/customXml" Target="ink/ink1044.xml"/><Relationship Id="rId204" Type="http://schemas.openxmlformats.org/officeDocument/2006/relationships/customXml" Target="ink/ink84.xml"/><Relationship Id="rId411" Type="http://schemas.openxmlformats.org/officeDocument/2006/relationships/customXml" Target="ink/ink183.xml"/><Relationship Id="rId509" Type="http://schemas.openxmlformats.org/officeDocument/2006/relationships/image" Target="media/image226.emf"/><Relationship Id="rId1041" Type="http://schemas.openxmlformats.org/officeDocument/2006/relationships/customXml" Target="ink/ink487.xml"/><Relationship Id="rId1139" Type="http://schemas.openxmlformats.org/officeDocument/2006/relationships/oleObject" Target="embeddings/oleObject49.bin"/><Relationship Id="rId1346" Type="http://schemas.openxmlformats.org/officeDocument/2006/relationships/customXml" Target="ink/ink617.xml"/><Relationship Id="rId1693" Type="http://schemas.openxmlformats.org/officeDocument/2006/relationships/image" Target="media/image781.emf"/><Relationship Id="rId1998" Type="http://schemas.openxmlformats.org/officeDocument/2006/relationships/customXml" Target="ink/ink927.xml"/><Relationship Id="rId716" Type="http://schemas.openxmlformats.org/officeDocument/2006/relationships/image" Target="media/image329.emf"/><Relationship Id="rId923" Type="http://schemas.openxmlformats.org/officeDocument/2006/relationships/customXml" Target="ink/ink427.xml"/><Relationship Id="rId1553" Type="http://schemas.openxmlformats.org/officeDocument/2006/relationships/image" Target="media/image711.emf"/><Relationship Id="rId1760" Type="http://schemas.openxmlformats.org/officeDocument/2006/relationships/image" Target="media/image57.wmf"/><Relationship Id="rId1858" Type="http://schemas.openxmlformats.org/officeDocument/2006/relationships/customXml" Target="ink/ink860.xml"/><Relationship Id="rId52" Type="http://schemas.openxmlformats.org/officeDocument/2006/relationships/image" Target="media/image37.emf"/><Relationship Id="rId1206" Type="http://schemas.openxmlformats.org/officeDocument/2006/relationships/image" Target="media/image538.emf"/><Relationship Id="rId1413" Type="http://schemas.openxmlformats.org/officeDocument/2006/relationships/image" Target="media/image641.emf"/><Relationship Id="rId1620" Type="http://schemas.openxmlformats.org/officeDocument/2006/relationships/customXml" Target="ink/ink753.xml"/><Relationship Id="rId1718" Type="http://schemas.openxmlformats.org/officeDocument/2006/relationships/customXml" Target="ink/ink801.xml"/><Relationship Id="rId1925" Type="http://schemas.openxmlformats.org/officeDocument/2006/relationships/image" Target="media/image895.emf"/><Relationship Id="rId299" Type="http://schemas.openxmlformats.org/officeDocument/2006/relationships/customXml" Target="ink/ink129.xml"/><Relationship Id="rId2187" Type="http://schemas.openxmlformats.org/officeDocument/2006/relationships/image" Target="media/image1023.emf"/><Relationship Id="rId2394" Type="http://schemas.openxmlformats.org/officeDocument/2006/relationships/image" Target="media/image1121.emf"/><Relationship Id="rId159" Type="http://schemas.openxmlformats.org/officeDocument/2006/relationships/image" Target="media/image52.emf"/><Relationship Id="rId366" Type="http://schemas.openxmlformats.org/officeDocument/2006/relationships/image" Target="media/image155.emf"/><Relationship Id="rId573" Type="http://schemas.openxmlformats.org/officeDocument/2006/relationships/image" Target="media/image258.emf"/><Relationship Id="rId780" Type="http://schemas.openxmlformats.org/officeDocument/2006/relationships/image" Target="media/image361.emf"/><Relationship Id="rId2047" Type="http://schemas.openxmlformats.org/officeDocument/2006/relationships/image" Target="media/image953.emf"/><Relationship Id="rId2254" Type="http://schemas.openxmlformats.org/officeDocument/2006/relationships/customXml" Target="ink/ink1055.xml"/><Relationship Id="rId2461" Type="http://schemas.openxmlformats.org/officeDocument/2006/relationships/image" Target="media/image858.wmf"/><Relationship Id="rId226" Type="http://schemas.openxmlformats.org/officeDocument/2006/relationships/image" Target="media/image85.emf"/><Relationship Id="rId433" Type="http://schemas.openxmlformats.org/officeDocument/2006/relationships/customXml" Target="ink/ink194.xml"/><Relationship Id="rId878" Type="http://schemas.openxmlformats.org/officeDocument/2006/relationships/image" Target="media/image410.emf"/><Relationship Id="rId1063" Type="http://schemas.openxmlformats.org/officeDocument/2006/relationships/oleObject" Target="embeddings/oleObject35.bin"/><Relationship Id="rId1270" Type="http://schemas.openxmlformats.org/officeDocument/2006/relationships/customXml" Target="ink/ink580.xml"/><Relationship Id="rId2114" Type="http://schemas.openxmlformats.org/officeDocument/2006/relationships/customXml" Target="ink/ink985.xml"/><Relationship Id="rId640" Type="http://schemas.openxmlformats.org/officeDocument/2006/relationships/image" Target="media/image291.emf"/><Relationship Id="rId738" Type="http://schemas.openxmlformats.org/officeDocument/2006/relationships/image" Target="media/image340.emf"/><Relationship Id="rId945" Type="http://schemas.openxmlformats.org/officeDocument/2006/relationships/image" Target="media/image443.emf"/><Relationship Id="rId1368" Type="http://schemas.openxmlformats.org/officeDocument/2006/relationships/customXml" Target="ink/ink628.xml"/><Relationship Id="rId1575" Type="http://schemas.openxmlformats.org/officeDocument/2006/relationships/image" Target="media/image722.emf"/><Relationship Id="rId1782" Type="http://schemas.openxmlformats.org/officeDocument/2006/relationships/customXml" Target="ink/ink826.xml"/><Relationship Id="rId2321" Type="http://schemas.openxmlformats.org/officeDocument/2006/relationships/customXml" Target="ink/ink1087.xml"/><Relationship Id="rId2419" Type="http://schemas.openxmlformats.org/officeDocument/2006/relationships/customXml" Target="ink/ink1133.xml"/><Relationship Id="rId74" Type="http://schemas.openxmlformats.org/officeDocument/2006/relationships/image" Target="media/image1132.emf"/><Relationship Id="rId500" Type="http://schemas.openxmlformats.org/officeDocument/2006/relationships/image" Target="media/image222.emf"/><Relationship Id="rId805" Type="http://schemas.openxmlformats.org/officeDocument/2006/relationships/customXml" Target="ink/ink369.xml"/><Relationship Id="rId1130" Type="http://schemas.openxmlformats.org/officeDocument/2006/relationships/image" Target="media/image528.emf"/><Relationship Id="rId1228" Type="http://schemas.openxmlformats.org/officeDocument/2006/relationships/customXml" Target="ink/ink559.xml"/><Relationship Id="rId1435" Type="http://schemas.openxmlformats.org/officeDocument/2006/relationships/image" Target="media/image652.emf"/><Relationship Id="rId1642" Type="http://schemas.openxmlformats.org/officeDocument/2006/relationships/customXml" Target="ink/ink763.xml"/><Relationship Id="rId1947" Type="http://schemas.openxmlformats.org/officeDocument/2006/relationships/image" Target="media/image683.emf"/><Relationship Id="rId1502" Type="http://schemas.openxmlformats.org/officeDocument/2006/relationships/customXml" Target="ink/ink694.xml"/><Relationship Id="rId1807" Type="http://schemas.openxmlformats.org/officeDocument/2006/relationships/image" Target="media/image838.emf"/><Relationship Id="rId290" Type="http://schemas.openxmlformats.org/officeDocument/2006/relationships/image" Target="media/image117.emf"/><Relationship Id="rId388" Type="http://schemas.openxmlformats.org/officeDocument/2006/relationships/image" Target="media/image166.emf"/><Relationship Id="rId2069" Type="http://schemas.openxmlformats.org/officeDocument/2006/relationships/image" Target="media/image964.emf"/><Relationship Id="rId150" Type="http://schemas.openxmlformats.org/officeDocument/2006/relationships/customXml" Target="ink/ink57.xml"/><Relationship Id="rId595" Type="http://schemas.openxmlformats.org/officeDocument/2006/relationships/image" Target="media/image269.emf"/><Relationship Id="rId2276" Type="http://schemas.openxmlformats.org/officeDocument/2006/relationships/customXml" Target="ink/ink1066.xml"/><Relationship Id="rId2483" Type="http://schemas.openxmlformats.org/officeDocument/2006/relationships/customXml" Target="ink/ink1161.xml"/><Relationship Id="rId248" Type="http://schemas.openxmlformats.org/officeDocument/2006/relationships/image" Target="media/image96.emf"/><Relationship Id="rId455" Type="http://schemas.openxmlformats.org/officeDocument/2006/relationships/customXml" Target="ink/ink205.xml"/><Relationship Id="rId662" Type="http://schemas.openxmlformats.org/officeDocument/2006/relationships/image" Target="media/image302.emf"/><Relationship Id="rId1085" Type="http://schemas.openxmlformats.org/officeDocument/2006/relationships/image" Target="media/image99.emf"/><Relationship Id="rId1292" Type="http://schemas.openxmlformats.org/officeDocument/2006/relationships/customXml" Target="ink/ink591.xml"/><Relationship Id="rId2136" Type="http://schemas.openxmlformats.org/officeDocument/2006/relationships/customXml" Target="ink/ink996.xml"/><Relationship Id="rId2343" Type="http://schemas.openxmlformats.org/officeDocument/2006/relationships/customXml" Target="ink/ink1098.xml"/><Relationship Id="rId108" Type="http://schemas.openxmlformats.org/officeDocument/2006/relationships/oleObject" Target="embeddings/oleObject13.bin"/><Relationship Id="rId315" Type="http://schemas.openxmlformats.org/officeDocument/2006/relationships/customXml" Target="ink/ink137.xml"/><Relationship Id="rId522" Type="http://schemas.openxmlformats.org/officeDocument/2006/relationships/customXml" Target="ink/ink239.xml"/><Relationship Id="rId967" Type="http://schemas.openxmlformats.org/officeDocument/2006/relationships/image" Target="media/image454.emf"/><Relationship Id="rId1152" Type="http://schemas.openxmlformats.org/officeDocument/2006/relationships/image" Target="media/image318.emf"/><Relationship Id="rId1597" Type="http://schemas.openxmlformats.org/officeDocument/2006/relationships/image" Target="media/image733.emf"/><Relationship Id="rId2203" Type="http://schemas.openxmlformats.org/officeDocument/2006/relationships/image" Target="media/image1031.emf"/><Relationship Id="rId2410" Type="http://schemas.openxmlformats.org/officeDocument/2006/relationships/image" Target="media/image1129.emf"/><Relationship Id="rId96" Type="http://schemas.openxmlformats.org/officeDocument/2006/relationships/oleObject" Target="embeddings/oleObject8.bin"/><Relationship Id="rId827" Type="http://schemas.openxmlformats.org/officeDocument/2006/relationships/customXml" Target="ink/ink380.xml"/><Relationship Id="rId1012" Type="http://schemas.openxmlformats.org/officeDocument/2006/relationships/image" Target="media/image476.emf"/><Relationship Id="rId1457" Type="http://schemas.openxmlformats.org/officeDocument/2006/relationships/image" Target="media/image663.emf"/><Relationship Id="rId1664" Type="http://schemas.openxmlformats.org/officeDocument/2006/relationships/customXml" Target="ink/ink774.xml"/><Relationship Id="rId1871" Type="http://schemas.openxmlformats.org/officeDocument/2006/relationships/image" Target="media/image869.emf"/><Relationship Id="rId1317" Type="http://schemas.openxmlformats.org/officeDocument/2006/relationships/image" Target="media/image593.emf"/><Relationship Id="rId1524" Type="http://schemas.openxmlformats.org/officeDocument/2006/relationships/customXml" Target="ink/ink705.xml"/><Relationship Id="rId1731" Type="http://schemas.openxmlformats.org/officeDocument/2006/relationships/oleObject" Target="embeddings/oleObject59.bin"/><Relationship Id="rId1969" Type="http://schemas.openxmlformats.org/officeDocument/2006/relationships/image" Target="media/image914.emf"/><Relationship Id="rId23" Type="http://schemas.openxmlformats.org/officeDocument/2006/relationships/customXml" Target="ink/ink8.xml"/><Relationship Id="rId1829" Type="http://schemas.openxmlformats.org/officeDocument/2006/relationships/image" Target="media/image849.emf"/><Relationship Id="rId2298" Type="http://schemas.openxmlformats.org/officeDocument/2006/relationships/oleObject" Target="embeddings/oleObject72.bin"/><Relationship Id="rId172" Type="http://schemas.openxmlformats.org/officeDocument/2006/relationships/customXml" Target="ink/ink68.xml"/><Relationship Id="rId477" Type="http://schemas.openxmlformats.org/officeDocument/2006/relationships/customXml" Target="ink/ink216.xml"/><Relationship Id="rId684" Type="http://schemas.openxmlformats.org/officeDocument/2006/relationships/image" Target="media/image313.emf"/><Relationship Id="rId2060" Type="http://schemas.openxmlformats.org/officeDocument/2006/relationships/customXml" Target="ink/ink958.xml"/><Relationship Id="rId2158" Type="http://schemas.openxmlformats.org/officeDocument/2006/relationships/customXml" Target="ink/ink1007.xml"/><Relationship Id="rId2365" Type="http://schemas.openxmlformats.org/officeDocument/2006/relationships/customXml" Target="ink/ink1107.xml"/><Relationship Id="rId337" Type="http://schemas.openxmlformats.org/officeDocument/2006/relationships/customXml" Target="ink/ink148.xml"/><Relationship Id="rId891" Type="http://schemas.openxmlformats.org/officeDocument/2006/relationships/customXml" Target="ink/ink412.xml"/><Relationship Id="rId989" Type="http://schemas.openxmlformats.org/officeDocument/2006/relationships/image" Target="media/image465.emf"/><Relationship Id="rId2018" Type="http://schemas.openxmlformats.org/officeDocument/2006/relationships/customXml" Target="ink/ink937.xml"/><Relationship Id="rId544" Type="http://schemas.openxmlformats.org/officeDocument/2006/relationships/customXml" Target="ink/ink250.xml"/><Relationship Id="rId751" Type="http://schemas.openxmlformats.org/officeDocument/2006/relationships/customXml" Target="ink/ink344.xml"/><Relationship Id="rId849" Type="http://schemas.openxmlformats.org/officeDocument/2006/relationships/customXml" Target="ink/ink391.xml"/><Relationship Id="rId1174" Type="http://schemas.openxmlformats.org/officeDocument/2006/relationships/image" Target="media/image517.emf"/><Relationship Id="rId1381" Type="http://schemas.openxmlformats.org/officeDocument/2006/relationships/image" Target="media/image625.emf"/><Relationship Id="rId1479" Type="http://schemas.openxmlformats.org/officeDocument/2006/relationships/image" Target="media/image674.emf"/><Relationship Id="rId1686" Type="http://schemas.openxmlformats.org/officeDocument/2006/relationships/customXml" Target="ink/ink785.xml"/><Relationship Id="rId2225" Type="http://schemas.openxmlformats.org/officeDocument/2006/relationships/image" Target="media/image1042.emf"/><Relationship Id="rId2432" Type="http://schemas.openxmlformats.org/officeDocument/2006/relationships/image" Target="media/image1136.emf"/><Relationship Id="rId404" Type="http://schemas.openxmlformats.org/officeDocument/2006/relationships/image" Target="media/image174.emf"/><Relationship Id="rId611" Type="http://schemas.openxmlformats.org/officeDocument/2006/relationships/image" Target="media/image277.emf"/><Relationship Id="rId1034" Type="http://schemas.openxmlformats.org/officeDocument/2006/relationships/image" Target="media/image487.emf"/><Relationship Id="rId1241" Type="http://schemas.openxmlformats.org/officeDocument/2006/relationships/image" Target="media/image555.emf"/><Relationship Id="rId1339" Type="http://schemas.openxmlformats.org/officeDocument/2006/relationships/image" Target="media/image604.emf"/><Relationship Id="rId1893" Type="http://schemas.openxmlformats.org/officeDocument/2006/relationships/image" Target="media/image880.emf"/><Relationship Id="rId709" Type="http://schemas.openxmlformats.org/officeDocument/2006/relationships/customXml" Target="ink/ink327.xml"/><Relationship Id="rId916" Type="http://schemas.openxmlformats.org/officeDocument/2006/relationships/image" Target="media/image429.emf"/><Relationship Id="rId1101" Type="http://schemas.openxmlformats.org/officeDocument/2006/relationships/image" Target="media/image514.emf"/><Relationship Id="rId1546" Type="http://schemas.openxmlformats.org/officeDocument/2006/relationships/customXml" Target="ink/ink716.xml"/><Relationship Id="rId1753" Type="http://schemas.openxmlformats.org/officeDocument/2006/relationships/image" Target="media/image811.emf"/><Relationship Id="rId1960" Type="http://schemas.openxmlformats.org/officeDocument/2006/relationships/customXml" Target="ink/ink908.xml"/><Relationship Id="rId45" Type="http://schemas.openxmlformats.org/officeDocument/2006/relationships/customXml" Target="ink/ink19.xml"/><Relationship Id="rId1406" Type="http://schemas.openxmlformats.org/officeDocument/2006/relationships/customXml" Target="ink/ink647.xml"/><Relationship Id="rId1613" Type="http://schemas.openxmlformats.org/officeDocument/2006/relationships/image" Target="media/image741.emf"/><Relationship Id="rId1820" Type="http://schemas.openxmlformats.org/officeDocument/2006/relationships/customXml" Target="ink/ink845.xml"/><Relationship Id="rId194" Type="http://schemas.openxmlformats.org/officeDocument/2006/relationships/customXml" Target="ink/ink79.xml"/><Relationship Id="rId1918" Type="http://schemas.openxmlformats.org/officeDocument/2006/relationships/customXml" Target="ink/ink889.xml"/><Relationship Id="rId2082" Type="http://schemas.openxmlformats.org/officeDocument/2006/relationships/customXml" Target="ink/ink969.xml"/><Relationship Id="rId261" Type="http://schemas.openxmlformats.org/officeDocument/2006/relationships/customXml" Target="ink/ink110.xml"/><Relationship Id="rId499" Type="http://schemas.openxmlformats.org/officeDocument/2006/relationships/customXml" Target="ink/ink227.xml"/><Relationship Id="rId2387" Type="http://schemas.openxmlformats.org/officeDocument/2006/relationships/customXml" Target="ink/ink1118.xml"/><Relationship Id="rId359" Type="http://schemas.openxmlformats.org/officeDocument/2006/relationships/customXml" Target="ink/ink158.xml"/><Relationship Id="rId566" Type="http://schemas.openxmlformats.org/officeDocument/2006/relationships/customXml" Target="ink/ink261.xml"/><Relationship Id="rId773" Type="http://schemas.openxmlformats.org/officeDocument/2006/relationships/customXml" Target="ink/ink353.xml"/><Relationship Id="rId1196" Type="http://schemas.openxmlformats.org/officeDocument/2006/relationships/image" Target="media/image533.emf"/><Relationship Id="rId2247" Type="http://schemas.openxmlformats.org/officeDocument/2006/relationships/image" Target="media/image1053.emf"/><Relationship Id="rId2454" Type="http://schemas.openxmlformats.org/officeDocument/2006/relationships/image" Target="media/image1147.emf"/><Relationship Id="rId121" Type="http://schemas.openxmlformats.org/officeDocument/2006/relationships/customXml" Target="ink/ink44.xml"/><Relationship Id="rId219" Type="http://schemas.openxmlformats.org/officeDocument/2006/relationships/image" Target="media/image82.emf"/><Relationship Id="rId426" Type="http://schemas.openxmlformats.org/officeDocument/2006/relationships/image" Target="media/image185.emf"/><Relationship Id="rId633" Type="http://schemas.openxmlformats.org/officeDocument/2006/relationships/customXml" Target="ink/ink291.xml"/><Relationship Id="rId980" Type="http://schemas.openxmlformats.org/officeDocument/2006/relationships/customXml" Target="ink/ink456.xml"/><Relationship Id="rId1056" Type="http://schemas.openxmlformats.org/officeDocument/2006/relationships/image" Target="media/image498.emf"/><Relationship Id="rId1263" Type="http://schemas.openxmlformats.org/officeDocument/2006/relationships/image" Target="media/image566.emf"/><Relationship Id="rId2107" Type="http://schemas.openxmlformats.org/officeDocument/2006/relationships/image" Target="media/image983.emf"/><Relationship Id="rId2314" Type="http://schemas.openxmlformats.org/officeDocument/2006/relationships/image" Target="media/image800.emf"/><Relationship Id="rId840" Type="http://schemas.openxmlformats.org/officeDocument/2006/relationships/image" Target="media/image391.emf"/><Relationship Id="rId938" Type="http://schemas.openxmlformats.org/officeDocument/2006/relationships/customXml" Target="ink/ink435.xml"/><Relationship Id="rId1470" Type="http://schemas.openxmlformats.org/officeDocument/2006/relationships/customXml" Target="ink/ink679.xml"/><Relationship Id="rId1568" Type="http://schemas.openxmlformats.org/officeDocument/2006/relationships/customXml" Target="ink/ink727.xml"/><Relationship Id="rId1775" Type="http://schemas.openxmlformats.org/officeDocument/2006/relationships/oleObject" Target="embeddings/oleObject64.bin"/><Relationship Id="rId67" Type="http://schemas.openxmlformats.org/officeDocument/2006/relationships/customXml" Target="ink/ink26.xml"/><Relationship Id="rId700" Type="http://schemas.openxmlformats.org/officeDocument/2006/relationships/image" Target="media/image321.emf"/><Relationship Id="rId1123" Type="http://schemas.openxmlformats.org/officeDocument/2006/relationships/image" Target="media/image40.wmf"/><Relationship Id="rId1330" Type="http://schemas.openxmlformats.org/officeDocument/2006/relationships/customXml" Target="ink/ink610.xml"/><Relationship Id="rId1428" Type="http://schemas.openxmlformats.org/officeDocument/2006/relationships/customXml" Target="ink/ink658.xml"/><Relationship Id="rId1635" Type="http://schemas.openxmlformats.org/officeDocument/2006/relationships/image" Target="media/image752.emf"/><Relationship Id="rId1982" Type="http://schemas.openxmlformats.org/officeDocument/2006/relationships/customXml" Target="ink/ink919.xml"/><Relationship Id="rId1842" Type="http://schemas.openxmlformats.org/officeDocument/2006/relationships/customXml" Target="ink/ink853.xml"/><Relationship Id="rId1702" Type="http://schemas.openxmlformats.org/officeDocument/2006/relationships/customXml" Target="ink/ink793.xml"/><Relationship Id="rId283" Type="http://schemas.openxmlformats.org/officeDocument/2006/relationships/customXml" Target="ink/ink121.xml"/><Relationship Id="rId490" Type="http://schemas.openxmlformats.org/officeDocument/2006/relationships/image" Target="media/image217.emf"/><Relationship Id="rId2171" Type="http://schemas.openxmlformats.org/officeDocument/2006/relationships/image" Target="media/image1015.emf"/><Relationship Id="rId143" Type="http://schemas.openxmlformats.org/officeDocument/2006/relationships/image" Target="media/image44.emf"/><Relationship Id="rId350" Type="http://schemas.openxmlformats.org/officeDocument/2006/relationships/image" Target="media/image147.emf"/><Relationship Id="rId588" Type="http://schemas.openxmlformats.org/officeDocument/2006/relationships/customXml" Target="ink/ink272.xml"/><Relationship Id="rId795" Type="http://schemas.openxmlformats.org/officeDocument/2006/relationships/customXml" Target="ink/ink364.xml"/><Relationship Id="rId2031" Type="http://schemas.openxmlformats.org/officeDocument/2006/relationships/image" Target="media/image945.emf"/><Relationship Id="rId2269" Type="http://schemas.openxmlformats.org/officeDocument/2006/relationships/image" Target="media/image1064.emf"/><Relationship Id="rId2476" Type="http://schemas.openxmlformats.org/officeDocument/2006/relationships/image" Target="media/image1158.emf"/><Relationship Id="rId9" Type="http://schemas.openxmlformats.org/officeDocument/2006/relationships/customXml" Target="ink/ink1.xml"/><Relationship Id="rId210" Type="http://schemas.openxmlformats.org/officeDocument/2006/relationships/customXml" Target="ink/ink87.xml"/><Relationship Id="rId448" Type="http://schemas.openxmlformats.org/officeDocument/2006/relationships/image" Target="media/image196.emf"/><Relationship Id="rId655" Type="http://schemas.openxmlformats.org/officeDocument/2006/relationships/customXml" Target="ink/ink302.xml"/><Relationship Id="rId862" Type="http://schemas.openxmlformats.org/officeDocument/2006/relationships/image" Target="media/image402.emf"/><Relationship Id="rId1078" Type="http://schemas.openxmlformats.org/officeDocument/2006/relationships/image" Target="media/image34.wmf"/><Relationship Id="rId1285" Type="http://schemas.openxmlformats.org/officeDocument/2006/relationships/image" Target="media/image577.emf"/><Relationship Id="rId1492" Type="http://schemas.openxmlformats.org/officeDocument/2006/relationships/customXml" Target="ink/ink690.xml"/><Relationship Id="rId2129" Type="http://schemas.openxmlformats.org/officeDocument/2006/relationships/image" Target="media/image994.emf"/><Relationship Id="rId2336" Type="http://schemas.openxmlformats.org/officeDocument/2006/relationships/image" Target="media/image1092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00:00.8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0 0,0 0,71 27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1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435,'25'-23'211,"-1"5"-64,4 5-6,1 3-10,8 5-15,-2 0-22,1 1-23,2 4-32,-10-1-6,-3 1-22,-7 4-2,-10 0-9,-2 0-2,-6 8 7,-3 1-1,-9 10 0,-8 2-2,-5 4-3,-6-5 1,0-2-11,7 1 1,4-8-20,8 2-5,15-5 1,0-2-4,18-4 18,9 1 13,1-7 25,10 1 8,-5-1 11,-2-1-4,0 3-13,-7 2-3,-4 4-11,-3 2-4,-12 3-11,-6 0-5,-11 8-12,-11 3-9,-10 4-30,-3 4-22,-14-6 53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4:39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00 683,'-15'-3'256,"4"-1"-197,6 3-22,3 1-11,0 2-10,1 1-7,0-3-1,1 0-1,0-1-2,0 1 5,1 0 2,23 3 5,41 4-1,-14-6-7,19-2-2,10-5-4,10-5-1,10-1 0,11-4 0,-4-2-1,23-1-1,3 2 0,-1 3 1,14 1 0,-11 7 0,-6-2 4,3 4-5,-8 0 1,-9 4 0,3-2-1,-7 0 0,-5 0 0,-2-5-5,-4 4 0,-10-3-5,0 2 1,-14 0 5,-11-5 3,-14 1 3,-4 5 2,-11-3 5,1 6-1,-14 0 4,-8-2-3,-6 3 0,-5-1 4,-5-1-3,4 4 2,-3-3-1,-7-2-6,0 4-5,-9-3-10,-2 5-24,-1-2-15,-5-2-51,3 2 63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8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59 684,'-3'-4'278,"4"5"-181,3-1-30,9-1-27,6 1-5,15 0-2,8 0-6,7-2-28,-1-4-22,-3-6-53,-4-1 232,-5-9-137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8.1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0 738,'40'-30'313,"-38"44"-146,-1 13-110,4 8-13,-5 11-12,2-2-12,0 1-22,-3-1-15,1-7-23,-3-5-11,0-9-17,-2-5-9,-5-9-36,-2-1 71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7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174 474,'-4'-5'269,"2"-3"0,2-8-206,-1-3-11,2-7-10,-1 0-4,3 1-3,-2 5-7,3 5-8,-3 5-5,0 8-4,1 0-7,-1 6-8,-1-4-2,0 0-4,9 24 3,8 32 4,-9-23 2,-2 2 0,1-1 1,-5-5 1,1 1-1,-3-8 1,-3-4 2,0-4 3,0-4-2,-5-6-2,1 1 0,-5-4-2,-3-2 1,0-4 2,0 1 7,2 0 3,2 1 5,3 0 6,0-3-2,3 5 6,1-1 1,4 2-10,3 5-4,3-5-15,4 0-4,5 4 2,3-4-1,6 2 4,3 0 0,6-2-5,-2 0-11,5-3-50,-2-1-17,-2-4 44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7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4 762,'-11'1'280,"3"7"-226,-1 5-17,-4 12-28,3 11-7,0 10-2,0 3 0,4-1-4,4-5 2,1-9-2,3-5 0,3-10 13,0-5 5,6-9 6,-1-3 3,2-8 6,0-5 1,2-12-1,-1-5 1,-1-11-9,-2-2-1,-6-7 1,-1-1-6,-6 6 2,-5 4 0,0 13-4,-1 9 0,0 11-9,3 6-10,-4 21-21,-1 11-7,-3 20-9,-1 9-1,4-1 12,3-5 7,6-8 8,3-10 10,6-14 5,2-3 0,2-14-1,2-5-1,1-8-1,2-7-1,2-11 4,1-4 2,1-6 0,1-6 5,-3-1 3,2-1 4,-8-1 7,-1 8 0,-7 12 6,-5 9 2,0 13 3,-3 6-6,0 21-14,-1 5-4,-3 16-11,2 1 5,0-5 3,6-1-1,0-8 0,5-1 0,2-7-10,5-5-11,-2-14-23,-5-3-13,1 1-22,16 2-19,5-7 61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6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52 698,'-1'2'285,"0"1"-169,1-3-31,0-1-36,-1 0-5,0 0-19,0-4-8,-2-16-5,-2-26-5,5 23 9,1 5 6,1 3 1,-1 3 0,0 8-5,-1 1-6,-1 4-12,2 4-4,4 5-7,0 2 1,1 8 0,0 3 6,-3 5 3,0 1 0,-2 0 3,0-2 1,-1 0 0,1-3 3,0-2 2,0-1 2,-1-12-2,0 1-1,0-7 0,0-1-5,0 3-2,0-4-6,0 0-30,0 0-17,0-1-65,0 0 73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6.1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0 12 452,'18'-13'210,"-6"13"-68,-4 1-28,-4 7-17,-4 5-17,-11 13-36,-8 5-13,-13 10-22,-8 4-11,-8-2-14,5 0-6,-1-8 1,8-1 9,9-10 14,4-5 10,10-11 11,6-2 1,5-6-3,2-2-1,3-3-11,5-3-6,7 1 0,2 0 2,8 5 1,2 2 3,5 5 0,4 7 2,1 5-2,-3 1-5,-4 3-1,-6-2-4,-6 0 2,-5-2 3,-2-4-13,-2 0-14,-3-7-53,1-2 176,2-4-93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5.7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61 706,'9'-36'245,"-23"26"-209,2 3 18,5 2 17,1 2-2,3 4-7,1 0-6,1 4-11,0 6-8,1 13-14,1 6-2,4 15-10,0 4-3,1 7-5,-1 1-7,-5-7 1,-2-4 3,-2-10 2,1-5 1,1-7 3,1-5-5,1-8-4,-2-4-14,1-8-58,4-5-28,5-12 5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35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0 538,'28'-54'251,"-24"45"-81,6 0-95,1-2-7,5 3-5,1 1 0,2-1 3,1 4-2,-2 4-17,3 4-12,-9 5-20,-3 4-8,-3 4 0,-6 2-4,-3 6-3,-8-1 3,-9 5-11,-2 2 5,-4-2 1,2 3-2,3-8 4,-1-6-5,8-3-4,5-7 1,5-9-2,4-3 5,4-7 6,2-4-1,7 1 2,1-4-1,3 5 2,1 5 4,1 3 1,1 5 2,1 5-3,-1 1-2,-1 9-2,0 0 1,-6 0 0,3 0 1,-3-6 8,-1 1 1,2-5 9,-3-2-2,2-3 0,1-2-4,-2-4-9,-3-3 4,-1 1-8,-3-2 4,-1 5-2,-1-1-2,-3 2 2,0 3-7,-4-2-23,2 4-19,1-2-40,0 1-18,1-1 95,-1 0-18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35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236 764,'0'-1'265,"3"8"-244,6 54-6,-8-24-5,2-2 0,5-7-5,0-5 2,4-7-1,1-6 2,3-7 15,3-4 10,2-10 24,2-5 6,-3-6-1,-4-5-9,-8-7-24,-2-4-7,-9-7-8,-7-1-4,-6 5 0,-2 2 2,-5 16-4,-2 5 4,1 14-10,-4 12-3,2 19-4,1 9-3,5 14 12,3 2-3,9-1 1,5-4-1,7-12-6,7-6 0,6-12-2,4-7 0,9-11 4,1-6 5,5-13 5,-1-5 1,-4-10 1,-1-4-4,-9-7 1,-4-3 3,-7-4 11,-3-2 2,-5 6 5,0 10-3,-4 18-12,1 8 5,-3 14-13,-1 8-3,-3 19-2,1 9-3,1 16 3,5 5 3,1-1 1,4-2-2,4-9-5,-1-4-14,4-7-28,-1-4-19,0-2-20,1 0-7,-2-4-9,-1-3-27,1-8 87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34.4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63 670,'-2'-1'295,"-4"-5"-153,-1 0-29,6 1-23,-2-2-7,4 1-1,2-1-1,3 0-15,4 1 0,2 0-20,2 1-9,4 4-17,-2 3-12,0 5-1,-5 4-7,-3 3 0,-3 1-1,-4 3-10,-4 4-2,-6 2-8,-4 3-2,-7-1 2,3-2 3,-2-2 9,3-4 0,4-3-8,3-3-8,1-8-15,6 2-8,9-1 2,-3-1 8,10 1 0,2-1-6,0 0-11,2-1-8,3-2-13,-3-1-19,3-4 67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25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76 347,'0'-1'127,"-1"0"-101,0 1-15,0 0-1,0 1 22,-6 9 15,-22 25 19,22-28 7,5-1-11,-1-1-16,1 0-17,2-1-11,0 0-11,0 1-1,2 8-3,-2 0 3,0 6-2,0 3 0,0 7-2,2 6 0,1 15 1,2 9-3,0 15 1,0 8-1,1 6-9,-3 0 3,0 2 0,-2-1-2,-1 4 0,0 3-3,-4 5-7,0 1 0,-2-1 1,0-3 6,2-9 6,-2-2 1,3-4 5,1-6 5,3-11 15,2-10 6,4-17 4,5-4-1,4-13-9,7 0-2,6-7 1,0-3-3,5-3-1,-1-1 1,-1-5-4,3 1 1,4-1 0,4 1-4,7-5 2,1-5-6,5 1-2,-3-4-1,-6 6-4,0 3 2,-7-2-1,-3-6 0,-1-1 0,-2-1 0,-3-1 1,1 4 2,-6 1 0,-3 1-1,-9 1 1,-3 2-1,-2 0-1,-5 0-1,-1-1 0,-2 2-1,3 2 1,-3-1 0,-1 0 0,0 0 0,0-1 1,0 0-1,0 1 0,0 0-1,0 0 0,0-1-2,0 1-1,0-1-1,0 0-1,0 0 1,0 0 3,0 1 0,0-1 5,0 0 1,0 0 2,0 0 2,0 0-2,0 0-3,0 0 0,0 1-1,0-7 0,2-10-1,2-27-2,-4 21 0,0-5 1,-1-2 0,-2-13 1,1-4-1,-2-10 4,-3-6-4,0-11 1,-4-8 1,-10-20 2,-1-9 6,-11-12 8,3-2 3,1-3 0,2 4-3,6 2-4,1 1 0,5 12-3,1 3 3,6 18 1,2 8-3,2 17 1,1 8-3,-4 14 1,1 6 3,-1 11-2,1 7 1,1 7-3,0 2-4,0 4-1,2 2-2,0 1 1,0 0 0,1 0-1,1 0-2,1 0 0,-1 1 1,1 0-2,-1 0 0,1 0-1,0 0 1,0 0-1,-1 0 2,0 0 5,0 0-3,0 0 4,-4 2 1,-14 3-3,-37 6 2,17-9 3,-3-4-1,-7 0 9,6 1-2,2 1-6,2 3 2,-3-1-12,-3 4 1,-3 1 1,0 0-3,8 2 1,6-1-2,14-1 0,4-1-2,9-5-18,3-1-16,7 2-41,4-1-11,11-1-27,11-4 6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34.0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368 740,'-73'5'273,"55"-27"-220,-1-8-28,3-2-4,5-5-7,7-3 8,5-1 11,4-1 6,11 3 10,0 1-11,7 13-11,-1 6-9,-4 11-13,-2 8-4,-1 22-3,1 13-1,0 27-2,0 14 4,-3 16 1,-3 0 1,-2-1-1,-2-8-1,-2-14 1,0-8 2,-1-19 0,1-6 1,-2-19-1,1-6-2,-1-7-4,0-4-7,-2-7 4,-2-3 2,-3-11 11,-5-5 8,-3-1 1,-3-1-2,-4 6 4,0 7-6,1 11-11,-2 6-5,4 15-16,-1 3-4,-2 10-16,2 1-11,10-5-59,11-6 67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33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690,'11'7'268,"9"2"-199,6-2-10,10-3-20,1-2-20,6-5-38,3 0-34,-4-6-71,0-1 149,-3-3-41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33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28,'36'27'296,"-38"7"-249,2 13-23,0 6-12,0-3-2,0 0-4,0-5-20,0-5-12,2-6-34,5-2-20,-6-12 52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32.9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88 402,'22'50'225,"-23"-48"-33,1-2-108,0-3-19,0 2-18,0 1-1,3-13 0,6-30 0,-7 22 0,0-1 2,-2 5-3,0 3 1,-1 7-9,-2 3-6,3 8-10,1 4-9,-1 10-5,0 7-5,1 7-1,0 2 2,2-1-3,0-1-1,1-5-2,-2-2-2,-1-2 1,0-2 3,-1-3 1,-3-4-2,0-3 2,-3-2-3,0-3-8,-1-1-3,-5-4-10,0-3 5,-6 0 7,1-2 6,0 0 18,0 2 2,11 2 7,0 0 6,3 0-4,3 2-7,0 2-7,2 3-5,7-1-3,4 1 1,3-2 2,1 0-3,4-1-1,-3 0-1,3-2-16,-1 0-9,-1-2-36,-1-1-18,0-2 51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32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14 697,'-1'-1'277,"-7"-3"-204,-27-5-15,24 27-39,-3 6-10,-4 13-9,-2 4 4,0 3 2,4 5-2,5-4 5,6-1 3,6-5 12,2-9-3,8-7-1,-2-8-2,8-10-6,-2-2 0,1-15 7,4-5-1,-2-13 1,-1-5 5,-3 1-7,-1-4 4,-5 2-2,-2-2-4,-6-4 0,-3 3-5,-7 2-2,-2 7-1,-2 12-6,2 7-2,-1 16-13,-2 7 2,-3 20 0,1 9 4,2 12 7,0-2-10,10 0-6,3-6-1,7-9 3,7-5 5,2-12 10,2-4-5,1-12 1,-2-2 4,-1-12-1,2-6 3,-1-10 1,0-4 0,2-3 2,-3-5 1,-3-4-1,-1-2 2,-6 1-2,-1 7 1,-2 15 6,-1 6 1,-3 13 3,-2 10-8,-1 15-4,0 9-7,0 18 1,0 1 3,4-3 1,0-1 1,4-6-4,4-5 0,3-4-3,4-6-7,3-11-7,1-3-3,2-8-9,0-4-9,1-5-21,2-2-12,-1-6-46,1-1 30,3 1 52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31.4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62 716,'-29'50'289,"28"-57"-193,5 1-46,0-6-35,1-6-5,4-5-2,-2-3-2,4-4-1,1 3-1,-3 5-1,-2 2 5,-1 10 2,0 3 4,-4 3 4,2 3-2,0 3-7,0 3-6,1 7-4,0 4-1,0 2 7,2 6-1,-3-1 4,5 2-1,-4 0 1,-2-6-2,2-3 0,-4-3 2,0-1-1,0-3 9,-2 0 4,-1 0-2,-1-3-4,0 3-2,0-2-4,-4-1-5,1 1 4,0-2-5,-5-2 3,6-1 8,-1 0 2,-1-1 3,3 0-1,-1-1-1,0 0-4,-1-2 1,3 0-2,0 1-4,-3-1 0,4 2-6,-1-1 2,4 0-4,-1 1-5,0-1 4,0 1-4,12 1 4,30 5 3,-24-3 0,2-1-2,-2-1 1,-1-1-3,1-1 0,-5-1 2,0 2-1,-2-1 2,-3 0 1,-2 1-12,-3 1-20,-1 1-35,2 2-26,-1 0 56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30.1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6 150 330,'-35'26'200,"23"-26"-17,4 1-63,-3-2-11,2 0-14,2-1-8,0-1-9,1 1-8,2-3-21,2 0-14,4-5-18,2-3-4,5-4-5,5-3 2,2 0-2,3 0 4,0 0-3,-2 4 1,-2 2-1,-3 6-5,-1 7-3,2 5-2,0 22-5,2 12-1,0 27 3,-2 13 0,-3 10 2,-3 0 1,-2-9-3,-1-5 2,-1-9 5,-2-6-1,0-9 0,-2-4 1,-3-13-3,-1-4 0,-3-9-16,1-7-12,1-7-23,1-6-11,-1-9-9,1-9-11,1-14-36,3-4-14,1-11-4,0-1 18,0 0 70,-3 5 45,1 13 81,-1 8 32,-2 12 29,2 3-3,-3 4-31,0 3-19,-2 3-28,-1 6-9,-2 6-4,-3 4-1,-4 6 4,-1 6-9,-6 1-8,-1-1-2,0-3-6,0-6 4,5-5-10,3-1-3,4-6-8,2-1-3,5-5 2,2 0 0,3-3 2,0-1-6,3 1-1,-1-1-11,0-1-9,0 0-7,0 1-19,0-1-15,0 0-36,4-1-13,4-2 68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28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 771,'-2'0'293,"1"2"-215,0-1-28,1-1-23,-1 0-6,1 0-13,0 0-2,0 0 7,0 0 5,0 0 10,0 0 8,0 0 2,2 1-1,7 4-9,25 5-7,-23-13-10,1-1-2,-2 1-5,3 0-2,-1 2-1,0-1-2,1 2 0,-2 1-11,-1-1-18,-1 2-11,0 1-20,2-3-1,-3 0-18,1-2-17,6-6 64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27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9 619,'-27'-18'289,"24"21"-94,1 1-113,-1-2-26,2 1 0,1-2-9,0-1-8,0 0-6,0 0-8,0 0-5,0 0-1,0 0-8,5 2 1,7 3-6,24 11-1,-23-15-5,3-1-1,-1-2-12,1-3-10,1 1-20,-2-2-14,2-1-23,1 1-19,0-2 67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27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14 704,'0'0'291,"0"-1"-180,0 0-34,0 0-14,0 0-22,0 1-16,6-3-8,32-4-5,-24 11-8,1 1-1,1 2-3,-3-2 0,-2 5-1,-5 0 0,-4 2 0,-2 6-1,-8-1-2,-2 3 4,-6-1-1,0 0-2,0-4 3,0-1-1,5-4-2,0-2 2,4-3-6,3-3 0,4-2 7,0 0-4,4-1 1,-4 0-1,0 1-4,1-1 5,13 0 4,25 3-4,-21 6 1,1 1 1,2 3-4,-4 1 2,-2 0-1,-5-4 0,-5 0 0,-3 0 4,-8 0 4,-2 1 6,-6 2 12,-6 0 0,-2-2 5,-3 2 2,-2-4-3,1-5 2,3 0-3,0-3-5,5 0-9,1 0-3,4 2-5,7-2-8,2 0-27,8 1-29,2-4-49,2-2-43,9-4 99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4:41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82 714,'-51'8'259,"56"-8"-207,10 3-23,-3-3-4,15 2 0,1-5-2,11-1-12,4-5-4,9-7-15,9 2-15,6-4-36,-1 1-35,2 3 58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26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 73 517,'-28'-23'221,"24"23"-110,1 2-24,-1-4-10,0 1-1,2 0-5,-1 0 0,0 1-10,3 0-3,-1 0-23,0-1-4,0 1-11,0 0-12,0 0-2,1 0-2,-8 13-6,-27 36 4,21-13-2,2 3 1,-1 5 0,4 1-2,8-5 1,1-5 0,10-11 0,1-6 1,0-12-1,3-2-3,2-11 1,1-9 0,5-12 5,-1-11-1,-3-10 0,2-2 3,-7 2-3,-4 4-3,-6 11 4,-5 5-2,-7 8 3,1 4 5,-1 8-9,-2 4 0,1 10-17,-1 8 0,-2 13 5,-2 4 1,1 11 9,2 3 2,3 4-2,0 0 2,8-5 1,0-7-1,6-11 5,4-7-7,3-10-2,3-4-2,1-10-5,2-4 6,-1-11 0,0-3 4,-3-8 1,-1-1 3,-2-4 0,-1 0 0,-5 9 3,-1 5 0,-2 14 12,-2 7 4,-1 8-9,-1 6 0,-1 18-11,-2 7-4,3 11 3,0 0 0,2-8-1,4-6 2,4-10-8,4-3-11,3-7-24,4-5-14,5-7-28,0-5-11,6-11 63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55.6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2 0 960,'-17'26'341,"5"2"-310,8-9 12,1 0-22,2 16-5,1-1-3,0-11-10,1-12 1,2-5 2,0-3-2,2 0 9,-1-6 9,0-1 4,-1-4 2,-3-4-2,-2-2-11,-2 0-3,-2 1 0,-1 0-3,0 6 2,-1 1-1,-4 9-10,2 3 0,0 11-9,3 7-3,2 2 2,2 2-7,3-4-1,3-3 0,6-7 0,1-5 6,4-8 5,0-5 1,1-7 6,-1-4-2,-2-8 2,0-4 4,-4-2-3,-2 2 3,-6 8 6,-2 4-5,-5 8 4,-3 2-3,-5 6-10,0 4 1,-2 11-8,0 5 1,4 1 5,1 0 0,4-3 6,2-6 1,3-5 0,-3 0 0,8-8-4,4 0 1,2-5 1,3-4-2,-3-7 2,-3-2 4,1-8 1,-2 1 3,-2 6 7,-4-2-4,-9 9 0,2 3-1,-11 8-13,4 6-5,-1 14-26,0 2-15,13 8-34,8-3 4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41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65,'13'-3'378,"12"3"-261,9 4 4,13 13-10,3 9-12,5 22-28,0 11-16,-7 19-33,-8 2-13,-14 4-8,-5-2 8,-11 2 8,-5 2 1,-11 7 12,-7 3-5,-11 3-1,-9-1 1,-8-8-1,-4-5 6,3-15 2,6-3 0,7-18-7,2-6-10,5-14-15,4-7 0,5-13-21,5 1 1,4-7-14,1-1-14,2 0-18,-2-3-16,2 0-18,0 0-10,1 0-26,-1 1-15,0-1 9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41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65 898,'4'-5'392,"3"-4"-177,2 0-67,-1 0-52,6-3-26,1 5-53,3-2-9,1 5-5,-2 4-6,3 4-1,-2 3 5,-2 3-1,0-1 4,-7 1 2,-4 1-4,-2 1-2,-3 0-1,-6 1-4,-1 2 1,-6 1-2,0 3-6,-7-2 0,1 0 2,0-3 5,1 0 3,4-2 5,1-4-3,4-5 3,3-1-4,4-2-21,3-1-2,6 4-6,2 0 4,6 3 19,-1 0 1,1-1 3,3 2 2,-1-1 1,-1 0 2,-3-2-3,0 2 4,-8-2-2,-2 1 12,-3 1 25,-7 0 2,-7 4 9,-2 2-3,-11 2-5,-1 0-7,-2 1-2,-2 0-7,4-1-17,4-2 0,4-4-30,4 0-24,7-5-50,3 0-27,5-5-38,2-6-6,4-5 331,6-5-153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40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875,'-49'31'353,"49"3"-251,0 7-22,-2 7-65,-2-2-42,0-5-75,-2-5-230,11-12 224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40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7 440,'35'-39'215,"-7"-2"-75,1 0-21,-8 6-30,-1 8-10,-6 15-16,-4 10-10,-5 22-11,0 11-1,-4 18-12,-1 10-5,-3 3-15,2-2-5,-2-4-8,3-3-12,0-1-33,-1-3-28,2-7 4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40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184 824,'16'-14'307,"-23"32"-240,1 4-16,1 7-24,2 1-11,6-1-14,4-1-3,6-12-4,5-2 5,2-10 11,4-7 6,5-10 23,-3-8 0,0-11-6,-4-3-4,-8-5-18,-6-2-1,-11-1-3,-4 2 3,-10 3 0,-6 5 2,-5 18-3,-8 9-1,-8 20-3,-2 12 2,-1 17-9,5 5-18,13 12-34,10-2-16,14-8-33,7-7-10,12-22-80,5-11 120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9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5,'3'47'121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9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422,'15'-21'262,"-6"25"14,9-3-167,-2-2 6,11-2-24,1-2-15,-2 0-24,0 3-15,-4-1-17,-4 4-2,-6 1-5,-3 1-1,-7 4 7,-2 2 3,-6 6 6,-5 2-2,-6 4-11,1 5 0,1 2-15,3-2-10,6-2-44,1-4-37,5-5-37,5-2 70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9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34 566,'-3'2'257,"0"7"-140,4 8-8,-2 13-45,2 6-19,2 5-10,-1-3 3,3-8 4,2-6 5,4-9 3,0-7 3,4-7 3,2-7 7,1-11 8,3-5-12,1-11-15,-1 0-11,-7-7-21,-2-1-1,-13-3-1,-8-1-3,-9 7-2,-1 8-1,-6 18-13,-1 11-5,-6 28 2,-2 10-9,-1 23 5,5 5 2,10-1-19,5-7-2,15-19-13,8-9-5,13-18 13,6-7 7,7-16 18,0-7 8,-1-14 9,2-6 0,-2-8 3,-1-3 3,-3 1 11,-3-1 9,-5 5 11,-6 7 3,-7 16-8,-4 8-10,-9 21-13,-1 8-4,-5 23-5,1 13 1,0 7 0,1 5-14,5-13-35,4-4-18,4-10-53,3-5-4,2-5 7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4:40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2 555,'-8'0'214,"2"-2"-165,10 5-27,0-2-12,6 4-3,3-1 8,6-1 12,3 0 5,3-3-6,5 1-3,1-3-12,4-4-4,11-2-15,3 0-14,14-1-63,1 2 57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8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94,'4'-1'291,"3"6"-189,23 52-33,-25-22-95,-1-3 392,1 1-287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8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38 513,'-2'1'209,"5"-2"-121,2-3-38,-2-9 0,0-4-1,-3-5 20,1-3 10,4 6 13,-3-1 4,0 8-10,0 6-14,1 7-27,5 8-12,-3 6-26,0 3-1,2 6 1,1 3-3,2 0-1,-2 0 1,-5-3-3,0 0-2,-6-3 1,-4 2-2,-7-7-2,-3 0 1,-3-2 0,-8-5 0,-1-1 3,0-7 6,3 0 2,8-2 5,6-1 17,8 4 6,4-3-1,3 1-4,10 1-21,0-6-8,13 1-4,0-4-2,5-1-5,3 5-9,-6-4-26,2 2-21,-8-3-45,-2-2-13,-2 1 504,-4-1-313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8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88 766,'-7'35'275,"13"10"-229,2 5-13,7-2-9,10-5-4,0-13-15,0-10 3,3-16 2,-6-9 4,1-16 36,1-5 11,-1-11 15,1-5-1,-7-4-32,-5-3-13,-9 3-17,-9 3-3,-8 15-1,-4 5 0,-4 26-8,-2 12 1,-5 19-6,-4 16 2,-5 7-2,7 4-13,9-2-11,4-9-9,16-11 2,5-8 3,8-17 15,3-6 10,8-13 4,-1-12 12,4-9 5,5-6-2,-4-13 4,-2-4-3,-2-7-6,-2-1 1,-6 9-4,0 11 6,-7 18 3,-5 8 1,-2 18 1,-1 8-2,-2 20-5,2 12-3,-1 12 0,0 1-5,3-4 0,1-7-20,0-7-46,5-4-18,-2-7-50,3-5 79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7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3 66 755,'2'-36'383,"-2"20"-52,-2 2-225,-4 14-29,-2 3-28,-14 18-29,-4 16-16,-14 28-4,-8 21-1,6 21 3,0 4 3,14 8 3,8-3 4,8-7-3,3-1 2,9-12-2,2-3-11,9-15-43,1-12-25,5-18-60,0-12-18,2-20 94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7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0 697,'6'10'294,"1"7"-190,-6 13-23,-6 1-18,-11 10-35,-3 2-9,-9-1-8,3 6-1,-2-8 15,1-3 3,4-11 16,1-12 1,5-9-1,2-6-4,6-12-11,3-3 0,1-13-16,2-9-3,8-5-5,4 1-4,11 6 4,-1 2 2,1 14-2,1 5-5,0 12-8,2 10-2,2 12-4,-2 5 10,-2 7-1,0 1-3,-2 0 6,1 0-3,-2-5 5,-5-8 1,-5-8-1,-2-5-4,-1-4 1,1-3 3,-1-5 0,2-4 0,1-5 4,-5-3-7,5 2 4,-3 4 0,-2 5-4,4 5 2,-3 6-11,0 4-1,0 5-3,-1 1-5,1 0 3,-2-4 4,-1-5 3,2-1 5,0-4 4,1 0-3,2-7 4,-2-3 0,3-7 3,0-2 2,2-1-1,1 1 0,-1 3 0,1 2 1,-4 5 3,1 3 2,-3 3-3,1 3 0,-2 5-3,1 1-4,0 7 1,0 4 1,0 3 2,-1-1 2,0-1-6,0-3-12,-1-4-33,-1-2-21,-1-5-61,1 0 78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6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0 558,'-5'14'266,"0"13"-63,1 11-103,4 18-23,2 11-12,3 5-34,3-1-5,-1-9-12,1-5-7,-1-13 0,-6-7-4,0-15 0,-3-8 1,-3-9-10,-1-5-14,-3-9-27,-1-8-9,-4-13-11,1-3 12,-4-6 26,1-2 14,2-5 25,0-4 7,8-1 7,4 3-2,7 8 0,4 9-1,8 9 1,3 6 7,7 9 12,4 3 4,7 10-1,-2 4-9,-1 6-14,-8 4-5,-11-1-3,-5 2 0,-11 1 5,-7 2 4,-17 1-4,-4 2 3,-16-2-13,1-1-9,3-6-24,-2-7-20,11-5-45,5-6-12,13-5 62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6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5 19 1136,'-10'-11'409,"0"5"-357,-6 2-15,-8 6-16,-3 7-16,-11 7-15,1 7-1,1 6 2,0 6 1,16 5 3,-1-2 2,23 6-2,4-3-1,16 3-1,13 5-3,1 0 3,4 4 0,-4-1 3,-6 0 2,-6-7 1,-4-3-2,-10-6 2,-3 0 1,-7-1 9,-8-3 9,-5-2 11,-7-7-2,-5 0 2,-4-5-8,-4-4-4,-7-2-2,-2-8-7,2 1-2,4-4-6,8 1-2,10 2-31,4-4-16,10-2-56,5 0-32,11-8-48,9-1 106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5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44 664,'-17'13'301,"13"-5"-137,4 1-30,10-2-48,6-1-14,13-4-29,11-2-15,15-6-11,3-2-13,2-2-35,-7 0-20,-8-3-40,-1 1-15,-7-3-53,2 0 101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5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-1 755,'-20'3'323,"4"2"-205,5 5-23,2-3-29,6 0-30,4 1-9,9 0-3,8 2-2,12 3-1,9-2 1,10-5-6,6 1-7,-2-8-5,-2-3-7,-8-2 1,-6-6 5,-3 2-3,-2 1-2,-9 1-36,-2 1-22,-11 2-42,-6 2-17,-13-4 78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4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20 654,'-2'-14'284,"5"9"-137,11 7-78,1 2 11,12 14-10,8 9-1,7 22 9,5 17-4,1 32-7,-3 15-18,-8 24-25,-5 12-8,-11 0-14,-10 1 3,-17-18 0,-6-8-4,-11-16 5,-3-13 2,-3-12 15,-4-9 10,1-18-2,2-7-4,4-15-27,2-5-30,0-14-53,3-3-16,-4-10-25,-2-4 14,0-6 38,-5-5 10,2-1 20,2-1-5,-4 0 32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4:40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21 607,'-17'5'224,"5"5"-181,-5-1 2,4-1-17,1 0-4,-1-7 8,12 1 2,1 0-1,0-2-5,0 0-11,0 0-4,18 2-1,40 1 1,-17-13-11,4-3-17,16-1-42,3-4-30,0 2 48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4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61 535,'-3'24'238,"2"6"-157,0 9 14,0 0-17,3 1-25,1-5-3,5-9 3,1-6-4,4-14 17,0-6 7,4-14 13,5-4 0,5-14-21,3-4-14,-1-4-26,-3-3-10,-10-2-9,-6-2-2,-7 0 1,-7 2 2,-4 14-5,0 9-7,-6 24-6,-1 16 2,-11 32 3,-8 13 4,-1 13 2,5 1-5,11-15 0,8-9-5,9-15-1,3-13-2,9-14 0,3-6 6,8-18 7,3-8 11,5-16 0,7-7 2,-6-4-5,0 0-6,-11-2 2,-10 1 0,-4 7 1,-2 6 4,-2 20-9,2 12-4,-3 22-8,-2 15-3,0 12 6,-1 6 2,0-3-26,4-4-16,4-4-33,1-4-17,2-7-8,2-4-8,-3-12-28,3-1-7,2-11 6,-3-5 23,-2-5 93,2-7 39,-1-2 43,-2 1 4,4 2-21,-7 3-13,-1 4 3,-1 3 0,-2 5 2,1 4 5,1 5-8,-1 0 4,3 6 5,-1-1 3,2-2 10,3 5-1,-1-4-3,1-6-3,-1 2-3,-1-6-6,-2-1 2,0 1 0,1 0 4,-3 0 1,1-3 1,-2 2 1,0-2-6,0 0-6,0 0-11,0 0-6,2 9-8,6 25-2,-5-26-2,1 2-12,2 0-28,3 2-18,3-4-51,1-3-15,5-4 78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3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438,'-6'15'231,"-1"9"-78,0 6-3,1 8-52,1-1-35,3 1-56,-1-1-40,1-11 20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3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214 673,'-2'-3'274,"1"-10"-182,2-5-19,0-11-19,3-1-1,2-4 10,-3 0 8,2 7 1,-1 7-7,-1 13-17,2 7-12,1 11-21,2 9-8,1 11-7,-2 3-4,-4 3 2,0 0-3,-1-9-10,0-1-5,-1-6-12,0-2-1,-1-7 11,-1-5 5,-4-4 14,-1-3 6,-5-2 5,0 1 1,-4-3-2,-2 0-2,-3 2-2,-2-1-2,1 8 1,3 1 1,1 0 1,7 2 4,2-4-1,2 1-2,6 0 2,1-2 1,6 1 2,4 0-2,6-3 0,1 1-3,4-2-3,2-3 0,-1 0-2,3 1-12,1-4-19,1 2-19,3-3-40,1-1-18,-2-2 69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2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70 485,'10'86'188,"-14"-49"-145,5-4-3,2-12-8,3-6-13,3-12 24,6-6 12,6-13 22,3-8 13,7-12-6,-4-6-5,-2-8-22,-4 2-8,-8-1-22,-5 5-4,-10 11-12,-2 13-8,-9 21-4,-8 19-6,-10 38 0,-6 11 5,-1 19-1,6-5-6,10-16-8,8-9-3,10-16-6,3-13 8,6-19 6,5-4 7,7-20 16,2-6 12,6-14 9,2-7-2,-1-4-4,0-5-8,-2 3-1,-4 0-5,-5 7-1,-1 9-3,-9 12-6,-4 9 5,-2 16-11,-5 12 3,-1 20-1,-2 10-1,1 12 6,0-1-4,3-5-26,5-5-17,4-9-44,0-6-46,10-10 88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2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-4 828,'-18'0'298,"-5"21"-266,3 17 5,-12 33-25,4 17-3,2 19 1,1 6-5,7 0 2,2-1 1,4-8-4,1-7 2,8-17-11,2-9-15,7-22-50,3-8 300,5-19-188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1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-1 600,'2'3'260,"2"5"-167,0 12 14,2 10-12,-3 15-24,-5 5-16,-4 2-19,-6-3-3,-4-7-18,-1-4 3,-4-8 2,0-6 10,-2-10 22,1-5-3,0-11-2,1-7-11,3-7-18,4-8-7,10-5-6,5-4-8,8 1-7,-2 0 0,10 4-3,4 6 2,1 4-2,2 7 5,-1 11-4,-4 0-1,2 14 3,2 5-4,-3 4 11,0 6 3,0-5 0,-3-4 0,1-3 0,-2-9-3,-1-4 8,0-3 4,-2-6 10,-4-1 6,2-9 2,3 0-2,0-8-13,3-3-2,-3-3-10,-2-4 1,-3 1 3,0 3-2,-5 9 3,1 8-5,-5 11-10,3 7-4,2 19-3,0 10 2,-1 14 12,0 4 3,-2-6 0,1-3 4,1-12-2,0-7-2,6-11 0,0-4 3,5-6-5,1-5 1,1-7 4,3-6-4,2-12 6,5-1 2,0-4-2,2 2 1,-3 5 0,-6 3-9,-5 9-25,-4 5-16,-2 14-32,-3 8 6,1 13 6,-3 4 0,-2 5-23,6-2 53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1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477,'2'-40'196,"14"14"-125,7 4-9,8 10-17,2 3 3,5 7 10,0 2 7,1 2 5,2 6 2,-4 0-9,3 6-10,-6 5-12,-10-4-10,-9 0-6,-11-4 4,-17 0 1,-7 3 3,-17 4-9,-5 4-8,-3 6-13,2-2-20,5 3-43,5-1-22,9-4 457,7-2-304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0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2 857,'-1'0'321,"-1"4"-261,-1 22 4,-2 55-25,14-18-19,-2 9-9,5 5-8,-2-2-1,-3-6 6,3-12-6,-3-8-2,-4-16-2,0-10-7,0-12-13,-5-11-15,0-13-49,-3-13-52,-2-13 87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30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22 1080,'-14'-13'384,"-5"5"-347,-4 5-18,-12 6-27,-9 6-13,-11 12-1,-5 4 5,9 5 11,7 1 5,18 0 5,10 2-2,10-2-2,9 0 1,11-1-1,7 1 1,14 3 0,9 0-5,13 3 4,2 0-4,0-3 2,-2 0 0,-10-6 2,2 3 1,-13-2-1,-7-6 0,-13 2-6,-10-4 3,-18 1 1,-8 2 8,-15 0 18,-4 2 5,-2-5 0,-2-1 0,1-5-13,-3-5-5,6-2-7,0-3-9,9-2-28,7-3-20,11-6-46,8-1-28,13-9 79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29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583,'-2'1'283,"2"-1"-35,5 4-230,8 4-9,5-3-5,7 3-4,13 1 6,3-1-3,9-1 7,3-1 5,10-2 9,7 1 8,6-4 4,-1-1 4,-5-4 3,-1-2-1,0-4-1,-2-1-6,-9 2-12,-9 1-8,-17 3-9,-6 1-1,-10 3-6,-5 0 3,-9 3-3,1 2-2,-11 3 2,-1 2-9,-6 2-35,-9 0-25,2-1 4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24:37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26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53 463,'20'20'241,"-23"-24"-39,0-2-138,1 1-8,1-3-18,1 2-5,0-1 3,4 1 3,-1-1 0,1 1-2,3 1-11,-3-1-6,5 4-11,-1-2-3,2 3-3,0 1 1,-4 1-1,2 7-4,-5-2 0,2 5-4,-3 2-4,-2 0 0,-7 5-9,-4-2-4,-3 3-6,-3-3-2,1 0-1,1-2-4,4-4 7,2-1 2,5-7 12,2 2 9,0-5 5,2 1 4,2 0-1,-2-1 1,0 1-4,0 0 0,0-1 4,6 1-2,31 2-1,-26 0 1,2 2-4,-2 0 3,-3 3 3,-1 1-4,-6 1 3,-3 1 1,-6 4-2,-1-1 6,-5 2 3,-2 0 1,-3 0 7,-1 0 6,2-4 5,-2-1 1,2-6 0,-3-1-2,5-1-2,5 1-3,2-2-6,0-1-8,-1-1-7,2-2-10,3-2-40,9 4-26,11-10 43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25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73 654,'21'-25'264,"-22"20"-180,1-3-8,3 0-28,1-1-5,3 1-10,1 2-3,3 3-10,-1 2-5,0 4-6,-3 1 2,-1 6 0,-3 4-3,-3 6 1,-4 3-1,-7 3 0,-4-2-3,-4 3-4,0 0-2,1-2-13,1 1-5,4-9 5,5-3-3,4-6 8,3-5 2,3-3-6,1 0 1,-3-1 6,0 0 2,15-4 10,30-9 4,-19 9-5,0 1 5,1 2-10,0-2 0,-3 2 0,-1-1-4,-4 0-13,-6-3-14,2 1-50,-2-3 49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24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 136 537,'-21'-3'233,"6"5"-129,1 3 7,0 7-18,0 5-16,0 8-32,-1 6-5,4 11-29,-1 4-3,5-3-1,2-5-5,7-11 5,3-7-2,5-11 3,1-4 2,2-9 3,4-10-3,1-19-5,6-6-3,-3-16-1,-3 0 3,-9 0-1,-7 3 4,-12 5-2,-7 2-7,-4 14-2,-6 8-1,2 21-3,-1 11 4,-3 22 3,1 14-5,-2 18 6,5 7-4,8 2-1,2-3 2,13-13-2,2-10 5,9-17 0,4-11-3,4-14 0,1-5-1,6-19 5,2-7 7,8-17 3,2-7-2,2-8-4,-2-1-5,-6 4 0,-8 2 0,-12 10 3,-3 5 1,-7 16-2,-2 8 7,-4 15 0,1 9-1,-4 19 1,-2 8-7,0 17 0,-3 6 0,4 3-1,4-1 1,6-6-3,1-6 3,8-12 2,1-8-11,2-11-18,5-5-14,-1-11-26,3-2-2,0-10-50,-2-7 74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23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0 585,'-22'26'234,"14"-20"-147,0 7-48,-6 1-7,-1 14 7,-1 6 0,0 11 4,7 5-1,1 4-8,-2 0 4,6-6-2,2-7 2,4-15-7,4-7-5,-3-14-8,2-5-4,3-9-1,0-10-2,7-13 0,0-7-5,-3-8-5,0-2 3,-12 2-2,-7-2 2,-6 4 4,-7 7-4,4 14-4,0 13 0,-1 14-7,4 7-3,-5 13-8,3 6-10,1 9-10,3 2-2,4-8 2,2-6 3,5-14 8,3-5-2,5-11-10,2-9-6,9-9-46,-3-10 58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13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-2 531,'-1'-2'213,"1"2"-152,-1 4-21,0-4-13,-1 5-13,-4 20-5,-6 41 0,5-21 8,2 2-5,0-3 5,6-10-1,6-7-4,4-10 3,1-7-2,-1-7 8,-1-5 4,4-12 2,2-4-1,0-9-7,0-4-3,-5-3-2,-4-3-2,-4 3 0,-3 1 0,-5 4 0,-2 5 2,-3 8-9,0 7 0,-1 10-2,-1 8-2,-5 17 2,-5 8 0,0 16-2,2 3 3,7-2-2,6-6-2,8-16-1,5-5-5,7-11 1,1-5 3,2-9 2,4-8 5,1-12 3,5-3-2,-1-12 3,-4-1-3,-7-2 1,-3-1 1,-4 4-2,-2 3-1,-3 8 1,-2 5-5,-2 12-3,0 4-6,-1 9 0,2 10 4,-2 16 0,1 10 6,1 13-3,-2 1 0,7-4 2,2-6-1,6-11-12,3-6-14,0-9-20,2-4-13,5-10-43,0-8 541,6-12-348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12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382 507,'-1'-3'215,"1"2"-124,1-1-30,-1 2-38,0 0-12,0-1-2,0 0 4,7-2 1,30-19 0,-17 12-5,2-2-1,13 3-2,3-6 1,11-1 3,4-3-2,4-7 0,6 0 0,13-4-4,5-2-1,8-4 0,2-6 0,9-6 0,0-1 3,9-3-3,7 0-3,-4 1 0,0 0-2,10-4 2,-4 4 2,6-6-1,4 0-1,-5 2 1,4 0 0,2 0 1,-3 0 1,10 0-7,-3-4 4,-3 2-1,3 0 0,-14 3 5,2 3-3,0 1 0,-8 1-1,-6 1 1,0 1-1,-10 6 0,-1-1 1,-4 7-3,-1 1 2,-7 0 2,-2-2-1,-4-3 2,-4 0-3,2 0 1,0 2-1,-2 4 1,-5 2 1,-8 2 0,5 2 0,-3 1-1,-1 1-1,-5 1 0,-7-3 1,-4 3 0,-3-1-1,2 3 1,-4 2-2,-2 3 1,-4 3 0,-15-1 1,0 4 0,-13 3 0,1 2 1,-3 2 1,-5 1 6,-3-2 6,-4 3-1,2-2-6,1 0-7,-2 1-18,2-1-4,-5 3-3,-4-2-1,6 2 8,-5 1 0,1-3-8,0 1-1,1-1 0,3 2 6,0-2 13,2 0 1,-4 1 6,0-2 0,3 4 0,-5-3 5,0 1 10,-1 2 5,-3 0 7,2 2 1,-2 5-3,-1-2 0,-1 1-4,2 1 0,2 0-1,1-1 3,6-1-1,1-2 0,2-2-9,5 0-6,4 2-8,3 1-1,9-3 2,2 1 1,11-4 4,6-1-1,8-1 0,3 1 1,-1 0-3,-2 1-2,-11 1 2,-3 1-3,-8 3-3,-5 0 4,-7 3-8,-4-1-1,-7 6 2,-4-1-2,-9 14 12,-3 0 6,-6 7 5,-3-1 2,0-4-4,-2-1-1,2-3-3,2-1-3,4-5-2,4-1 2,9-5-5,-2-3 2,8 0-13,-2-4-20,1-1-35,5 2-29,4-4 54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10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62 519,'19'-1'178,"5"-3"-159,7-9-8,6 0 0,11-13 2,14 0-6,12-8-6,7-6-3,9-1-12,10 0 3,3-2 2,13 0 7,18-2 6,-5-1 10,30-2 32,-3 0 23,16 3 32,9 2 0,11-5-13,13-2-19,9-10-28,17-3-8,14-4 0,3-1-7,15 0 7,6-5 3,11 3-4,11 0 1,9-5-11,-8 1-2,3-12-14,3 2 0,-9-1-18,2-1-8,-7 7-7,-9 2-3,-6 7 19,-6 0 1,-12 8 9,-2 2 1,-15 10-2,-6 6 4,-16 3 4,-14 11-2,-10 3 3,-12 6-6,-21 4 0,-5-2-3,-27 4 0,-4 1 2,-15 5 1,-13 0 1,-20 3-3,-14-1 1,-23 8 0,-12 0 1,-12 1 0,-6 0 5,-10-2 1,-7 0-6,-8-2-26,-1 2-37,-12-12 38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9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850,'-6'55'292,"9"38"-275,2 24-4,1 44-3,4 29-11,-1 44-49,2 16-32,2 22-78,-4 1 2,2-6 62,-3-11 61,-1-23 145,-7-18 34,-5-20 21,-3-5-16,-2-9-55,2-8-20,1-23-19,2-18-10,1-33-6,2-14-3,1-29-18,2-11-4,0-21-16,-1-6-13,-1-8-26,-3-6-13,0-7-33,-2-9-22,-1-15 74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8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02-1 706,'-23'2'276,"-7"4"-203,-3-1-3,-18 7-30,-8 6-14,-12 5-16,-6 7-2,-12 4-2,-6 0-4,-12 5-1,-15 1 1,-7 11-3,-6 4 0,-25 7 1,4 0-5,-19 4 5,-4 2 2,-1 1 0,-3 3 3,1-3-6,-2-3 2,6-4-1,0-2-3,12 1-6,11 0-3,12-5-4,11-1-7,12-4-21,8-1-13,11-2-61,4-4 73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8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4 0 395,'4'6'175,"1"1"-92,0 2-16,-1 3-17,1 1-10,-3 2-13,0-2-3,-1 0-7,-1 0-4,0 0 3,0 3-1,-1 2-3,-1 2 4,-1 8-8,0 8 7,1 16 0,-2 11-1,-6 47 1,-9 19-5,-17 54-4,-8 20-2,-12 8-1,4 4 2,5-20 33,1 5 9,6 14 24,-1 6 9,-4 24-18,5-5-4,-4-4-15,1 24-7,5 6-13,3-5-5,16 9-13,6-23-3,13-18-6,8-6-3,11-35-1,3-15-6,1-37 3,-3-18 5,-9-37 2,-2-22 4,-8-30 4,-5-14-14,-4-20-48,-3-12-19,0-22 149,-1-18-8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4:37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5 530,'1'-10'180,"2"-1"-174,-1-2 10,-1 1 10,-1-1 13,0 4 9,0 6-1,0 0 2,0 3-1,0-1-5,0 1-6,0 0-8,0 0-9,0 7 3,7 62 0,-2-13-1,3 34-4,3 16-5,4 24-8,2 9-3,0-4-1,-1 5 1,-4-5 5,-3-6 3,-7-1 15,-3-11 2,-4-13 5,0-8-1,-1-23-6,3-10-2,-1-20-7,4-8-2,1-12-8,1-7-3,1-9 1,-4-4 4,2-1 14,-1-1 4,0-1 15,-1 0-5,0 0-10,0 0-7,0-1-14,0 0 1,0 0-6,1 0-1,-1 0-21,0 0-24,0 1-53,0-1-26,0 0 74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7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22 530,'139'-63'215,"-6"6"-148,9 1 2,-5-5-22,3-2-15,9-6-17,-3 2-6,13 0-4,-5-2-1,9-2-1,-1-3 1,5 4 0,-1 2-1,2 0 1,1-1 1,-4-2 21,5-3 6,-3 7 11,6-2 0,2-1-14,4-1-9,9-1-7,-2 4-6,4-2-5,-11-2-2,4-5-7,-11 2 6,0 8 0,5 2 3,-22 6 2,1-2-9,-26 3 3,-9 5 2,-10 9-2,-8 6 9,-11 8-4,-5 4-3,-13 5 1,-4 0 0,-8 8-2,-5 4 1,-15 3 1,-3 5-7,-10 0-1,-4 4-6,-5 4-8,-4 0 4,-4 1-6,1-1-2,-6-1-7,-1 1-12,-2-2-24,-2 0-13,0-2-6,-2-1 6,1-2 31,-1 0 22,0 0 10,0-1 0,0 0-66,0 0 55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4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70 412,'0'-1'174,"0"1"-86,0-1-18,-1 0-18,0 1-8,1 0-40,0 0-15,0 0 1,14 1 4,57-6 16,-15-2 10,18-6-11,12-1-4,21-6 2,7-4 9,31-6 5,8-1 7,20-5 0,9-1-2,15-3 3,8 0-5,5-3-3,16-4-4,1-2-13,3-3 1,2 2 3,-13 2-7,-5 4 1,-7 3-3,-17 5-2,-9 0 4,-18 6 3,-12 2 9,-29 7 4,-5 1 9,-30 8 11,-8 2 3,-20 5 0,-14 0-5,-14 1-10,-10 2-7,-11 1-3,-3 2-4,-7-2 18,0 1 7,-6-2-9,0-1 2,-6 1-19,2-1-8,-1 3 5,-1-4 1,5 3-6,-2-2 0,2-1-14,3 2-8,-1-3-22,1-1-13,0-2 0,0 0 4,-1 0 23,1-1 14,-4 2 11,-3-1 4,-3 1 3,-1 1 4,0 3 8,4 2-3,-1 1 3,0 1-2,3 2-7,-1 1 0,4 1-6,4 0 0,9 1-5,2 3 2,7-3 0,4 3-3,6-1 8,3-6-3,6 1 0,0-4 4,2-5 4,4 1 2,2-1 2,-1 1 1,-12 1-11,-7 3 2,-11 1-5,-10 0-3,-2 3 2,-3 4-1,-10 10 10,-6 3 1,-10 8 6,-3 2-2,-4 2-7,4 0 1,2-2-26,2 0-20,7-7-45,2-1-95,12-3 121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4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 199,'-1'-1'50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3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34 657,'0'-3'257,"1"1"-182,2-5-21,3-4-3,0-4-9,-4-4-5,-2-3 1,1 4 5,1 2-2,-1 5 2,-2 5-10,-1 2-10,2 6-20,-1 4-8,5 9-3,4 4 0,-4 7 8,4-2 7,-3-2-5,3-2 4,2-4-3,0-2-4,-4-1 1,-4-3-4,-1-5 1,-3 1-6,0-1-3,-5-2 4,-6-1-2,-4 0 8,-6-3 2,-2 1 0,-1 0 6,3 0-1,5-1 5,5 3 1,9 0 0,0-2-1,7 1-10,2-1-8,10 2 2,8 0-2,5-2 8,5-2 6,6-2-5,-5 1-3,2 0-29,-3-2-20,-2-1-50,1 0 58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2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269 849,'-13'-15'342,"-1"0"-235,3 5-31,-1 2-42,-1 3-16,-3 10-12,-1 4-1,0 19-3,1 7 0,4 7-1,5 0-5,7-5 2,2-7-4,9-7 1,1-5 7,4-9 0,5-7 2,7-10 5,2-8-4,8-13 3,1-8 4,-3-7-3,-2-5 3,-14-8-5,-6 0-4,-12 1 0,-5 7 1,-8 12 0,-4 8 0,-6 12-4,3 6 0,-3 12-7,0 6 0,1 16 3,-5 5-6,5 24 6,2 8 3,4 11-4,4-1 3,9-14 0,2-9-3,8-16 4,1-9-2,3-13 3,2-5 2,5-11 2,7-6 2,3-13-1,-2-5 0,-1-10-2,-5-2 3,-6-6-1,-3 0-2,-4 4 0,-2 4-1,-4 16-3,0 6 3,-3 13-5,0 5-1,2 8-4,-3 11-3,2 18 9,-1 6-4,-2 12 5,1-3 5,2-4-7,1-3-1,6-8-32,-1-4-16,3-8-23,1-2-8,2-9-3,2-5-20,5-13 72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1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0 485,'-29'13'224,"2"2"-106,4-2-5,2-3-4,5 0-18,8-2-16,3-2-30,4-2-21,5-1-16,3-1-8,12-1-4,2-2 4,10-7 7,4-1 6,11-4-1,5 0 5,8 2-6,2 0-1,-5 3-1,-6 1-6,-12 5 2,-7 1 0,-11 4-5,-3 4 2,-11 1-3,-5 4 1,-10 5 11,-5 4 3,-12 13 16,-5 5 0,-4 8-3,1 1 3,1-6-10,-5-6 1,6-12-5,3-4-7,8-7-3,8-3-3,8-4-3,1-4-2,3-1-18,1-1-13,0 0-30,0 0-14,0 0-24,16-5-23,30-20 79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1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703 572,'-30'10'245,"7"1"-149,1-4-32,11-1-12,4-6-9,3 0-8,10-4-5,6-6-8,21-11-9,9-11 0,16-17 1,9-7 0,24-14-2,11-2 2,25-14-3,13-5-4,8-13-2,12-5-1,2-5-1,7 1 0,-1 6-1,-2-1 1,-5 14-1,-12 1-1,-7 13 4,-20 8-5,-20 12 0,-13 8 4,-26 12 7,-5 14 13,-22 10 15,-11 8 5,-17 6 6,-6 1 4,-4 0 0,-3 2-2,-8 2-17,-2 2-11,-6 4-15,0 1-7,3-3 5,-2-3-5,9-2-1,2-2-12,4-1-30,2-2-18,1-3-39,-1-4-5,6-8-7,2-4-14,11-5 84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1:00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7 0 791,'-4'-4'293,"0"0"-232,0 4-6,-2 3-9,-5 6-14,-2 6-13,-8 18-12,-7 13 5,-13 22-5,-9 8 0,-15 20-1,-5 6-4,-19 11 9,-5 14 8,-16 8 13,-8 13 4,-12 14 4,39-53 3,1 0 5,-74 87 2,-11 22-5,25-37-7,44-50-7,11-11-8,15-25-9,10-12-2,11-21-11,4-9 1,15-18 2,6-7-5,16-10 1,5-5 4,7-9-5,2-2-1,1-2-8,3 0-14,3-1-17,-3 0-4,0 0-8,0 0-5,6-3-7,32-24-10,-17 4-22,6-5-18,8-16 77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59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9 999,'-3'0'356,"15"0"-319,8 0-7,21 2-23,9-2-1,18-4 0,13-2-7,20-3-16,11 1-6,21 4-5,-5-4 4,25 1 15,4-3 5,13 0 2,7 2 6,8 3 5,9 7 7,10 6 14,16 3-1,-4 4-5,11-3-7,-1-1-10,-1-3-4,6-8 0,-7-3 3,-3-8-2,0 1-3,-14-2 1,-5 0 0,-20 4-1,-18-4 3,-21 3-2,-19-1-2,-24 3 3,-15 0-3,-28 3-6,-13 2-16,-24-1-32,-15 3-4,-32 0-31,-11 9 52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58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528,'-1'-3'206,"1"2"-157,2 2-3,-2-1-14,0 0 0,0 0 6,0 0-1,0 0-5,0 0 0,0 0 6,0 0-4,5 13 1,15 46-3,-11 8-8,2 20 0,1 50-9,1 20 0,7 37-5,-1 31-2,4 24-2,1 7 1,-3 8 1,2-16 19,-7-26 37,-1-11 1,0-25 1,-4-12-17,2-15-39,-3-11-18,-5-24-15,-1-14-4,-4-33 4,-2-9 7,1-23 11,-4-9 1,1-14 3,0-9-3,-1-9-12,0-4-9,-1-10-36,2-3-10,0-11-118,4-2 12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6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22 732,'-25'15'251,"-2"11"-254,-2 1-18,1 8-23,3 4-4,1 3 1,6 4 10,5-7 9,1-4 8,13-12 3,3-6-4,6-12 1,4-4 0,1-9 32,3-5 13,4-11 17,-1-6 1,2-8-19,-2 4-3,-9 1-7,-3 1 3,-10 5-1,-4 1 0,-4 5-2,-4 5-1,0 4-4,-3 0-1,1 5-4,6 4-4,1 0 2,7 4 3,1 1-3,1-3-1,-1 1-3,0 0-4,5 2 4,14 0 4,29 43-2,-25-29 0,0 3 1,-3-1-2,3-4 1,1 1-1,-1-8 3,-1-2 4,-7-6-2,-5-2 4,-3-3 3,2-3-3,1-2 8,1-3-2,4-5-3,-5-1-1,2-3-1,-1 0-3,-2 4-2,1 3 2,-6 7-3,2 4-1,0 11 2,-2 7-2,3 12 1,-2 4 4,-1 3-3,1 1 5,0-3-6,0-2 1,1-7-1,1 0-3,1-9 4,1-4-1,3-2 1,1-7 0,3-2 0,4-1-1,3-7 2,2-1-2,1-1-1,-1 2-5,0 3-25,-3 1-27,1-4 34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09:50:57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24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6,'8'45'189,"-8"-45"-92,0 0-33,0 0-46,0 0-12,0 0-6,0 0-2,0 0-22,0 0-23,0 0 33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23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 264,'0'-1'144,"0"0"-34,0 1-14,0-1-35,0 0-18,0 0-29,0 0-7,0 1-6,0-1-1,0 0 0,0 0 1,0 0 4,0 1-1,0 0 5,0 0-4,0 0 3,0 0 7,0 0 4,0-1 0,0 1-5,0-1-6,0 0-3,0 0-1,0 1-2,0 0 0,0 0-2,0 0 0,0 0 2,0 0-2,0 0 0,0 0 0,0 0-2,0 0 3,0 0 1,0 0 2,0 0 4,0 0-3,0 0 1,0 0-1,0 0-4,0 0 2,0-1 0,0 1-1,0-1-1,0 0 3,0 1-3,0 0 2,0-1-3,0 0 0,0 1 0,0 0-1,0 0 2,0 0 0,0 0-1,0 0 1,0 0-1,0 0 0,0 0 4,0 0-6,0 0-3,0 0-4,0 0-12,0 0 2,0 0 0,0 0 1,0 0-8,0 0-13,0 0 27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20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312,'2'28'123,"-5"-25"-80,2 2-4,0-1-3,-1-1 2,2-1-1,0 1-4,0-1 1,0-2 1,-1 0-1,0 0-5,1 0 0,-1 0-5,0 0-7,1 0 4,-1 0-3,1 0-1,0 0 3,0 0-6,0 0 0,0 0 0,-1 0 0,1 0 3,-1 0-6,1 0 2,-1 0-3,0 0 0,0 0-3,1 0-2,0 0 0,0 0-4,-1 0 3,0 0-3,0 0-2,1 0 4,0 0-4,0 0 2,0 0 4,0 0-3,0 0 0,0 0-2,0 0 0,0 0 0,0 0 0,0 0 0,0 0 0,0 0 1,0 0 3,0 0-4,0 0 3,0 0-3,0 0-1,0 3-1,0-2-16,0 2-18,0-1 532,0 0-384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19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340,'24'33'144,"-24"-33"-82,0 1-28,0-1-16,0 0-2,0 0 4,0 0 4,0 0 6,0 0 3,0 0-9,0 0-3,0 0-6,0 0-5,0 0 13,0 0 6,0 0 0,0-1 1,-1 1-10,0 0-8,1 0-4,-1 0-5,0 0 5,0 0-6,0 0 3,1 0 2,-1 0-3,0 0-2,0 0 2,0 0 1,1 0-5,-1 0 4,0 0-3,0 0 3,0 0 3,0 0 1,1 0 1,-1 0-7,0 0 2,0 0 0,0 0-2,1 0 5,-1 0-4,0 0-2,0 0 0,0 0-4,1 0 0,-1 0 3,0 0 0,0 0 0,0 0 1,0 0 2,1 0-3,-1 0-4,0 0-10,0 0-12,0 0-28,1 0-6,-1 0 36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03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7 41 586,'-32'-29'237,"3"24"-176,-7 2-21,-3 3-17,-4 3-20,4 5-2,3 6 8,3 3 7,6 4 8,2 6 2,5 7-13,2 3-5,4 6-8,5 2 2,5 4-1,2 1 0,7 2 0,2-3-4,7 2 4,4-2 0,3-4 2,4-2 1,-1-9 1,5-2-1,5-6 6,6-5 3,1-9 3,1-7 1,-3-10-2,-5-7-1,1-11 6,-1-6 5,-2-6 8,1-4 1,-4-4 5,-2-4-2,-6-5-4,0-3-3,-12-4-16,-5 2-2,-3 4-7,-10 0 2,-8 6 2,-1 2-1,-16 9-1,1 3-4,-10 10-3,-1 6-5,-8 10-23,-7 7-12,-6 16-33,-5 4-18,6 17 57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02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0 50 672,'-32'-8'244,"27"7"-209,-2 1-3,-2-1-14,-1 1-5,-3 1-5,-3 0 6,3 4 8,-7-1 8,0 5 5,0 3-7,0 3-8,-3 4-12,-5 2-3,-5 2-12,-3 3-7,5 4-16,3 0-8,2 3-2,8-3-3,6 3 13,5 5 2,7 2 8,3 3 10,5-1 3,3 1 3,11-4-1,2-1-1,14-4-4,8-5 5,1-6 5,1-6 8,-1-4 10,-4-5 4,8-4 6,4-5 3,4-7 7,-3-5-1,-9-7 5,-3-2-6,-11-11-2,0-2 3,-6-7-7,-3-3 4,-5 1-2,-7 0-6,-7 3-5,-5-1-2,-12-1-6,1 3 1,-9 2 0,-2 3-6,-3 4-6,-3 0 1,-3 3-3,-4 2 3,-10 4-1,-8 0-2,-1 6 0,0 3 1,4 7-4,4 4-3,5 10-27,-2 5-25,-5 12 38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6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1084,'-22'7'337,"9"30"-412,0 19-38,6 45-56,-3 26-12,4 33 122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2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28 508,'0'0'221,"-1"0"-123,1-1-44,0 1-17,0 0-4,0-1 13,0 0 5,0 0 3,0 0-1,4-1-8,5-2-9,25-13-15,-24 17-9,-2 2-9,-2-5-1,-4 6-5,0 1-2,-3-1 1,-3 7-4,-2 2 3,-3 0 2,-5 5 2,1-2 4,2-1-5,-1 1-1,5-5-5,2-1 0,4-5 1,2-1 0,7-1 0,1 1 3,8 1 6,4 0 1,2 1 1,1 4-3,-2 0-1,-2 1-3,-3 3-2,-4-2-1,-6 0-6,-6 3 1,-5 0 5,-3 3-2,-9 0 9,-1 0 3,-6 2 9,0-4 12,-2-2 19,-1-2 2,2-6-6,-6-5-9,7 0-16,1-2-2,0-1-3,9 2-1,4-1-18,1 1-8,8-1-31,2-3-16,6-3-39,5-2-36,12-6 92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1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0 547,'1'1'185,"-1"8"-173,-8 4-7,-2 12 5,-7 8 17,-7 11 20,1 3 3,-4 4-4,5 1-10,-2 1-13,5-1-6,2-3-7,1-5 1,7-10-2,2-5-7,4-12-6,1-4-17,4-11-100,2-3 83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6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01 308,'-13'39'131,"2"2"-72,6 4-21,-1-3-10,9-9-7,2-7-5,7-11-4,0-6 4,3-9 27,0-6 12,-2-11 13,2-5-4,1-7-21,-4-1-13,-1 3-12,-7 0 1,-5 5-5,-2 0 1,-8 2-4,-2 0-3,0 6 4,3 1 0,3 2-6,1 1-4,5-2-5,1 4-5,8-2 3,2 1 4,5 2-2,1-1 1,3 7-3,1 2-5,5 10 6,-4 3 1,2 8 4,-1 4 2,-7-1 1,1 2-2,-7-1 1,-2-4 2,4 0-5,-3-5 1,5-8-2,-2-2 0,-2-7-5,3 0 1,-4-8 4,2-3-2,-1-5 10,-3-1-1,-1-4 3,-3 2 1,-1 5-1,0 4 1,-3 7-7,2 3 0,2 10-1,0 5-2,4 10 6,-1 6-1,3 0-1,1-1-1,3-7-3,3-6 0,1-9-5,3-6 2,0-8 4,-2-8 4,3-4 11,-5-4 1,-1-3 1,0 0-3,-7-6-2,-5 3 1,-5-1-4,-5 0-1,-3 2-3,0 6-6,7 6 1,-2 5-6,4 7-17,1 0-14,-2 2-52,3 1-69,0-1 103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1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46 633,'-2'0'220,"0"-8"-212,0-1-20,2-8 4,0-4-3,0-9 9,0-1 15,-1-1 11,-3-2 4,5 8 2,0 5 1,0 10-6,1 5-2,-1 6-12,1 0-6,1 7-14,0 1-6,1 11 5,1 5 8,1 2 13,1 5-2,1-5 1,0-1-3,-2-2-5,0-4 1,-3-3-27,1-2-39,0-7 43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0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79 521,'-4'-12'228,"0"-1"-124,0 3-10,-1 3-23,-2-2-5,-1 4-11,2 0 2,-2 1-12,-1 4-7,0 3-17,-1 5-7,-3 7-10,1 7 0,-1 8 0,1 8-1,0 7 6,3 2-6,3 3 0,3-3 1,4-3-4,3 0-2,7-8 3,4-1-2,4-9 2,4-8 0,6-7-3,2-12 1,10-14 1,4-8 4,-2-16 3,0-5 5,-9-9 0,-6-6-2,-8-5 1,-7 2-5,-13 6 7,-4 6-1,-9 17-1,-2 10 0,-7 13-23,-4 9-17,-15 12-28,-3 10-15,-9 22-20,0 8-7,10 9 66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7:58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7 532,'-1'2'234,"5"-2"-93,1-1-116,6-1-9,3-1 1,3-1 11,2 0 0,0-1-9,-3-1-5,-2-3-1,3 6-1,-3-1-2,-1 0 3,0 3-9,-9-5 1,3 5-1,-3 0-1,-5-2 1,8 3-1,-7-2-7,2 2-2,0 1-18,-2-1-10,0 0-30,0 0-39,0 0 69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7:58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618,'26'-20'235,"-24"20"-190,0-3-12,7 2-9,3-3 5,5 1 7,6-2-2,3-1-11,1 0-7,8 0-8,-3 3-4,1 1-1,-3-2-3,-6 0-7,0 4-5,-7-1-28,-3 1-24,-6 4 41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7:58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2 732,'-4'-1'280,"4"1"-220,-1 0-7,0 0-20,0 0-18,0 0-1,0 0-10,0 16 6,-11 38-7,3-18 0,-10 19-4,-2 7-1,-5 8 0,-3 2-5,-5-3-19,0-1-15,3-1-143,4 2 123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17:57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7:57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 680,'-8'-1'271,"2"-2"-191,6 6 6,-1-3-18,0 0-12,0-1-21,0 1-4,1-1-5,0 1 0,0 0 0,14 7-7,33 41-9,-23-19-6,9 3-5,4 10 3,3 0-5,-2-2 0,-6 4 0,-3-2-1,-5-3-3,-2-4-7,-5-3-28,-5-6-10,-6 0-28,-2-2-20,-3-2 70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12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831,'4'2'-45,"2"6"-60,3 5-74,3 2 94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6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14,'2'170'324,"9"-17"-77,0-9-40,8-16-72,5-10-32,7-15-55,2-12-18,7-19-20,1-9-6,-3-18-2,1-8-19,-8-15-29,-3-7-20,-2-15-49,-1-8-6,0-14 76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6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70,'1'4'285,"4"2"-293,9 11 7,5 11 3,5 10 7,6 9-4,10 16 11,2 7 4,5 14 19,0 6 11,-5 10-5,-1 4 1,-4 8-14,-5 7-1,-10 4 21,-9 0 8,-14 4 14,-8 2-1,-9-4-17,-5-6-9,1-17-3,-2-7-9,1-19-8,1-9 1,2-15-24,2-12 0,1-12-17,0-9-20,-6-11-40,1-7-10,-4-14-16,3-9-6,-4-20 11,-2-9-10,3-15-9,-2-8-18,0-6 87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5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94 282,'-2'-34'114,"0"9"-62,-1 2 2,3 15 18,0 4-17,-2 7-56,2 5-21,0 4-138,3 5 103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5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32 637,'0'0'243,"1"-2"-176,5-2-22,0-1 6,2 0 7,1-4-4,2 6-17,1-2-11,0 6-17,0 2 2,-6-2-3,0 3-3,-3-1-3,-3 3-3,-3 3-3,-3 0 5,-5 6 1,-1 1 1,-3 2-4,1 0-4,2-2-4,2-2-3,6-5 2,1 0-5,5-2 1,2-2 5,7 0 2,2 0 4,6-1 3,1 2-1,5-1 0,3 2 3,-2 3-1,-2-1 3,-1 3-2,-2 0-4,-9 1 0,-3-2-9,-10 2-1,-11 0 4,-3 3 9,-7 4 6,-14-2 5,0 1 2,-7-1-9,-1-3-5,6-1-12,-1-2-15,-3-8 17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4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0 608,'45'17'230,"-49"11"-172,-2 10-8,-7 10 9,-4 3-10,-7 0-4,-1 0-1,-5 0-10,1 3-3,-1-7-17,2-2-1,6-12-8,5-7-14,7-8-24,3-7-39,12-11 43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4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46 632,'-35'-38'264,"35"38"-168,0 0-30,1 0-26,-1-1-14,0 0 7,6 0 7,16-7-4,24-11-4,-20 6-16,0 2-13,-4-2-24,2 3-19,-2 0-48,-2-1-48,3 1 89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4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-2 818,'-2'-1'286,"2"2"-265,0 2-15,0-3-17,0 1-1,0 23 8,0 32 14,-2-23 12,1-2 6,1-3-3,0-3-3,-1-5 2,-1-1-9,-2-6 2,-1-4-6,2-2-5,-1-4 5,2 0-7,0 0 6,1-3 1,-1-2-5,2 1 0,0 0-7,0 0-2,0 1-1,4-3 3,12-6 5,24-22-4,-24 24-2,2 5-5,-1 1-6,-1 1-2,-1 2 3,-6 1-3,-1 0-1,-5 0 1,-2 3-4,-5 1 7,-1 3 6,-7 4 4,-1-2 2,-5 3 6,0 1-4,0-1 7,1 1 0,4-2 0,1-1-1,4-4-2,3-1-2,1-2-11,2-4-7,2-2-46,-1-2-28,1 1 9,0 0 32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8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122 584,'36'-33'287,"-37"27"-58,-2 0-143,0-1-31,3-1-19,-2-2-21,1 0-10,4 1 2,3 0-2,8 3-1,0-1-1,6 1 11,2 1-2,6 7 4,0 2 3,3 10-12,-5 3 0,-5 9-7,-5 7-1,-12 10-1,-6 6-1,-16 5-13,-6 6-11,-13 1-20,-4-2-2,-10-8 15,-5-7 7,2-11 25,3-5 7,17-8 5,8-6 2,15-10 2,3-4 0,11-5-3,3-5-1,15-8-5,5 0 0,10-4 8,7 2 2,-1 7 3,-2 1-2,-6 8-5,-5 1-7,-2 5-2,-4 3-1,-1 4-6,2 5-7,-6 4-25,-1 2-23,-4 0-75,-2-2 85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3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0 908,'9'-4'340,"14"-1"-256,12-3-2,15-5-24,7-3-12,4-7-32,-3 1-6,-6-4-2,-1 8-5,-7 1 2,-1 2 3,-5 7 3,-7-3 4,-6 6-4,-4 1 0,-6 2-7,-2 0 2,-5 1-6,0 2-9,-6-2-25,0 3-17,-4 2-23,2-4-6,-4 10-20,-17 43-23,7-10 83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48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3 477,'-6'30'225,"3"-24"-101,-3-3-28,-1-1-7,0 2-7,-1-4-3,2 4-9,-1-3-5,1 1-5,1-2-10,2-2-9,1 1-7,0-3-14,2 4-3,-1-1-6,0 0 1,0 0-5,1 0 2,0 0-6,1-4-2,1-2 1,15-20-4,-10 24 0,-2 2-2,3 3-2,0 2-2,1 8 5,-4 1 1,0 13-1,-2 4 4,-6 6-1,0 3-6,-7-1 0,1 3-5,0 0-5,-2-3 4,0-5 2,-4-6 3,-1-10 1,4-3 0,5-8 0,0-3-3,7-5 2,-1-4-1,-1-4 1,6 0 5,0-1 0,3 4 4,2 2 2,-1 1 2,0 3 0,1 1-6,-1 4-1,3 3-2,0 3 3,-2 1 0,3 0 2,0 2-1,0-4-2,1-1 0,-1-6-4,-2-1-6,0-3-10,-3-1-12,2-3-30,-2-5-3,1 0 35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44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0 354,'-55'8'190,"49"-6"-45,-5-1-23,6 0-34,-3-1-20,0 0-30,2 0-9,-1 3-16,-4-4-1,4 3 4,-2-1 3,-1-1 4,2 2 1,1 1 2,1-2 1,1-1 2,0 1-4,2 1-9,0-2-5,0 2-7,3-1 3,0-1 1,0 0 2,0 0 0,0 0-3,0-1 4,0 0-2,4 0 0,8-4-1,27-8-3,-23 13 1,3 1-2,4 0 0,-4-1-3,3 0-1,-7 0 1,-2 1 0,-1 6-1,-1 2-2,-4 1 1,-3 0-2,-4 2 3,-7-2 0,-6 5 0,1 0 2,-15-2 0,1-1 0,-2 0-1,-3 0 2,5-3 3,2-1-2,6-5 8,2 0 3,7-1-3,2-1 3,4-1-10,0-1-4,1 0 0,0-1-1,2 2-2,0 0-1,0 0 1,0 0 0,0 0 0,0 0 2,4 0-12,0 0-6,1 1-34,24 6-19,-21-5 45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43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0 312,'-26'27'176,"26"-28"-38,-1 1-19,1-1-40,-1 0-23,1 0-20,0 0-3,0 1 1,0-1 7,0 0 4,0 0-1,0 0 4,0 1-8,0-1-2,-1 1 0,0-1-5,0 1 3,0 0-4,1 0-6,-1 0-5,0 0-1,0 0 1,1 0 2,-1 0 2,1 0 0,-1 0-1,1 0 0,0-1-13,0 0-7,0 1-6,0 0-6,0 0 3,0 0 4,14 3-1,27 4 0,-18-2 1,1-2-2,3 3 0,-4-1 3,0 1 0,-1 3-2,-5 0 1,0 0-3,-4 3 1,-4 2 3,-5 4 0,-2 2 4,-5 3-3,-6-2 1,-7 2 2,-4 2-4,-9-3 5,-1 2-1,-6-7 14,-3-2 15,1-5 16,0-2 11,8-3-2,5-5-7,7 0-15,3-3-13,8 2-10,-1-3-8,7 2-5,0 2 0,1 1-7,0-1-3,0 0-29,0 0-14,0 0-42,0 0-23,1 0-25,9 1-1,24 3 94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14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63 453,'-17'-5'208,"4"1"-90,-1 3-28,2-3-48,3 0-10,1 3-24,1-2-2,0 2 6,-1 1 2,2 1 15,1-1 3,3 0 2,0 0 0,0 2-9,2-3-3,0 1-14,0 0-2,0 0 2,2 7-3,16 35 7,-9-19 0,1 5-6,1 6 5,0 6-5,-1 0-3,-4 4 0,2-1-2,-5-9 2,0-1-1,-3-9 3,1-5-3,-1-2-2,-1-7 3,1-3-2,0-3 3,7 0-4,1 1-8,9-4-3,-2-1-3,11-4 2,4-2 9,0-3 0,6-1 3,1 1 3,1 3-3,2 1 1,-21 2-1,2 1 2,64-5-2,5 0 3,9 0-3,-23 0-2,-3-2 1,2 0 0,-5-2-1,-4 3 3,3 1 0,1 3-4,-2 2 3,-6 0-2,-6 1 3,-2-3 1,0 1-1,-3 2-1,-2-3 0,-12 0 1,-8-3-1,-7 3-1,-7 1 1,-5 0 7,-4 2 7,-4-3 8,0 2 2,-1 2 0,-1 0-5,0-1-2,0 0-5,0 1-2,0-1-5,0-4-2,2-3-3,6-28-6,-3 24 5,-1-4-3,0-3 3,3-1 1,-1-2 0,0 0 0,-1-2 0,-2-1 0,1 0 1,-2 3 1,1 2 2,-2 4 1,0 3 4,-1 3-1,0 2 0,0 6-5,-1 2-1,1 0-1,0 0-5,0 0-3,0 0-3,0 0 2,0 0 1,1 5 6,2 11-1,8 31 6,-7-27-4,-1 2 3,0 1 2,0-3-6,-2 2 4,-1-2-5,-1 0 2,-3-2 3,0-2-3,-2-3 6,2-1-6,0-3-21,0 0-14,4-1-48,2-4 4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1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0 644,'-56'38'279,"25"15"-173,-5 17-28,-9 5-13,-4 2-33,2-6-11,0-12-34,11-8-26,14-9-71,4-11-59,14-15 104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5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316,'-9'19'180,"3"12"-26,-2 4-59,-1 7-45,4 5-19,-1-2-23,-1-4-14,7-11-71,-2-7-63,-2-17 86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12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3 623,'-6'-4'258,"-1"0"-163,5 0-24,2 5-38,3 2-11,6-2-12,0 2-1,2-3 7,1 0 4,4 0-3,3 0-2,5 0-8,0-2-6,10 2 1,2 0 4,2 0-7,1 0-1,-10-1 4,-2-2-1,-8 0 2,-3-1 1,-4 0-3,-1 0 0,-5 3-1,-3 0 0,-2-1 1,-2 1 3,0 1-2,0-1-4,-2 0-5,-19 1-4,-37 2 2,21-2 6,-5 0 4,1 0-1,4-1 9,-1 3 0,7-1 1,4 1 3,8 3-4,5-4 2,4-1 3,6 0 1,5-1-10,1 2-2,10 3-6,0 0-5,7 2 6,2-3 1,9 0 0,4 0 3,5-2-2,4 0-3,-1-1 2,-1-1-5,-8-2 5,-5-1 0,-7 1-2,-4-2 0,-6 1 0,-4 0-3,-3 3 6,-3 0 0,-3-2 3,-2 1 1,-8-2-6,-2 3-3,-15-1-4,-3 2 1,-9 3 2,-2 0 4,11 3 11,0 2 8,14-1 2,2-1 8,10-1-11,2-3-5,7 0-3,6 6-9,8-1-1,7 0-1,13-3-22,8-5-13,9-10-40,5-2 43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58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0 506,'2'0'239,"1"3"-105,1-2-19,1 0-39,2 2-13,-1-2-20,2 4-11,-1-2-17,0 1-5,-3 0 3,0-2 0,3 2 0,-2 0-2,0 4-7,1-2 0,-1 0-2,0-3 1,-1 1-3,1-1 2,-1 1 0,-2 2 0,1 0-7,-3-1-7,-5 2-8,-3 1-5,-5 4 2,-2 0 1,-1 1 5,-1-1 6,2-2 7,1-1 4,1-1 9,7-3 1,1-4 1,1-1 0,6-1-3,-2-1-1,0 1 0,0 0-2,0 0 4,8-2 0,30-11 4,-24 10 0,2 3 0,2 2-3,0 3-5,-3 0-1,3 5-6,-1 0 0,-1 6 4,0 0-2,-2 4 0,-4-3-1,-3 0-4,-1 2 2,-7-5 2,-1 2 7,-9 1 9,-4 0 0,-14 0 9,-5-1-5,-6-2 1,-2-3 4,4 2 7,3-2 5,7-2 4,2-4 3,8-4-11,5 1-5,3-2-6,5 1-9,3 0-13,0-1-15,2-2-44,0 3-17,0-1-30,3-2-8,22-6 79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58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0 556,'0'2'249,"-3"3"-103,1 9-72,-3 8-6,-2 11-5,0 4-4,-5 4-17,0 3-13,-3-1-12,-1-4-9,2-5-21,-2-4-12,3-7-29,0 0-13,5-5-56,5-5 77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58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646,'-10'7'254,"7"8"-184,2 5-5,9 11-17,2 6-4,8 5 2,2 1 0,4-3-10,3-4-9,-5-10-18,1-3 0,-4-10-1,-3-4-2,-3-4-7,-3-2-10,-4-3-21,-1-3-16,-4-5-43,-1-7 54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57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3 619,'44'-24'264,"-44"24"-157,-2 0-22,0-5-12,1-1-14,1-1-5,1-3-6,4 4-5,1 0-4,1 1 0,1 3-13,-1-1-7,0 7-14,0 3-3,0 9-3,-5 3 0,-3 6 1,-3 2-2,-5 2 2,0 3 0,-4-2 0,1-1 2,0-2-3,-1-7-5,3-2-6,-2-2-11,6-5-2,2-3 3,3-6 5,3-2 6,-1-8 8,3-4-1,5-5 6,3 1 5,4 4-3,1 4 7,-1 6-4,2 0-1,1 7 4,2 4-2,0 2 1,1 0-1,0-2-3,-2-3-1,0-1 6,-1-2-3,-4-5 6,-1-1-4,0-4-6,-3-1 3,1-4-10,3 0-6,-6-4-27,2-1-15,2-3-40,-2-2-46,1-8 94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56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0 554,'-10'11'232,"1"3"-150,-4 10 10,1 5-11,-3 7-15,2 4-11,-5 3-1,-4-1-7,1 2-3,-4-2-3,6-4-19,-1 1-2,5-10-12,2-4-5,5-7-13,3-10-15,6-6-47,4-5-22,10-11-72,3-4 97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56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1 809,'-8'-22'288,"13"29"-251,3 3-1,5 12 3,6 7 2,13 11 1,3 7-5,4-1-10,-1 0-8,-10-9-10,-3-4-1,-6-9-4,-3-4 0,-5-10-2,-1-4-2,-3-8-33,-1-6-20,-1-10 181,-2-9-118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41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4,'13'28'343,"4"10"-276,9 15-27,4 11-4,4 21-19,1 19-6,1 31-5,-1 19 4,1 15-6,0 1-1,-7-10 4,-5-1-1,-12-9 1,-7-8 4,-15-4-3,-8-10-5,-10-17 9,-2-3-2,-12-14-2,0-5 0,-2-11-37,-1-7-37,18-16 42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40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2 556,'-32'-23'269,"25"40"-41,1 8-166,-5 22-14,-2 14-10,-4 26-14,-4 19-2,-5 33-9,-4 15-3,0 16-4,0 13 0,9-3-3,9 6 2,8-8-4,7-18 0,9-12 5,5-15 3,10-16 1,9-9-2,1-19-2,3-11-10,2-20-44,0-10 327,2-18-222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40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682,'14'2'278,"5"0"-208,13-2-4,-1 1-5,13-3-37,2-3-10,5-3-19,5-1-9,-11-4-30,-5 1-20,-10-3 4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5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9 59 394,'-62'-45'193,"47"48"-76,3 2-4,4 1-41,4-3-18,2 3-28,6 0-8,2 1-12,4 1-4,9-2 3,-2-1-2,9-6 3,4 0 3,3-7 0,5 0 3,2-4 1,0-1-2,-6 2 1,-9 1-2,-13 6-2,-6 1 4,-6 1-7,-3 2 5,-6 4 2,-2 2-4,-15 12 1,-6 5-2,-9 6-4,-5 5 3,4 3-4,4 0-1,8-6 0,5-3-2,12-8 1,-4-4 1,13-3 0,-2-3-1,5-2-4,7-2-4,1-1-1,5-1 1,5-1 3,1 0 2,2-3 1,2-2 5,-6-2-3,-3 3 3,-5 1-1,-5 1-3,-7 6 7,-7 0 0,-12 8-1,-5 5 1,-9 11-4,-3-1 1,-2 5 0,3-2 0,5-6-1,6 1-1,11-10-1,1 0 0,7-2-2,5-5 0,7 2-3,10-3 2,5-3-3,10 3 1,10-3 3,-2-1-2,10 3 5,-8-3 1,-1 3-1,-2-1 4,-7 3-3,-3 2-1,-10-4-2,-4 4-2,-11-1 3,-7 4-1,-10 6 4,-7 5 2,-6 8-1,-1-3-1,-5 0 0,-3-5 0,-4-8 5,-1-3 4,4-3-1,8-5 0,6-4-5,6 0-8,6-3-22,3-1-18,11-6-117,1-3 10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40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90 833,'-3'-8'297,"9"-1"-265,6 1-7,11-1-16,7-1-4,11-1-3,2-2-3,-1 3 0,-3 1 1,-6 5 0,-3 4 1,-3 4 12,-3 4 5,-4 4 15,-1 4 5,-4 9-10,-4 5-5,-6 9-15,-4 7-5,-8 5 2,-2 2-6,-4 4-8,1 1-1,3-6-10,0-2 5,6-10-8,-2-7-11,2-7-24,0-4-27,-1-9 54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9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2 412,'0'-5'240,"-2"1"-39,0 4-95,2 0-20,0 0-30,0 0 1,0 0 6,7 0 7,37 0-15,-22-4-11,3-1-27,-1-2-14,0 0-3,-1 0-4,1 1-9,0-2-6,-2 4-14,0 0-10,-1 3-21,0 2-22,-2 6 56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9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0 676,'2'2'243,"1"0"-202,3-1-21,0 1-10,-5-1 0,-1 3-12,-2 2 2,-7 2-3,-1 4 2,0 2 6,-3 0 1,2 3 9,0-3-5,0-2 2,1-2 0,2-4-8,1-2 9,4-1-2,4-2-2,3-3-1,4-1-2,4-4-4,-1-1-2,5 2 3,-1 0-4,3 5 0,1 1 1,-1 9-4,0 4 1,-3 4-2,1 3-3,-2 3 2,-3 2 1,-3 1 1,-2 1 3,-3-6 2,-2 0 5,-6-6 9,-2-2 5,-8 0 12,0-3-6,-2 1 2,-3-1 3,-2-3-5,-3-2 1,-4-3 4,1-1-6,5-4-4,-1-2-1,9-4-15,1 0-11,4-2-29,9-1-16,5-3-49,6-4-30,6-2 84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6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701,'10'2'293,"6"1"-189,15-3-28,5-1-19,11-3-33,-3-2-13,-5 1-14,-7 0-12,-7 0-24,-2 2-15,-3 0-37,-2 3-23,-4 0 73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6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-1 709,'-6'2'294,"2"1"-182,-2-2-4,9 4-39,-3 0-14,4-3-21,6 4-10,1-4-4,3-1-2,0 1-8,2-2-1,-1-3-6,2 3-3,-1-4 0,-1 1-1,-3 0-6,0 1-9,-6 2-29,-1 0-17,-3 2-35,-3-3-20,-4 1 77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6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41 604,'18'-30'253,"-3"26"-157,0 2-5,0-1-19,-2 2-18,0 1-12,-2 1-5,-2 1-18,-2 3 4,-1 1-7,-2 3-7,-2 2-3,-2-1-2,-6 2-2,0 2 7,-6 0-4,-2 3-1,-1-4 2,1-2-5,1-2 4,3-2-3,2-4 1,4 1-5,4-4-3,0 1-4,10 1 3,1-2 0,6 0 2,1 2 8,1 1-4,-2 2 3,1 5-1,-2 0-3,-4 0 0,-3 1 0,-8 3 2,-4 0 0,-8 5 8,-2-2 4,-8 0 4,-3 0 6,0-4 0,-2 0-6,-1-4-6,1-1-4,-1-4-12,2 0-11,6-4-20,2-4-18,8-4-34,10 0-32,8-5 77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5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92 795,'-6'-2'294,"4"3"-256,-1 7-2,-2 7-21,0 10-10,-1 2-3,6 4 1,3-4 3,6-6-4,0-4 8,4-5 5,2-3 5,4-10 15,2 0-4,1-12 1,1-4-5,-5-5-13,-1-3-2,-9-5-1,-4 0 4,-6-3 6,-4-3 2,-5 6-2,-2 4-5,2 14-12,-5 5-5,-2 17-14,-3 11-6,-6 20-3,2 9-4,5 4 6,4 0 5,7-12 5,6-5 9,5-13-1,5-8 0,8-8 0,1-6-1,4-9 1,2-3 6,1-10-1,1 0 0,-2-4 3,-1-5-3,-7-7 15,-2-2 4,-2-5 7,-3 3 0,-2 10-5,-1 7-2,-4 14-10,-1 4-4,1 10-8,-1 7-1,3 12-5,0 7 2,1 7 5,1 2 0,2-2 0,3-3-5,6-3-23,-2-4-14,-3-4-26,2 0-13,-12-5-53,0-3 83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4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66 687,'2'-3'263,"6"-2"-184,8 0-15,5-5-20,1 0-1,5-2-15,-1 3-5,0 2-11,-3 2-4,1 5-5,-4 3-4,-4 4 1,-4-1-1,-9 5-3,-3 1 8,-11 4-4,-5 3 6,-10-1-6,-4 3-7,1-1 1,-2-4-2,5-3 8,4-4 1,3-4 2,4-2 1,8-1-3,2-2-2,8-2-4,6 2 1,5-1 2,2-2 2,5 1 5,1-1 0,1 2 2,5 1 1,3 1-4,-2 3 1,2 2-2,-6 1-3,-8 3-1,-1 1-1,-9 5-3,-6-2 5,-10 2 0,-8 0-4,-11 1 6,-1 0-2,-6 1 2,-1-2 7,-4-2 3,0-3 0,-2-4 3,3-2-3,2-5-12,5-1-6,5-7-29,5 0-24,15-1 38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4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4 876,'-7'-1'319,"14"0"-266,3-3-8,12-1-4,9-3-6,1-5 1,6 0 0,-2 0-10,-2-2-3,2 8-7,-3 2-4,-8-1-12,0 4 5,-12 0-4,-1 2 1,-8 1-15,-5-1-11,-6 1-27,-3 1-22,-8 8-35,0 5 106,-4 8-14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3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-2 382,'-1'0'172,"-1"0"-83,2 0-40,0 0-13,-1 0 6,0 0 8,0 0 10,0 8 7,-8 36-11,7-22-6,0 6-14,-2 1-4,4 5-11,0-3-2,0-1-11,4-2-6,5-4 0,-3-2-2,1-5 1,-1-4 2,-2-5 2,1-3 0,-1-2 6,5 0-3,2-3-2,5 2 2,3-2-4,4 0 0,-1 1 5,0-1-3,0 4 0,-1 3 2,1 2-2,1 5 1,-6 2-1,-3 1-1,-7 2-1,-2 1 4,-8 2-2,-4-2 7,-10 1 2,-3 0 2,-5-3 11,-2-2-5,-5-2 1,-6-3 0,-3-1-11,2 1 1,3-5-7,3-1-6,7-3-2,2-2-6,9-3-13,4 0-7,7-1-32,3-4-15,7-4-38,6-4 64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4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45 663,'-2'1'226,"9"0"-212,8 0-9,5 0-5,12-2-3,6-5-11,0-5-15,2-9-46,1-3-23,3-2-51,2-5-33,5-3 121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1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262 483,'-10'-4'246,"5"1"-100,2 0-36,-7 0-22,2-3-31,4 0-8,-2 0-15,3-2-5,0-3-18,-2-3 0,1-6-6,1 0 2,-1-5 17,-1 2-1,1-2 4,0 0-5,1 3-12,2 3-3,-1 8-6,2 3 2,1 8-10,2 2 2,3 9-2,-2 7-2,2 12 6,-4 6 2,6 15-1,-2 3 2,4 5 0,3 2 1,-4-10 1,5-3 1,-7-14-1,5-4-2,-7-7-6,-1-3-4,-3-7-18,-6-4-9,1-7-28,2-2-23,-3-4 57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0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0 573,'-1'-2'254,"7"2"-127,10 0-69,7 0-15,9 0-19,0-6-1,7-5-18,-1 4-11,4-3-25,4 4-19,-3 2-17,2-3-2,-10-2-26,-2 1 61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0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56,'-2'-1'301,"2"0"-214,1 3-39,-1-2-22,0 0-19,5 22-2,7 36 1,-4-21 5,0 3-4,-1-5-1,0-3-10,1-2-11,-2-8-13,-2-2-11,-2-9-24,-2-2-27,-6-7 57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30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7 492,'45'-28'225,"-42"24"-114,-3 0-32,0-1-16,2-1-17,5 1 0,2-2 0,-1 0-2,3 0 10,-1-1 1,1 2-3,1 0-4,0 3-17,-2 2-10,1 1-14,0 8-6,-4 4-1,2 5-2,-8 7 0,-4 0-1,-7 4 0,-3 2 3,-4-2 1,2 3-1,-2-8-4,3-3 0,5-5 0,2-3 2,3-6 0,3-1 0,1-5-13,0-4 5,5-1 2,-1 0-2,4-2 12,1-2-6,0 6 4,2-1-2,3 4 0,2 1 6,3 0-9,0 1-12,1-3-25,4-2-23,0-4-44,0-2 247,9-1-119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29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05 697,'4'-39'250,"-7"49"-220,0 3-5,1 11-22,0 1 0,2 6-1,2 0-4,2-4 2,6 0 1,2-8 2,1-4 6,4-7 16,1-5 9,3-6 18,3-5 1,-4-8-7,0-2-9,-6-3-10,-1-2-6,-9-5-1,-4-3-3,-11-4-4,-3 2 2,-5 6 6,1 6-1,-2 11-5,-1 5-2,3 17-23,-4 10-4,4 13-13,0 8-7,3 0 1,7 0 1,7-7 11,5-7 3,8-10 11,1-6 2,5-10 3,4-4 5,0-11-1,1-3 1,0-5 1,0-3-3,-4-3 6,-4-2-1,-9-5 5,-2-1 9,-5-1-1,-3 1 7,1 9-4,-4 4-7,0 10-2,2 5-5,-5 8-9,4 11-3,1 14-3,0 7-2,5 8 8,2 0 2,6 1 0,0-4-4,2 1-16,1-2-11,-5-2-32,4-2-21,-2-4 53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28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11 595,'-8'0'245,"8"0"-164,-1-1-12,9 0-45,3-3-12,6 0-8,7 3-6,-1 2 5,4 2 3,-6 0-1,-1 2 4,0 1-1,-3 1 0,-3 4-4,-4 0-2,-7 1 2,-3 2-2,-9 2 0,-6 0-1,-7 3 5,-6-1-4,-2 0 4,3 0 1,-5-5-6,6-1 4,4-4 1,2-3 2,10-6 7,2 1 3,5-4 1,2-3 1,10 2-10,2-3-4,14 3-3,-2-1-2,4 4 6,1 4 0,-3 5-2,4 3 3,0 4-7,-1 2-2,-2 1 4,-3-1-4,-5-2 2,-4-1 4,-10 1 2,-5-1 3,-9 4 11,-7-3-1,-7 1 7,-6 0 1,-7-1-4,-1-2 1,-2-2-8,3-2-6,1-5-3,2-2-5,5-2-4,6 1-4,14 0-21,3-2-8,7-4-40,5-3-14,9-3-57,5-2 8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28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1 575,'1'6'254,"6"-2"-102,5 0-87,10 0-19,7-1-3,8-6-6,2-2-9,2-4-8,-4-1-2,-2 2-7,-2 0-2,-4 4-5,-2 0-2,-3 4 0,-4-1 3,-6 1-5,-1 1 0,-6-1-19,-2 1-14,-2 3-24,-3 3-22,-8 2 52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27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35 510,'-1'5'226,"3"2"-100,-6-6-73,-2 1-11,2-4-6,1-2 1,3-5-5,-3-3 6,-1-5 1,4-5-3,3-4 6,2-3-4,-2-10-10,-3-1-1,1-2-12,-3 4-2,4 9 2,1 5-4,-4 12 5,3 5-3,-3 7-12,-2 5-3,5 8-6,3 10 2,-2 11 4,3 4-1,1 9 1,-2-1 2,3-4-2,-1 0 4,-2-7-6,0-2-13,-1-3-14,1-5-12,-2-6-21,-1-2-10,-4-8 597,0-2-408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22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129 266,'-11'-5'162,"3"2"-11,-1 0-5,1 1-30,1 2-9,4 0-15,-2 0-17,-1 0-26,2 2-14,0 5-21,0 6-6,2 11-8,-3 5 0,4 12-2,-1 2-1,5-3 1,4-6 2,2-14 1,4-4 2,4-9-2,4-4 0,1-5 0,-1-7 0,3-10 3,-3 1-1,-1-11 1,-4-7 2,-8-2-2,-2-3 1,-7 3 3,-4 5-4,-2 6 1,-3 4-1,-3 8-7,-2 7-4,-9 7-8,2 7-8,-2 11-4,0 5 3,6 13 5,1 4 3,8 3 9,4 1-4,5-6 2,5-7 3,3-8-3,5-7 5,7-4 3,-4-7-1,6-4-1,2-5 3,-2-11 0,1 1 0,-3-12 1,-2-1-1,-4-8-1,0-2 0,-1-2 3,-2-7-1,-2 8 2,-2 1 1,-3 14 1,-2 8 3,-3 8 11,0 4 7,-2 5-1,0 6-4,-2 14-12,1 7-6,-2 13-3,-1 1 1,4 6 5,0 1-1,2-7-2,2-1-5,0-9-19,3-5-17,0-4 422,4-4-299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18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8 319,'-1'0'133,"1"0"-82,-6 3-6,-4 1-7,-22 12 3,22-15 20,2 4 5,-1-4 12,0-2-5,1 1-19,0 1-7,2 0-22,0 1-3,3 0-14,1-2 0,1 0 0,1 0-5,0 0 1,0 0-5,0 0 1,0 0 0,12 4-1,33 7 3,-20-14-1,5 2 0,5-6 6,0 1-5,-3 0-2,-4-3 2,-8 3-3,-3 2 2,-5-1 5,-3 2-6,-5 2 0,-2-3 4,-2 3 11,-3 0 11,-5 0-1,-1 1-3,-8 3-16,0 0-3,-9 2-3,0 4 1,-5 0 2,-3-3 3,4 1 4,0-2 4,9 2-2,3-2-4,6-1 0,3 1-4,5-4 4,2 1-7,4-1-1,-2-1-5,0 0-5,0 0 7,11 2 3,30 1-2,-19-4 1,-2-4 1,8 1-1,-2 0 1,-5-3 1,3 5-1,-11-2-1,-4 0-2,0 6-19,-5-3-8,-3 1-32,-1 0-14,0 0 5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3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43 580,'-10'-37'222,"3"33"-181,-4 2 0,2 3-8,-10 10-16,1 3-3,-8 14-5,-11 4 0,1 11 3,-2 6 3,6 0 3,11 5-1,7 0-5,5-3-3,8-3-6,5-8-3,9-12-12,8-6-5,9-13-16,3-5-1,5-11-6,-5-10-4,-1-10-12,-3-7-31,-7-5 58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08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293 878,'-15'49'302,"-6"27"-276,1 12-12,-7 9-6,-1 2-1,-3-5 1,-4-7 0,4-16 4,3-8 5,4-30 4,11-7 2,7-18-2,5-5-2,6-13-7,-1-16-8,6-25 0,3-18-5,6-22-1,4-6 4,3-7-7,0 0 1,3 5-1,-2 4 0,-1 13 5,-1 10 3,-2 15-1,-1 12 4,-1 11-3,0 7 1,-8 12 6,1 6-3,2 13 0,-2 6-5,3 18-1,1 12 1,1 27 2,0 15 3,3 20 1,-3 3 4,0-1 11,0-2 5,0-12 4,-1-8-4,-2-15-10,0-6-8,-3-17-6,-2-8-2,-2-13-32,-3-9-22,-6-9-43,-2-11-12,-11-17 66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0:38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46 390,'-12'-3'186,"-2"1"-78,3-4-28,4 3-12,3-2-23,5 0-17,8 1-5,6-1-12,6-1 5,6 0 5,14 3-1,1-1 5,21 3 0,8 0-3,14 0-3,6 1-4,13-4-9,2 2 0,11 0-3,7 1 0,-4 1-1,6-1-1,5 1 3,-7 2 2,13-1-2,-4 2-3,-11-2 3,3-1-1,-11-1 2,-7-1 2,-7 0-5,-4 0-2,-17-1 1,-6 0-1,-17 2 0,-13-4 3,-17 4-3,-10 0 0,-11-1 4,-8-1-2,-16 1-1,-10-5 4,-22 5-2,-9 0 1,-16 0 3,-6 4-5,-9 1 2,-6 0 2,-4 4 2,-1 1 2,-10-4 8,3 3-4,-4-3 2,-2-2 0,4 2-5,0-3-3,-2-1-4,2-1-3,7 1-6,-1-1 1,9 0-7,1 1-1,7-1-1,6 0 2,10-1 7,6-1 4,12-1 2,8-1 2,17 2-3,9-1-4,13 4-22,8 4-24,15 0 2,9 4 5,23-3 26,11 2 22,17-1 1,11-3 3,17 1 0,5-4 1,21-3 7,6 1-1,2-4 4,13 0 4,-3-1-6,6 0-3,-3 1-9,-13-2 0,-1 0-4,-10 0 6,-7 1-2,-4-1-2,-16-1 1,-11 0-1,-19 1 0,-8 3 1,-20 5-3,-7 0-3,-12 2-9,-10 0-10,-11-4-13,-1 2-18,-15 3 33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8:02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3 749,'8'2'271,"4"-3"-215,5-3-10,6-3-12,-2-3-5,7-3-21,-2-3-8,3-1-30,0-1-15,4 3-71,-5 1 71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8:02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690,'6'3'246,"5"1"-217,1-2-4,5-4-9,2-2-6,0-3-1,4-1-6,-1 5-11,-1-1-8,-4 2-9,0 0-4,-4 2-17,0 0-13,0 2-81,-6-2 90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8:01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0 800,'-17'15'305,"4"9"-220,-7 6-21,-4 10-31,-1 3-9,-6 8-15,-2 4-9,-5 7-29,-1 2-15,0 0-51,4-2-30,11-16 80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8:01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6,'0'0'289,"1"3"-276,2-3 5,-3 0-3,5 0-1,20 12 4,39 23 0,-24-11 0,5 11-6,-2 6-4,5 4-2,-1 2 0,4-3-1,1-4 1,-6-8-13,-1-5-11,-13-11-42,-1-4-44,-7-6 66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12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0 1475,'1'20'475,"11"-4"-602,2-2-26,2-16 87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12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1235,'-21'62'515,"31"-60"-252,4 1-350,5-7-109,2-4-51,1-14 148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11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85,'17'16'392,"6"9"-327,6 11-18,-2 8-5,3 22-16,1 13-10,0 27-9,-1 13 4,-3 24-4,-1 4 4,-7 9 14,-4-4 10,-10-11 39,-2-8 16,-4-18 1,-5-10-8,-1-14-43,-3-9-19,-6-17-15,-1-9-6,-1-15-14,-2-8-6,3-8-15,2-5 0,4-8 7,2-3-4,0-7-5,0-2-7,0-5-21,1-4-13,2-5-36,1-4-21,2-9-13,3-4 80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11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10 810,'7'-7'289,"-5"6"-250,0-1-5,-3 5-4,0-3-4,-1 3 1,-8 23 5,-18 57 17,8-14 8,0 30 6,3 17-4,3 25-4,4 8 0,8 16-11,2-3-2,6 3-12,5-7-16,3-14 3,2-3-4,2-26-6,-1-10 6,4-18-11,1-9-15,4-23-64,5-8-43,7-23 6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3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1 662,'-7'2'242,"4"1"-200,3-3-12,2 2-11,-2-2-5,0 0-9,0 0 0,16 1-1,30 5-1,-18-4-6,-1-2-9,7-2-44,1 1-43,0-4 62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10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278 826,'-7'2'332,"6"-2"-209,0 0-69,1-5-21,2-6-14,2-4-9,2-6-4,1-3-1,0-2 10,-2-1 4,-4-5 14,0 0 2,0 2-4,-1 1-1,2 13-12,-1 6-6,-1 8-8,3 3-4,-3 7-7,2 4 1,0 11 0,2 6 2,-2 5 4,1 2 2,-1-3 1,-2 0 3,0 1-2,0-1-1,-1 1 0,0-5-2,-2-6 2,-1-2 4,0-5 1,0-6-1,1-4 2,-1-3-1,0-5 1,-3-1 5,-2 0-4,1-2-1,-2-1-1,1 2-2,-2-3 3,-1 3-3,-1 2 1,2 2-2,2 1 3,2-1 1,3 0-1,1 0-1,8 4-6,3 1-1,10 3 2,4-3 2,6-1 7,4-4-2,2 2-3,2-1 4,-4-2-13,-6-1-3,-8-2-28,-4 0-28,-7 2-35,-2 2-20,-6-3-4,0 3 69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10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90 572,'24'8'256,"-25"-8"-99,-4-3-91,1 4-30,-7 0-5,2 3-10,-5 1 1,0 2 6,-1 5 0,3 3-1,4 5-3,-2 7-8,4 2-3,1 3-2,2 2-3,5-2 1,4-3-1,5-5-1,4-1 0,3-9 2,0-2 1,4-8 5,-1-4 1,0-9 0,1-4 3,-4-9-4,0-5-2,-3-5 4,-3-3-1,-4-7 6,-1 0 5,-7-2 10,-4 1 0,-5 5 8,-3 6 2,-1 10-16,0 6-8,1 15-27,-3 1-14,-3 12-29,-3 8-9,0 6-30,0 6-15,8 1-14,8 0-26,4-5 95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9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25 909,'-12'10'346,"0"-2"-254,-1-1-32,5-4-27,1 0-14,7-3-12,0-7-3,0-5 1,3-6 6,1-9-1,1 1 3,1-5 2,4 1-4,-6 0-1,3 1-3,-4 9-4,-3 4 2,1 10-1,-2 2 5,3 4-11,-2 4-8,0 10-1,1 6-5,-2 11 12,1 6 6,5 6-1,-3-1 3,7-2-4,-3-2-2,-1-3 2,0-6-3,-4-8-5,2-3-14,-3-9-26,0-1-14,-2-4-23,-5-1-12,2-1 64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08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0 760,'-5'10'296,"-2"-2"-205,2 4-46,-2-5-19,0 1-9,2 1-6,-3-4-4,0-2 6,-1 0 13,1-3 14,1 1 24,0 1 3,1-1 0,0 0-13,-1 0-21,1-1-9,1 0-14,-1 0-3,2 0-5,-1-1-1,3 0-1,-1 0 1,2-1 0,1 2 0,0 0-4,0 0-3,0 0-1,0 0 2,0 0 3,0 0 1,0 0 1,0 0-2,0 0-1,0 0 4,0 0-2,0 0 1,0 0 4,0 0-4,0 0 5,0 0 0,0 0-2,-1 1 6,0 0-6,0 0 1,1 0-2,-1 0-5,0-1-7,1 1-9,0-1-33,0 0-12,0 0-45,0-1 64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59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593,'0'13'258,"-5"6"-162,-3 3-31,0 1-52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01:55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26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469,'34'-26'191,"-23"24"-116,1 1-13,-1-2-15,2 3-10,-5 0-11,1 0-8,1 4-7,-5-1-2,-3 3 5,-1-1 2,-3 3 3,-5 3-2,0 4-5,-3-1-2,-2 4-7,3-3-2,-2-5-1,3 4-4,2-12-1,3 4 1,3-4-19,1-5-3,4 1 2,3-2 2,0 3 17,2-3 5,2 4 0,-1 0 0,5 2-1,0 3-2,2 7 3,-1-3-1,-8 0 6,-1 0 7,-7-2 20,-3 1 5,-2 2 8,-5 1-4,-6 1-9,0 2-3,-6-1 1,0 0 1,1-2-5,1 0-3,3-3-12,6-2 1,1-2-13,4-4-8,1-2-31,4-3-26,5-6 39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25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230 506,'-30'5'181,"26"-14"-148,-2 0-17,5-2-10,-1 0 2,-1 2 14,2-3 10,-3 3 19,1 0 8,-1 0-6,2 2-5,1 4-7,-1 0-2,1 1-4,-2 0-3,-2-3-11,4 0-8,-1 5-5,2 0 2,-1 0-3,1 0-2,-1 0-5,0 0-4,0 6 0,-1 9 4,-2 33-1,4-22 1,1-2 2,3 3-2,4-7 5,1-4-2,3-6-2,2-2 3,-1-11-2,5-2 0,4-9 3,2-5 3,1-4 4,-8-3-2,-6-5 5,-2 0-5,-11-4 3,-1 2 3,-8 4-4,-6 0 0,-2 10-5,-2 8 2,-2 5-9,1 7-8,2 9-13,0 1-14,4 15-14,0 7-5,3 12-30,4 6-14,3-3 11,3-1 10,5-13 40,4-3 22,3-14 15,4-2 5,6-7 12,1-8 2,7-6-2,1-5 3,3-11-6,2-4 0,-3-7 0,-5-4 0,-8 1 9,-10-2 8,-6 2 8,-1 0-1,-3 6 0,-3 2-5,-1 10-5,-1 5 3,-4 4-10,1 5-1,-2 6-13,-3 4-8,5 14-6,2 4-9,2 13 6,6 3-1,2 1 5,4 2 7,-1-4 0,6-4 3,-1-5-3,2-4-4,5-3-10,-2-3-14,-6-7-42,4 0 48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23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48 515,'46'-14'219,"-47"11"-126,2 1-32,-1-2-11,0 3-9,0 0 1,0 0 0,0 1-2,6-4-2,25-13-5,-23 16-6,-1 1-8,-1 2-13,0 0-1,-3 4-10,-2 0 3,-1 9 2,-3 2-1,-5 4-1,-2 3-1,-8 0-6,1 2-2,-3-2-3,0 1-7,6-4 3,0-1 2,5-7 1,1-5 4,2-5 4,2-4-1,4-5 4,2 0 4,3-6-4,0-2 5,3-1 5,1 2-2,0 3 6,2 3-4,-3 5-2,2 1-1,1 6-3,-1 3 1,3 4 1,-2 3-1,0 2 0,0-1 0,-1-2 4,2-3 0,3-4 4,2-4 1,0-4-5,0-3 2,-4-10 2,0 1-5,0-9 2,-2-3-4,1-3-21,-2-4-17,5 1 23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1:09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8 883,'-9'8'352,"8"1"-255,10 0-29,5 1-25,11-2 1,6 0 6,8-6 5,3-2 0,12-6-8,0-5-7,2 2-14,-2-4-5,-12 0-11,-2 3-4,-11-5-3,-3 6-1,-4-1-4,-3 4 4,-3 4 3,-3-2-3,-6 3 2,0 1-1,-5-2-5,0 2-9,0 0-43,-2 0-30,0 0-64,0-1 88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2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7 657,'-62'-7'237,"60"9"-209,1-1-10,6-1-62,3 5-45,3-8 55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01:08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02:07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02:34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157,'0'0,"-52"209,235 66,131-222,-78-224,-249-117,-79 210,-157-27,53 53,-40 91,223-26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55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2 1091,'19'-6'366,"22"4"-352,15 1-16,18-1-21,6 0-12,21-3-30,3-2-19,13-6 9,8 3 4,1-10 28,3 0 15,11 2 19,-3-2 12,14 8 11,5 2 10,3 3 18,12 1-1,0 4-1,4 2-5,14 11-19,-6 3-1,16 2-9,3 2-4,3-5 2,15-1-10,-10 0 1,10-2-7,-2-4-2,-2-6 8,4-4-1,-9-1 11,-1-1 0,-5 4 2,-6-2 13,0 2 4,-8 0 15,3-4 3,-8-2-8,-1-4-10,-6 0-13,-8 3-7,-14 1-3,-9-1 4,-12 2-3,-8 1 5,-20 0-1,-4 3 8,-16 5 9,-12-5 1,-10 6 10,-9-1-4,-20-3-9,-5 1-3,-16 0-30,-6 0-41,-16-2 36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54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89 586,'-40'4'228,"28"-13"-172,-2 0-10,6 5-25,2 2-15,3-2-27,7 6-8,-6-4-21,2-1 2,-3 0 23,0-1 15,3 3 49,1-2 9,4 0 15,0 2-1,4 1-12,-3 0-3,0-1-14,0-1-7,-1-1-9,5 5-4,7 0-5,8 2 3,4-2-2,3-2-3,9 0-3,-1 0 0,3-1-4,2-2 1,2-1-1,-1-2-4,-2 2 3,0 0-1,-2 1 5,0 2 1,6 2-3,-1-1 1,-1 0-3,1 0 1,-6 0 3,0 1-2,4 1 1,-1-2-1,2 1 0,2 2 2,-4-1-1,0 2 1,0-2 0,-4-1-2,3 1 0,4 0 2,-1-2 3,4 0 1,-2-2 1,-3 1 0,-4 0 3,-3-2 3,-4 3 6,-4-5-4,-6 0 0,-5 2-9,-5 2 0,-3 1 3,-7 0 12,-3 1 2,-1-2 5,0 1-1,0 0-3,0 0 5,0 0-4,-1 0 0,0 0-10,0 0-4,0-1-1,1 0 8,-1 0 3,-3 1 2,-4-1 0,-26-6-8,29 7-2,-1-2-3,-1-1-3,0 0 3,1 0-4,2 2-1,1 1 0,2 0-4,0 0-3,0 0-16,0-1-16,1 1-12,0 0-32,0 0-8,0 0-30,0 0 66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2:52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3 664,'-10'-5'266,"8"3"-176,5 3-36,4 1-40,3-2-8,6-3-6,1 1 1,3-2 2,2 1 1,1 1-1,-1-1 2,4-1 4,-1 2-1,4 0 5,2 1 5,9 2-1,3 2 1,3 2 3,3 1-4,-1-2 0,7 6-3,8-1 2,4-2-2,6 7-8,-3-6 4,3-3-4,3 2 1,3-5 3,3 4-2,8 0-2,1-2-2,9-1-3,4-3 2,6-6 2,2-3 1,2-1 1,6 4-1,-9 6-6,-1 4 0,2 2 0,-4-2-1,-1-4 1,11 2-4,-2-3 18,-3-1 0,9 2 2,-11-1 1,0 1-17,-1 1 1,-3-2 2,-4-1-1,-5-1 1,-2-5 1,-10 3-3,-3 1 7,-11-3 9,-6 6 4,-8-2 5,-7-2-5,-4 5-8,0-4-4,-2 1-6,1 2-1,-6-4-7,-6 1 1,-13-1 6,-4 1 9,-2 4 21,0 0 1,-1 3 0,3-1-7,-9-1-16,-4-2 0,-3 0-7,3 2 7,-4-1 12,0 0 8,0 0 6,0 0-3,0 0 2,0 0-2,-1 0-3,0-1-4,0 0-17,0 0-1,1 0-8,-1 0-5,0 1-34,0 0-33,0 0-71,1 0-30,-1 0 106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4:08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6 849,'-10'-4'325,"9"4"-262,4 2-17,2 1-46,0 1-5,10 5 2,2-2 3,12-1 0,4 1 4,16-3-3,6-2 1,10-1 6,9 2 3,2-3 6,8 0 3,11-2-3,6 1-2,16 1-5,2 0-1,10 2-3,9 1-1,-1 0-2,9 3 0,0-1 0,0-2-1,11-1 2,-5-4 0,12-2-1,-7-6-3,-1-3 0,0 1-2,-9-2 3,-1 4 4,-15-1 11,-4 1 5,-13 2 6,-7 3-3,-8 7-2,-7 2-4,-11 1-6,-5 0 2,-16 0-9,-9-3-4,-12 2 1,-5 3-2,-9-4 1,-5 2 4,-7-3 5,-5-1 5,-5 0 21,-3-3 12,-2 1 4,1 0 2,1 0-15,0 1-12,-1 0-8,0 0-2,0-1-11,0 0 0,-9 0-7,-29-3-9,26 5-48,-1 1-37,0 8-77,-2 5 95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03:11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3 0,'144'563,"-393"52,1-301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03:13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78"131,91 811,-221-431,0-419,0-14,39-12,13-40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3:36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28 632,'-8'-1'251,"9"2"-179,4 0-25,-2 1-32,2-1-5,-3 0-2,-4-1-2,2-1-2,0 0 0,0 1-1,0 0 0,0 0 4,5 1 2,9 0 10,22 3 6,-19-4-3,2-1 0,2 1 1,6 1-11,6 0 5,3-1 0,7 0-6,7 0 9,8 0-8,6-1 4,2-2-10,3 2 2,12 1-5,2-1-3,5 0 0,3-1-1,0 2 2,5 0-2,4 0 1,4 0 0,6 1 1,-1-1 7,12 0-1,4 0-7,-1 1 2,9 1-5,-5-2 1,9 0 4,10 0-1,-5 0 2,19 4 2,-17 1 0,10 0-5,1 2 0,-1-1-3,5 2 1,-14 0 21,6-3 6,-3 1 12,7-3-1,4-3-12,-2-1-5,3-8-5,-1 1 0,6-2-8,-3-2-2,1 3-3,-5 0-1,-1 2 3,-1 2-3,-8-2 1,3 1 2,-11 4-1,4-1-2,-4 2 3,-6-2-4,0 1 1,-8 1 1,4 3 0,1 0-1,-12-2 0,2-3 0,-7 0 0,-2-2 2,4 0 0,-6 0 7,-9 0 4,2 3 6,-4 1 8,-2-1-4,-3-2 2,-5 0 3,-2-1-1,1 0 5,2 2-6,3 1-9,-1-2-8,0 0-9,0 0 2,-3 0-2,0 0 0,-2 4-1,3-1-2,-4 0 1,0 2 4,0 0 1,-7 1-1,1-2-2,0-1-1,0-1 0,-2-1 1,-4 1 4,-3-1-2,1 0 2,0 1-3,-1-1 0,-7 1-2,-6-2 1,-2 2-1,-1 2 0,-3 1 0,-8 1-7,-11 0-4,-10-2-8,-15-1-28,-1 1-16,-13 0-40,-13-1-18,-28 1 79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2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7 502,'-50'-12'185,"51"9"-155,-2 1 1,1 2-5,0 0-10,0 0-4,0 6-1,2 21-1,1 40 10,-4-22 4,1 4 7,-4-10 4,4-8-6,0-5-6,1-14-11,8 3-6,1-13-10,1-4-12,8-10-41,1-9-26,8-14 50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3:33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668,'-7'12'346,"2"15"-7,3 14-302,3 21-24,-1 8 2,6 17-10,-4 2-1,5 16-8,0 1-3,2-3 0,5 1 2,2-20 7,6-7-4,-3-15 3,-3-11 4,-2-10 26,-3-5 12,-5-10 11,3-4-2,-5-11-21,-1-3-10,0-3-12,-2-3-5,6-2-2,-2-4 0,8-5-14,3-4-8,7-4-17,3-1-6,8 1 5,5 2 12,8 2 16,9 2 5,11 3 5,1 1 0,14-1 0,8 0 5,14 0 1,10 0-2,15 2 1,2-2-4,14-1 5,3 1-1,6 3 2,9 4 0,6-2 4,7 2 3,10-2 0,-4-2-2,4 1-7,-9-1-4,2 0 6,-2 1 6,-7 1 15,9-1 8,-13 4 9,-2-1-3,-19-2-11,-2 2-4,-18 1-12,-8 1 0,-4 5 7,-9-4 8,-8-2-7,-2 4 2,-11-4-16,-5 2-3,-10 0-3,-7-2-2,-16-4 3,-6 3-7,-15-2 5,-5-1 0,-11 3 7,-3-1 18,-5 1 19,0 2 4,0-3-2,-1 2-14,0-1-19,0 0-8,0 0-2,1 0-3,-4-4-2,-1-2 6,-27-29-7,25 25 0,0-4-5,4-2-9,1-2 3,2-4-1,2-4 1,2-2 4,2-6 2,0-4 0,4-4 3,-4-2 4,-2-6-1,2 2 0,-2 0-4,0 0-8,-1 3-4,-1 1 0,0 2-3,-1 4 3,-1 1 9,2 1 0,-2 4 8,0 2 3,0 7 1,-2 1 1,2 5 3,0 2-1,-1 5 3,1 4-2,-2 4-5,1 1 2,3 2-5,-2 0 0,0 0-4,0 0 3,-1 0-5,0 0 0,0 0 6,1 0-4,-1 0 3,-2 3 5,-1 2-7,-33 25 2,17-23-2,-7-2-4,-11-1-1,-7 1-1,-17-5-4,-3 3-1,-13-2 4,-9 1 2,-16-1 1,-12-2-2,-18 0 3,-7 0-2,-10 1 2,-6 0 1,-11 4-3,-7-2 2,-11 1 2,-4 4-4,-5-3-4,0 2-1,4-2-6,0-2 6,1-1 3,9-1-1,3 1 5,1 0 4,7 0 1,-2 0-3,5 1 5,10-2-3,14 5 6,8 1 5,15 0 5,5 1 4,14 4-3,6-3 0,15 2 3,8 1 0,15-3 6,8 2 2,10-2-6,5 1-1,5 0-3,3-3 2,8 2-5,1 0-4,7-1-1,2-1-7,2-2-2,4 2 5,0-3-6,2 3-2,0-2 3,-1-3-4,5 1-19,-1-1-29,3-1-105,4-5-35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3:31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5 853,'15'4'307,"15"1"-262,12 1-4,16-3-10,9 0-8,11-4-17,5-2 0,17-2 0,4-3 0,21-3-1,8-3-1,3-4 1,14-3-3,-3-1 5,4 1-3,3 2-3,-2 2 0,4 1 7,-2 1 6,7 3 5,-4 1-2,3 5-8,-9 1-3,4 4 3,0-1-2,-3 2-2,10 1-2,-14-1-2,3 0 3,-3 0 7,1 0-2,-1-1 4,-5 1-2,2 2-1,-6-2 9,2 3 3,-3 1 1,-16-2 1,4 3-2,-10-3 3,-2 1 3,5-1 7,-9-2-7,-5 1-10,0 1-4,-7-2-13,-3-1 7,-5 0-2,-3-2 1,-4 0 4,-6 0-8,-6 0 2,-5 1 2,-13 0-2,0 2 5,-4 0-1,-2 1 1,-9 0-3,-6-1-4,-10 2 1,-5-2-3,-3 3 6,-2 0-1,-5-1 0,0 2 1,-3-2-4,0 0 1,0 1-2,0-1-2,-1-1-29,-1-1-26,-2 0-52,0-1-44,0 0 96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3:30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7 6 730,'-33'-1'275,"9"4"-217,1 1-6,1-2-19,8-2-12,0 1-12,-10 0 1,-2-3 3,5 0 2,3 2 10,1-2 2,-1 0 13,4-2 5,1 0-3,2 3-2,5 1-15,4 0-9,2 2-10,3 1-3,-3-3-6,4 2 2,22 8-4,37 15 3,-17-15 2,10-1-7,18-1 7,7-1-1,10 0 1,6-3 3,8 0-3,-1-4 2,13 0-1,2 2 1,-6-4 5,7 2-3,-2-2 3,-8-2 3,3 4-6,-5-1 4,-9 1-7,-6 4-1,-7-3 1,0 1-1,-10 0 0,-4-2 3,-18 1-2,-11-1-2,-13 0 1,-6 1 0,-10-1 1,-4 0 1,-7 1 8,-3-1 5,-4-1 5,-6 0-10,-12-3-53,-4 1-43,-10 5 47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03:37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4 935,'68'2'331,"16"-2"-282,6 0 8,23 2-19,5-2-4,10-2-18,14-3-7,7-7-4,13 0-1,13-4 0,5-2 0,6 1-2,1-2 0,-3 0 1,-1 4 1,1 5-3,-2-1 0,4 8-1,-5-4 1,-5 1-1,2 3 2,-10 2-1,1 1 1,-7 3 0,-7-1-1,-11 3-1,-4 1 4,-9-4 6,-12 1 7,-11-2 13,-16 0-3,-10 4 2,-13-4-5,-11 5-8,-7-3-5,-18-2-31,-5 1-33,-11-8 152,-8-10-92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01.0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125 425,'-6'-3'189,"5"-1"-88,-1 0-11,2 0-25,1-4-9,3-4-5,5 0 1,5-4 1,3 2 0,2 0-11,3 1-10,-2 4-12,-1 3-9,-6 1-8,4 5 0,-5 2-4,-2 3-1,-4 8-6,-6 1 1,-5 6 0,-4 3 1,-3 4 6,-3 2 1,-2-1 1,0-4 3,-3-5-2,7-2-2,2-7 3,4-1-2,5-6-1,2-2-1,7-2-3,5-2-1,6-1 1,0-1 3,1-1-1,-2 1-1,-2 0-5,0 1-4,0 4-3,-3 2-4,-2 5 1,-2 3 2,-8 1 7,-3 4 3,-8 7 8,-2 0 2,-6 2 15,-1-2 12,-5-1 25,-2-4 12,-5-1 14,-3-1-3,-2-4-9,5-1-5,8-2-20,5-3-7,10-4-17,1 0-10,5-2-9,2 1-13,1-1-51,0 0-26,0 0-48,0 0-9,4-1 93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00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16 474,'-35'10'190,"40"-29"-115,2-1-9,8 0 9,3 0-12,2 3-12,1 3-3,0 6-21,-3 2-4,-4 5-14,-2 1-4,-4 7-2,-4 4-2,-4 10 4,-8 6 0,-6 7 0,-4 3-3,-4 2 0,1 1 0,2-10 1,4 0-2,11-9 1,2-8 0,2-3 3,0-6 1,5-4-2,3 2 1,7-2-2,2 0-1,3 0 0,-2-3 0,4-1-2,1 1 0,-4-2-14,3 2-11,-3 1-28,3 0-26,-1 6 49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59.7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76 370,'-7'-1'207,"1"-2"-78,6 3-9,-1-1-18,1 1-37,0 0-10,0-1-20,0 0-9,0 0-9,0 1-7,0-1-3,8-10-1,34-40-3,-25 25 0,-2-5 0,-1 1 1,-4 0 0,1 1 3,-6 6-4,-2 2 1,-1 12 1,0 4 2,-1 4 0,0 2-1,1 10-5,-2 3-1,0 14-2,-4 2 3,1 2 2,-1-2-1,4-2 3,6-1-2,1-7-3,-1-5-2,1-5-6,-3-5-3,5-1-10,3-1-7,0-6-36,-1-4 36,2 4 7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1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20,'-3'9'303,"7"6"-219,2 4-9,9 13-6,1 2 3,3 8-28,4 2-7,-3-4-17,2 0-13,0-5-5,-1-2-6,0-5-33,-4-6-16,0-9-49,-5-5-28,-1-13 82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55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62 405,'-4'0'184,"0"1"-96,4-1-9,3-1-35,-3 1-18,0-1-9,0 1-3,3-1 9,15-3-3,27-5-6,-28 3-1,-6 2-10,6 0 2,-5 1-1,3-1-1,-3 1-1,-2 0-2,-3 0 1,-1 1 1,-2-1 0,-3 3 5,2 0-2,-3 0 1,-1-1-3,0 1-3,0 0 0,1 0-6,-1 0 1,-12 1 2,-25 10 0,28-7 3,-5 2 7,-6 1 0,6-1 4,-3-3-2,11 2-3,5-1 3,0-3 5,2 1 1,0-2-4,0 0-2,0 0-4,0-1-1,22-3 3,26-8-1,-21 5-2,-1-1-2,-4-1-5,1 2-19,-5-1 111,2 3-7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54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2 690,'-2'-1'260,"-1"2"-194,6 1-23,-3-2-15,0 0-5,-1 0-14,0 0-2,-2 0-15,-2 2-14,4-2-40,-2 3-41,-5 9 6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54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26 347,'-7'-28'161,"6"27"-61,-1 0-5,1 3-7,0-2-9,0 0-20,0 0-4,1 0-10,-1 0-4,0 0-2,0 0-3,0 0-3,0 0 0,0 0-7,-1 11-3,-4 29-4,6-21-2,0 6-7,-1 7 1,1 13-6,1 6-3,3 16 4,-1 4-5,3 6-1,-1 5 2,-3-2-6,1 0 4,-1-5 4,1-6-4,1-9 5,-4-9-3,0-11-6,-1-5 4,-3-14-2,3-1 4,-2-11 4,-3-4 4,0-4 14,-3-5-5,-5-6 1,2-4-3,-1-9-11,-1-5-1,4-3 1,2-3-2,2 2-3,4 1 3,3 1 2,1-4-6,8 1 3,-1-3-3,6 2-2,5 0-1,2 4-2,3 3-2,6 3-26,-2 3-8,1 6-23,1 2-9,-9 0-10,0 3-19,-6 1 69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53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-1 723,'-4'-2'288,"2"5"-198,2 5-13,-7 2-33,4 4-17,-1 3-19,-1-1 0,4-1-28,0 1-18,5-5-56,0-1-45,11 1 9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53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42 405,'27'-25'175,"-27"26"-95,-1 0 3,1 0-8,-1-2-7,0 1-10,0-1-10,0 0-13,0 0-3,1 0-4,-1 0-1,0 0 5,0 0-2,0 1 2,0-1 1,0 0-9,0 0-4,-2 0-9,1 0-1,1 0-3,0 0 2,1 1-4,-1-1-2,0 0 2,0 0-5,0 0 2,0 0-3,0 1-1,0 0 7,1 0 3,1 14 3,5 38 7,-8-23-5,-1 7-2,0 3 1,2 1-8,1 1 3,-4-6 0,1-1-1,-2-3 0,5 0-2,0-3 1,4-1 0,-3-5-2,-1-4 1,0-5-3,1-4 2,1-2 0,1-2-2,0-3-3,4 1 0,4-2-1,1 0 0,3-7 3,-5-5-4,5-6-4,2-3-6,-1-1-17,5-3-9,-3 0-27,-1-1-10,-2 2 40,-2 4 1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29.4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7 207 773,'1'-12'268,"11"6"-243,-5-2-10,5 1-3,-2 6-2,-1 1-6,5 2 0,6 2-2,-5 11-3,-1 19 3,-3 11-1,-3 38 6,-4 13-3,-9 23 3,-3 17 5,-5 12-6,-2-4 2,1-5-3,0-15-4,0-20 0,3-9 3,-2-21-11,2-10-2,1-27 0,3-8 1,-3-19 5,4-5-1,3-14 3,-9-15-8,6-29 1,-4-22 4,-5-31 0,13-13 2,0-15 1,-4 1 1,7 3-1,-16 2 0,7 10 1,0 1 0,0 13-3,10 11 4,-4 17 0,0 13 3,-4 22 1,0 8-2,4 20 13,-3 6 4,5 11 8,0 12-4,-5 27-10,5 25-7,0 45-5,0 20 1,1 25-1,-3 5-1,0 3 1,0-6 1,2-7 0,-4-13 1,3-34-3,0-11 0,1-33 1,2-9 3,3-10-3,-2-10-1,-3-14-1,4-9-10,-1-16-1,-3-12 1,13-24 2,-3-11 5,4-27 5,0-18 0,3-23-2,3-15 6,-4-19-4,6-1 0,-4-6-1,2 5-5,-1 17 2,0 15 2,-3 22 0,-1 12 0,-2 23 0,1 11-1,-2 22 1,-3 9-3,-3 16-5,0 7 0,-2 23 1,0 17 2,2 45 8,-3 27 3,-2 37 1,-1 10 2,-3 3 7,0-1 6,-1-14 6,1-6 4,-1-13 4,0-9 1,-1-20 7,-1-10 5,-1-22-6,0-8-2,-2-7-10,3-1-9,-1-16-12,3-7-2,3-16-6,-1-8-2,-1 0-12,1-5-15,1 3-40,0-6-23,0-58-37,2 18 475,-1-13-27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9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77,'13'1'235,"14"2"-210,11 5 1,16 13 0,10 13-2,4 22-12,-5 9 3,-15 13 0,-11-2-4,-15 1 2,-2 0-7,-12-4-1,-7-3 0,-9-5-5,-2-1 4,-9-2-1,1 0-1,-4-9-11,0-3-9,4-11-39,-1-5-44,9-10 67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8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14 541,'-9'-13'207,"1"12"-156,-1 3-10,-12 20-21,0 14-6,-12 26-3,-1 14-7,5 35 0,3 10 0,12 26-29,5 9-16,15-13-48,8-6-54,25-32 94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8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602,'-8'4'227,"5"13"-170,-6 14-33,7 10-12,-3 14-35,-2 6-42,8 6 4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8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388,'3'18'168,"-3"10"-95,0 8-6,1 3-16,0-3-13,4-2-12,-1-12-2,3-5-3,-5-8 3,4-8 4,-4 1 8,5-4 12,4-3 2,-2-7-3,5-6-8,-1-9-15,5-1-5,-3-5-7,0 1-4,-1 8 0,-4 3-3,1 10-1,-1 8 0,-2 7-3,3 12 2,-1 8 5,0 5-4,1 4 0,-4-2-2,0-3-26,-3-4-6,-2-7-32,-1-1-36,-1-7 6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0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 426,'30'-26'233,"8"3"-51,1-1-3,2 4-54,1 4-23,1 7-44,-1 7-18,-13 3-28,-6 1-11,-17 2-4,-8 5 0,-6 13 2,-3 5 2,-12 10 9,-5 2-3,-2-3-1,2-1 3,10-4-8,6-5 2,12-6-16,1-4-4,9-5-12,8 1 0,5-6 13,8-2 0,5-4-4,-4-4-6,0 0-17,-7 0-11,-8 0-66,1 1 8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7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383,'-25'67'152,"29"-2"-115,-1 11 0,3 14-5,-1-2-15,-2-4-8,6-5-2,-3-14 1,6-1-4,1-8-20,4-6-33,3-15 32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7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96,'12'12'156,"-3"4"-42,2 9-22,3 5-19,-3 0-23,0-2-13,-1-6-26,-3-5 3,-1-9 0,0-1 2,6-5 12,0-2 2,3-5 6,1-5 1,1-11-8,2-2-7,2-5-9,-4-2-5,-2 7-6,1 5 1,0 12-3,-1 7-2,2 8-6,1 5-3,-2 7-26,-2-1-21,-5 3 38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7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434,'-9'39'173,"3"17"-125,4 14-1,2 17-3,1 2-14,0-1-12,1-4-3,3-9-9,-2-6-3,4-8-27,-1-12-47,9-14 48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6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0 329,'9'13'177,"-3"10"-48,-4 6-28,-2 13-35,-5 6-18,-10-2-17,-2-1-6,-5-10 1,-2-5-2,0-7 4,5-6 0,3-8-9,2-3 3,4-7-8,1-3-4,2-7-3,1-4-2,3-11-3,3-4 1,4-5-2,3 0-1,5 7 0,1 6-1,-1 9-3,2 3-1,0 11 1,3 5 1,6 13 3,-1 5 0,4 6 0,-2 1 0,-2-2-2,2-2 3,-4-7-1,3-5 0,-5-7 1,-3-3-1,-2-7 0,-4-2 0,5-8 1,-3-3 0,4 0 3,-3-5-1,-3-2-1,3 0 1,-5-6 1,1 4-1,-2 3 5,1 2-4,-3 10 0,-1 2-2,-2 7-2,0 1 0,1 7-1,0 3 1,1 7-4,4 6 4,-2 1 2,3-4 0,2-4 1,-2-5-1,5-4-1,1-3-2,0-5 1,4-2-4,2-3 2,4-2 2,-3-7 0,2 1 4,-3-8-2,1 1 0,-1-1 0,-2 1-1,-4 9-1,-4 3 0,-2 8-2,1 7-2,2 10 0,0 6 0,2 11-8,1 2-11,-7-4-31,3-2-24,-7-11 5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6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2 269,'-26'-27'151,"25"25"-23,0 1-50,-1-1-13,2 2-11,0 0-3,0 0-7,0 0-3,0 0-9,2 9-4,18 34-10,-9-18-1,2 19-8,2 12-3,2 14 0,-3 0-3,-1-6 1,-3-8 1,-8-11-2,0-1 1,-6-6-2,-3-2 0,-3-8 2,-1-5-1,0-9 4,1-2-1,0-10-3,1-2 1,1-6-4,-1-2-1,2-7 0,0-6-2,1-5 2,3-4 3,3 1 2,5 2 2,3 1 1,5 5-4,2 3 3,0 3-5,0 3 1,-2 1 0,3 4-2,0 0 2,2 4-1,3-1 1,-4 2-1,7-3 3,-4-1 0,1-2 2,3-6 3,-7-3 0,2-5 4,-5-4-4,-8-2 3,0 2 0,-6-4 0,-2 7 2,-5 0-5,-2-2-1,-10 8-1,3-1 1,-5 9 0,3 4-3,5 7 0,-2 1-4,4 12-2,3 11 1,5 19 0,3 12-1,10 8 1,2 2-3,2-2 1,6-3 2,-2-6 0,-2-2-1,-3-12-11,-5-2-7,1-14-16,-5-12-10,5-6-42,-2-9-54,4-24 9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3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111 478,'0'-7'160,"0"-2"-171,0 1-10,-2 6 3,-5 1-19,-3 5 21,-2 6 35,-1 8 39,1 5 33,4 6 5,1 3-21,7 2-30,1-3-14,8 1-18,2-7-6,2-5-12,4-2-8,1-12-9,-2-4 5,4-9 10,1-4 7,-4-7 16,6-2 0,-9-5 0,0 0 1,-5-2 3,-5 2-3,-12 1 1,-4 2-4,-9 5-3,-5 2 1,-3 10 1,-6 2 2,4 6 3,1 2 1,8 2 1,5-1-3,7-2-4,6-3-6,6-1-12,2-3-4,9-4-1,2 0 2,9-7 8,3-3 1,10 1 2,0-3-1,2 3-2,0 3 1,-10 0-1,-1 2 2,-5 4-1,-5 2-1,-2 7-3,-2 5-3,-6 7 1,0 7 1,-4 9 6,-4 3-2,0 6 0,0-2 0,0 2 0,0-3 2,2-5-1,0-4-1,1-12-8,0-8 1,6-3-3,0-3-1,2-5 6,4 1 4,0-12 3,2-3 4,2-5 0,2 2-4,-4 3 2,0 3 0,-4 11-4,-2 2 0,-4 6-10,0 3 1,-1 2 6,-8 2-2,2 2 8,-1 0 1,-5-6-6,3-2 3,0-1 4,1-4 2,4 0 12,1-4-1,1-11 9,0-5 1,4-8-1,-5-4 7,3-6-7,-5-1 0,-5-1-6,1 8-2,-5 10-1,-4 6-4,-3 9-14,-6 4-13,-8 6-42,1 10-24,-5 7 49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2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04 441,'-39'13'199,"39"-28"-110,2 0 2,5 3-26,0 1-16,6 4-16,-4 1-7,6 6-11,-1 7-7,0 13-1,3 6-4,-7 12 0,6 0 6,-6-1-3,5-3 1,-2-10 3,-1-4-4,-4-10-4,1-6 0,1-9 2,2-4-1,0-13 1,2 1 1,-2-11-1,0-4-2,0 2 3,-5-6-1,-2 10-1,-3 4 9,-3 9 5,1 5 4,0 10 2,0 2-9,-1 5-3,1-5-10,0 6-4,1 48 5,3-18-2,0-4 5,1-3-1,2-4-2,4-4 1,1-5-2,3-6-1,0-4-3,-1-11 0,4-2 2,3-8 8,2-4-3,-2-7 2,-3 0 0,-8-3-6,-3 3 5,-7 5-3,0-3 1,-2 7 3,-1-1-2,0 5-1,-3 6 0,-8 2 1,4 3-3,-7 1 0,3-1-3,2 2-7,0 3-6,5 0-22,1 3-14,6 1-43,4-3-35,6 0 85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2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5 626,'0'-1'250,"0"0"-168,0 0-19,-1 0-17,1 0-4,0 0-8,0 0 3,0-2-8,1-1-5,1 4-9,11-8-6,26 5-1,-23 24-6,2 15 1,-1 7 0,-3 8-3,0-1 0,-7-3-4,0-8-2,-2-8 3,-3-7-3,1-12 6,-1-4 0,-1-7-7,0-5 3,0-6 4,1-1 0,1-9 10,-1-4-1,1-5-6,0-2 3,-2 1-2,2 0 1,-1 5-2,-1 2-1,2 7-2,-1 4-1,1 3 3,-1 1 0,1 3 1,-1 0 0,-1 1-1,0 3 1,-1 0-3,0 1 0,0 0 1,0 0-4,0-1-11,-1 0-14,1 0-37,0 1-26,0 0-139,0 0 15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1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667,'-2'1'237,"3"9"-210,5 8-8,5 16-12,5 11 0,6 23 3,1 4-4,2 5-2,3 2 0,-5-10 0,0-2 1,-2-4 0,-9-6 0,-5-7-3,-7-6 2,-8-12 1,-4-4-1,-7-11 2,0-7 0,0-6-6,-4-4-3,1-12-2,-2-7 1,2-14 18,3-7 8,6-14 5,4 0-2,8-7-10,1 0-1,7 6-7,6 4 0,4 9-8,3 3-15,8 4-41,-5-5-50,13-2 6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9 0 658,'29'32'231,"-36"-25"-172,-1 8-76,0 6-2,-9 6 9,3 10 2,-11 0 21,0 4 9,-5-1 16,-5-2 6,1-3 3,-2-5-4,4-6-1,-1-8-6,9-7-7,1-6-2,6-6-14,6-3-3,1-9-6,3-1-2,3-9 0,-3-5 0,5-4 0,4 0 0,2 0-1,5 6 0,3 9-3,1 5-6,5 13 1,0 3-1,10 9 3,1 4 6,9 11-3,2 6-2,1 4-23,-1 4-16,-8-5-64,0 0 6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0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-2 523,'-4'1'199,"-1"12"-157,-8 14-3,-1 8-11,-9 13-7,1 4-5,-2-1-20,1 2-30,3-6 2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0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3 703,'-6'0'280,"6"5"-198,1-3-27,9 5-30,5-1-7,7 1-7,4-1 0,1-2-5,0-1-2,4-3-9,-1 0-11,4-2-29,3-1-24,0-7 44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10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1 928,'-6'0'320,"3"2"-298,4 2-23,-3-2-30,3 6-49,3-3-33,4 1 6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9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-2 438,'-8'1'234,"-1"1"-6,7 5-191,1 2-4,3 12-20,5 7-4,2 13 2,2 4-4,4 9 4,-2-1-3,-3-2-2,1-1 4,-5-8 4,-3-1 6,-4-9 18,-5-4 1,-8-8 7,1-2-3,-4-8-16,-5-3-1,-1-3-13,0-4 2,0 2-3,-4-1 0,2 0-3,-2 2-4,4-3-3,10 5 0,3-3-18,5 1-21,7-5-53,2-5-40,3-10 8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9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12 505,'-5'-1'223,"4"0"-113,-4 0-25,2 1-28,0 0-11,2-1-14,1 0-5,0 0-15,0 0 0,4-17-7,12-28 1,-9 22-4,9 5 0,-10 0 2,0-1-2,-6 4 6,0 2 2,1 5 2,0 3 2,4 4-4,-5-2-2,1 2-4,-1 2-2,-1-1 7,1 0-5,-1 1 1,1 0 0,0-1-6,0 0 0,0 0-2,0 0 2,7 1 1,36 5 0,-27-2 0,-2 2 0,0 3 0,0-2 0,4 3 2,0 1-2,-1-1-1,1 2 4,-2-3-1,-3-2 1,-1 0-2,-3-5-1,-4 2 4,0-3-3,-3-2 4,-2 2-1,0 0 0,0 0 0,0 0-1,0 0 2,0-1-5,0 1 0,-1 0-15,0 0-10,0 0-23,1 0-15,0 0-55,0 1 73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8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8 434,'-5'0'181,"1"2"-98,3 2-3,-2-3-6,1 0-7,1-2-16,0 0-8,0 1-16,0-1-5,1 1-16,0 0 0,0 0-6,0 0 2,0 0 0,0 0 0,0 0-2,0 0-3,0 0-7,0 0-5,4 0-4,-2 0-5,-1 0 1,0 0 1,-1-1 6,0 0 4,0 0 7,0 0 1,0 0 5,0 0 1,0 1 2,0-1 4,0 0 5,2 0 8,-1 0 13,1 0 2,-2 0-1,0 0-8,5 1-16,3 3-4,38 39-4,-18-2-1,9 10 2,5 4 1,2 4-4,0 0 0,11-10 2,8-1-2,9-10 0,1-8 0,2-8-1,-1-4 1,15-11 2,-1-4-1,-4-6-2,-4-6-3,-16-2-5,-1-4-2,-4 1 3,-5 2 3,-18-3 3,-5 7 1,-14 2-4,-8 0-3,-1 9-5,-7-2-2,-2 4 7,-4-1 0,-7 1-1,-4-1-4,-7 0-44,-4 0 3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02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967 443,'-35'30'178,"35"-25"-119,-8 0-1,2 1-11,-6 0-8,-3-2 1,13 3 6,-8-4-2,8-1 2,-4-2-2,1 0-6,8-1-14,-6-1-7,8-9-13,1-6-2,5-14 0,10-10 1,1-18 3,5-12-1,6-14 0,-2-2 0,8 2-1,3 1 2,4 5-2,5 2-2,0 12 1,-4 10-3,-8 14 2,-3 8-2,-8 5-1,-5 3-1,-4 7 1,-3 1 2,-5 6 0,3 4 0,-3 2-1,0 4-2,-1 1 1,-1 0 1,-3 3 1,-3-3 0,-2 1 0,-2 0 1,1-1 1,0 0 0,0 0 3,0 0 3,0 0-5,0 0-1,0 0-3,-1 0-6,1 0-19,0 0-18,0 0-104,0 0 99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5:53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634,'-4'3'242,"1"5"-224,-2-1-56,2 0 18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5:53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358,'-4'20'180,"3"4"-42,1 5-51,1 9-35,0-1-11,1 6-12,1 2-5,1-5 6,0-2 3,-2-7-3,0-6 5,-1-4-6,-3-4 4,0-2-2,-4-3 1,-2-6 2,0 0-2,-4-5-2,0 0-6,0-1-12,-3-4-8,3-3-26,2-4-14,2-8-44,3-5-55,7-14 88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5:53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 421,'-53'-3'148,"47"7"-139,2-1-7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5:53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21,'56'41'171,"-49"-48"-105,1 0-7,2 4-14,-2-2-10,2 6-21,0 1-5,-2 3-1,-4 4-1,0 4 2,0 3 0,0 5-4,1 2 2,-2-3-11,2-3-13,2-6-32,2-4-39,1-7 5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0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0,'6'6'280,"5"2"-217,8 11-13,7 5 2,7 5-17,3 2-11,2 1-18,-8-6-2,-2 1-14,0-3-14,-10-3-26,1-1-16,-7-8-68,-7-3 87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5:52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295 470,'32'-39'190,"-37"35"-129,-3-3-11,1 0 4,-5-1 9,0-3 8,-2 4 3,0 1-8,1 1-11,1 2-9,-1 2-10,-3-1-5,-2 3-12,2 4-3,-3 8-6,3 9-1,1 13-4,1 3-1,5 15-2,4 1-2,6 2 0,4 1-2,4-11 0,3-4 2,2-16-4,1-7 0,-1-9-6,4-7-1,3-8 2,6-7 2,6-12 7,-3-7 3,-2-15 0,-4-5-1,-8-11 1,-7-4 0,-9-5 2,-7 4 0,-9 13-1,-3 14 0,-7 20-8,-3 14 2,-1 24-4,1 12-1,-1 24 9,5 11-6,5 9-2,7 2 0,10-11-4,1-6 2,9-22 0,1-8 3,6-16-6,2-7-6,8-13 3,3-13-2,7-22 10,5-9 8,-1-18 2,-3-6 0,-7-6-1,-9-4-1,-13 6 1,1 11 2,-7 26 1,1 17 3,-1 23 2,-3 11-2,-1 31 0,-7 21-5,-4 28-2,-2 9 1,6 4-3,4-10 1,9-14 2,3-14 2,4-23-6,6-11-2,2-17-17,2-6-12,0-14-12,1-6-8,3-9-33,1-10-28,-2-13 7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5:50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27 58,'-56'-27'41,"46"29"24,-5-4 17,1 2 28,2 2 6,-2-2-14,3 7-15,0 0-29,0-2-7,-1-1-16,2 3-5,-4-1-8,1 2-9,0 4-3,-3-2-4,2 0-3,4 1 0,-3 0-1,9 2 0,0 0-1,-2-3-1,11 3-1,-3-2-1,-1 0 1,4 4 2,3-2-1,-1 2 0,5 1 0,2 0 0,-5 3-1,2-1 1,0 1 0,-1 1 0,-1 0 1,1 1-1,2 2 0,-3-1 3,1-2-3,-1-2 0,-2-2 0,3 2-1,-2-1 1,2 1 3,2-1-2,1 3-2,4-2-1,1 0-4,2-2 3,1-1 3,2-4-4,2-3 6,2-3-1,-1-3 2,1-3 10,-3-1-3,-2-3 10,-4-2-4,-3-1-3,-2-3 0,-3-2-1,-3 2 3,1 0 6,2 1 0,-5 2 1,0-3 0,-1 2-1,-2 2 4,0-1-7,0 2-3,-1 0-3,-1 0-3,0 1-2,0 1 1,-1-2-4,1 4 0,1-1 3,-1 0-4,0 3 1,0 0-2,0-1-4,0 0 1,0 0 1,0 0-2,0 0 1,0 0-2,0 0 1,0 1 1,1-4 1,4-2 0,26-25 0,-29 26 0,2-1 0,-3 1 1,1-5-1,1 3 4,-3-2-1,0 1 1,0 1 2,-1-2-2,-2 0 4,2 1-1,-3 1 0,3-2-3,-1 0-2,2-1-1,0 1-1,-3-1-1,3 2 1,0 1-1,-3-3 1,3 2 2,-1-2 1,-4 0 2,3 0 0,0 1 1,-2-2 1,2 1 2,-2 0-3,0 0-2,1 2 1,-2 1-3,0 1 5,-1-1-1,1-1-3,0 1 1,-1 0 3,0 1 1,0 1-1,-1-4 0,1 3-3,-1-3-3,-1 2 1,1 1 1,-1-1 0,-3 0 2,3 0 2,0-1 3,-7 1-6,4-2 5,-6 4-4,-3-1-3,2 2 4,1 1-6,-2-2 0,5 5-1,0 0 1,-1 2 0,4 3-1,0-1 1,1-2-1,1 2 2,-4-1 1,2 1-1,0 0-1,0-1-5,2-2-7,0 1-5,-2 2-22,1-1-9,-2 0-38,1 2-97,1 1 12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2:24:37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,'0'0,"0"0,0 0,0 0,0 0,0 0,0 0,18-66,-18 57,-2 0,0 3,-2 0,0 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51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5 12 162,'-2'-3'97,"-2"-1"-6,1 2 2,-3 1-33,-2-1-10,1 5-20,-2-1-9,0 2 3,0 3 5,-1 0-1,-3 3 4,-1 3-11,0 3-7,0 4-5,1 2-2,3 2-5,-2 4-2,1 4-6,-1 5-3,0 7 0,4 1 1,1 2 4,1 3-1,5-1 0,0-2 2,2-6-1,2-7-1,4-4 3,1-3-3,3-6-4,3-3 0,0-7-6,3-6-6,4-5 7,2-2 9,1-13 12,3 1 16,-3-6 3,-2-5 0,1 2-1,-3 3-9,1-1-1,-3 5-3,-3-2-1,-2 0 0,-5-1 3,1 1 5,-4 0 2,1-3 6,-4 1-2,0-1-3,-2-3 2,-4-1-2,-1 0 1,-3-3-2,0 3-6,-2-1 0,-1 1-6,-1 4-2,0-1-2,0 5-1,1-1 3,1 2 2,-2 3 2,-3 1-1,0 2-3,1 3-5,-7 1-1,2 6-1,-1 3 0,-4 0 4,3 7-2,1 1 0,4 4-8,0 3-7,4 2-26,1 5-21,1 8 37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09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337,'-10'14'148,"38"-16"-76,9-1-26,15 1-4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09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40,'23'45'195,"-22"-44"-99,-1 0-40,0 0-35,0-1-17,0 0-4,0 0-2,0 0 0,0 0-1,7 2 4,33 10 1,-23-12 1,-1-1 4,-5 0-5,-4-2 2,-5 1-9,2 1-10,-4-1-25,0 1-14,-1 0 3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08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1 239,'-1'0'117,"1"0"-46,16 4-17,35-1-24,-25-10-11,0 2-11,-1-2-2,1-2-18,3 6-21,-1-4 2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07.9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0 356,'-18'33'156,"13"-37"-86,2 1-33,1 1-29,0 0-7,1 1-8,0 1-3,0-1 1,0 0 0,0 0 3,0 0 2,0 0 14,1 0 12,-1 0 16,0 1 3,0-1-17,0 0-12,0 0-13,0 0-4,0 1-1,1 0 2,0 0 0,14 4 0,26 5 5,-29-11 2,1 2 5,-4 1-5,2-2-1,1 1-2,-4-2-3,0 2 2,-2-1 0,0 3 3,-1-1 0,-3-1-6,-1-1-5,0 0-4,-1 0-11,1 1-10,-1-1 24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40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7 503,'2'1'207,"-2"-2"-133,5 3-20,4-1-20,-3-1-5,8 0 2,-3-2 8,1 2 7,5 0 1,0-4-7,-2 2-6,0 1-15,-3-2-6,-3 3-7,-1 0-2,-5 2 0,-2 3-1,-5 4-2,-3 5 1,-6 5-1,-5 3-1,-4 2 0,0 2-4,6-4-2,-1-2-5,9-5-11,7-3-7,2-5-6,4-2 1,7-3 14,-5 0 4,6-2 9,5 0 6,1-1-1,2 1 2,-3 1 4,-3 0-1,-4 4 1,-1 0 1,-6 3 4,-5-1 5,-8 3 4,-4 3 4,-4 1 0,0 5-2,-2-2 3,-4-2 0,-4-1 1,3-2 0,-1-2-6,1-2-1,9-1-7,-2-2-2,8-3-4,4-1-4,3-2-4,1 1-7,1 0-13,0 0-7,0 0-27,0-1-17,0 0 5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40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2 287,'30'2'151,"-22"-8"-30,1-5-10,4-13-19,-2-6-12,1-10-18,1-4 0,-5-2 7,0 4 7,-3 14-5,-2 8-3,-1 16-19,0 4-17,0 18-19,0 5-10,2 16-2,-1 4 1,2 0 0,2-2 1,2-13-3,-1-2 2,-2-8 0,-1-3-1,1-1-2,-2-4-1,-1-3-9,-2-1-6,-3-3-23,-2 0-14,-1-3-17,1 0-12,-2-3-43,0-1 7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39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 605,'3'6'239,"5"0"-157,12-1-53,3-3-1,11-6-10,7-5-5,6-10-39,4-4-59,5-6 53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9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68 527,'35'-11'211,"-44"27"-152,-3 18-3,-2 4-2,0 9-13,2 2-5,3-8 5,1-1-4,4-11-5,1-5-4,7-7-8,3-8 2,7-11-4,4-11-1,9-14 3,4-9 1,7-14-3,0-4-1,-4-9-1,-5-4-5,-7 4 3,-9 1-1,-13 7-4,-5 8 1,-13 12 1,-1 9 0,-5 20-4,-2 11 0,-4 25-8,-3 17-7,-1 29 1,3 12-2,5 3 4,4-4 4,11-31 1,5-9 0,9-19-3,5-9 1,9-8-1,2-14 1,9-20 2,6-7 3,6-19-1,4-7-1,-1-13 1,1-1 1,-10 0 1,-10 3-2,-13 13 0,-6 6-2,-5 22 1,0 12 0,-5 18-4,-3 17-4,-8 23-6,-3 14 3,2 25 5,1-3 0,14-5 2,1-9-8,12-20-21,1-6-8,6-11-18,0-7-5,-2-11-12,5-5-17,-5-12 63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9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0 746,'40'-56'270,"-16"12"-220,8-3-9,12-6-2,4 0-1,11-3-3,-2-1 1,-7 2 2,-3 1-1,-17 13-10,-2 7 0,-8 11-7,-3 8-3,-7 5 5,-4 4 4,-4 2 9,-3 2 4,-2 1-4,2 1-7,1 0-16,-1 0-6,0 0-7,0 0-4,0 0-14,0 0-12,0 0-28,0 0-14,1 0-24,0 0-10,0 0-45,1 0 92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7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105,'7'29'99,"-10"-27"25,0 1-18,-1 0-53,4 2-15,-3-2-25,2 0-2,3 0-2,-2 1-4,0-2 4,1 0 1,-2-2-1,1-1-2,0 0-3,0 0-2,0 1-14,0 0-20,0-1 2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6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6 529,'41'-36'229,"-41"34"-137,2 2-9,1-3-7,-3 2-21,0 0-4,2 0-7,14-4-4,30-10 0,-28 13-10,1 3-12,-4 3-3,-4 4-10,-1 1 0,-6 5-2,-2 6-1,-7 8 4,-6 5-3,-4 6 4,-4-2-3,-4-2-2,1-5 0,1-7-1,7-3-1,6-9-4,5-2-6,2-7-9,1-2-1,2-4-1,-2 3 9,0 0 9,6-2 1,40-21 8,-26 18-2,1 5-1,-3 1 3,-2 6-4,4 0 2,-6-2 0,0 2 0,0-2-1,-4-3 1,-1-2 5,-1-4-1,-2-4 3,1-1 2,-1-4-7,1-1-1,-2-1-3,-1 0-5,-2 6-27,-2-1-14,0 6-55,-1-3 6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5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2 590,'8'27'218,"-11"-32"-178,2-4-8,1-15-1,0-7-3,3-10 6,-1-7 4,2 2 6,5 7-3,-2 14-3,0 7-7,-1 15-14,-1 3-3,1 11-6,1 8-1,-2 13 1,0 7-2,0 6-1,-1 1 0,0-1-2,0-5-1,-1-6 0,-1-5-1,0-6-10,-2-3-10,0-10-32,0-3-22,0-7-63,-1-2 8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5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286 467,'-27'55'180,"8"-14"-121,1 6-2,8 6 1,6-2-7,11-11-16,5-9-4,5-14-6,3-10-4,8-17 10,5-6 7,5-23 9,1-9 2,-1-13-13,-2-3-8,-6 2-11,-3 2-6,-13 1-1,-5 2-4,-13 7 1,-7 7 3,-7 21-3,-5 12 2,-3 21-12,-3 16-3,-7 30-3,1 12-2,-4 20 7,-3 3 2,10-3 1,7-8 0,14-23 0,12-14-8,15-24 0,6-9 0,7-16-3,6-11 3,5-24 4,-5-11 3,5-19 4,-3-3 3,-3-5-2,1 1 0,-9-2 1,-3 4-3,-14 21 5,-5 12 8,-6 29 5,-7 11 3,-2 17-3,-3 17-11,-7 33-8,4 14-2,1 12 0,5-3 1,10-16-7,3-5-13,8-16-28,6-6-17,8-15-34,1-7-15,5-11 74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4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72 863,'-3'25'308,"3"-30"-268,11-8-20,7-5-2,15-15 9,8-5 3,11-7 1,-2-2-1,-3 5-13,-6 0-5,-6 8-5,-4 5-3,-5 9-2,-4 4 1,-11 8-1,-2 3-2,-7 3-2,-2 0-6,-1 1-8,0 1-6,0 0-28,0 0-13,0 0-38,-2 4-38,-8 6 92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5.4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7 885,'40'-37'367,"-33"36"-210,8-1-63,5-6-21,10-3-21,6 1-18,6-7-23,2-1-3,0-2-27,-1-2-18,-2-6-42,4 3-24,4-2-31,2-2 291,2-3-129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22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02,'8'2'216,"16"14"-175,8 6 17,9 18 30,0 9-5,0 19-15,-5 8-14,-4 12-21,1 6-6,-5 5-2,-3-1-2,-6 2-7,-5-4-1,-8-1-11,-5-3-1,-7-4 3,-2-1-4,-7-10 2,1-4 0,-1-18-3,0-10-1,5-16 0,0-10-2,3-8-6,2-2 0,2-5-3,3 1-2,-2-4 4,2 1-5,-1-2-8,1 0-2,0 0-13,0 0-6,0 0-33,0 0-46,0 0 79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22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9 696,'-6'-11'289,"5"7"-195,3 4-24,6 12-40,4 6-17,12 21-6,4 8 1,9 6-2,0 6-1,-1-4 0,-4-1 0,-4-6 0,-3-1 0,-9-12 0,-2-3 0,-11-10-4,-3-7-2,-3-5 3,-7-3 0,-3-2 7,-8 2-3,-7 2-3,-4 2 1,-3 5-2,3 1 3,7 1-2,7 1-4,9-5-25,2 0-10,5-6-36,4-4-17,6-4-56,4-6-11,5-8-24,1-3-3,11-12 82,0-1 44,4-4 97,-1 2 47,-8 0 19,-3-1-10,-4 4-36,-1 6-19,-5 11-22,-2 7-2,-3 13 10,-1 3 11,-2 15 10,1 4 3,1 10-1,-3-1-7,3-1-3,-1-5-2,1-4-8,1-4-7,0-14-9,-3 0-1,1-11 2,0-5 1,2-5 5,0-4-6,2-9-2,1-2 1,1 2-4,-2 3 2,0 10-12,1 4-5,0 8-18,4 7-20,0 10-54,5 5 6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39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759,'7'0'278,"2"-3"-209,3-4-24,5 0 2,6 0-14,-2-4-17,4 2-5,-3-2-6,0 0-4,3 7-13,-6-2-9,-3 5-28,0 1-19,-9-3 124,-4 6-5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21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-3 788,'-16'1'300,"7"9"-239,9 12-14,2 3-29,10 9-45,2-1-29,15-6-89,7 0 88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21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47 661,'-17'21'249,"3"9"-199,6 9-4,4 11-23,1 1-4,4-4-7,2-3-2,3-13-5,5-5-2,4-12-2,1-9-4,3-12 2,4-5 2,0-14 6,1-3 4,1-6 1,-6-5-3,-7 4 0,-6 1-3,-10 3 1,-9 4 1,-6 6-1,-4 2 1,-8 11-7,1 7 3,-4 6 2,3 8 3,5 2 8,7-2 1,11-4-3,2-5-4,9-2-8,2-3-6,8-4-1,5-3 0,6-7 2,5-1 2,6-2 0,1 1 0,5 3 1,-1 2 1,-2 6-2,-2 4 1,-7 5-1,1 7-2,-6 8 2,-3 7 0,-5 12 0,-4 2 0,-7 9 0,-3-3 0,-6 2 0,0-3 2,-4-11-2,1-3 1,0-17 1,0-5 0,2-8-14,-2-10 3,4-6 0,1-8-2,3-11 12,2-3-2,2-5 0,2 1 3,3 6 0,2 5 2,-1 5 1,1 6-5,1 7 1,-1 7-1,2 8 0,-3 7 0,2 12 2,-1 6 1,-2 6-1,0 1 1,-1-1 1,-1 0-2,4-5 0,-1-5 1,-4-9-1,4-2-2,-2-11-4,3-1-2,5-10 3,-4-12 2,3-11 2,4-6 2,4-5-2,0-1 1,-1 10 1,-6 5 0,-5 13-3,1 11-5,-2 14-2,-1 5-1,0 16 8,-1 3 0,-2 9-3,-2 1-17,-1-5-33,-3-3-34,-5-9 53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20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54 301,'-16'-9'200,"1"-3"-5,4 3-61,2-3-16,-1 5-28,1 1-7,0 5-26,0 7-11,-2 9-14,0 12-14,0 23-5,-1 11-5,5 16-6,4 6 1,4-3-2,7-3 0,4-9-1,4-7-2,4-18-26,4-4-18,4-15-39,3-8-55,6-13 94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40.9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164 524,'-71'9'223,"63"-12"-120,1-2-10,5 0-28,0 1-10,1-2-17,5 2-8,4 1 0,3-1-2,8 0 5,4 0 2,7-2-9,9 2-4,6-1-10,2-3-5,2-1-5,-7-2 1,-5-4 0,-3-1-1,0 0-1,0 1 0,-4 3 1,1 4 0,-6 3-5,-4 3-6,-7 2-13,-4 2-6,-9 1-2,-1 1 7,-12 6 6,-1 0 4,-11 3 7,-3-1-4,-5 1 0,-4 3 3,1 4 2,-6-3 3,-2-1 2,-6-4 2,-2-4 3,2-1 4,8-2 7,7-2 1,9 1 1,5-1-3,6-1-4,4 1-2,5-3 0,2 0-3,3 0-7,3 0-1,-3 0-2,0 0 5,18 0 9,37 0 4,-17-4-1,8-1-3,0-5-2,0 2-5,-8-5-3,-7 2 4,-4-1-2,-4-2 0,-6 6 1,-2-2-3,-6 5 1,-2 2-1,-2 2 0,-3 1 2,-2 0-4,-1 0-5,0 0-27,0 0-17,0 0 582,0 0-413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30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71,'9'75'201,"-6"-60"-166,2 10-24,1 5-3,0 12 1,-1 15-2,0 34-6,2 24-1,4 63-46,-2 25-67,4 50 75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8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 39 537,'-14'-14'192,"3"3"-167,-1 2 14,-1 6-2,-2 1 0,-2 9-13,-2 6-2,-3 23-6,-1 17-3,-3 25-1,3 23 0,4 21 2,3 14-1,8 25-2,4 1-4,7 3-2,5-10 1,10-23 1,6-15 2,12-28-2,7-14-1,11-28-5,0-16-2,1-31-3,0-16 2,-1-32 1,7-13 1,9-26 3,-4-12 1,-11-8 13,-9-16 8,-19-2 10,-7 1 6,-12-5 1,-8 6-5,-14 7 2,-5 4 0,-8 23-6,-7 15-2,-11 26-10,-8 16-7,-10 21-8,-3 13-4,3 23-2,4 9-2,2 14-3,6 7 1,11 7-24,8 2-18,20-2-44,11-7-25,22-11 74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4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355 540,'-33'48'195,"2"11"-163,-1 23-20,5 15-4,7 18-4,3 6 1,14 6-3,4-3 1,12-13 2,7-11 7,15-24 6,5-10 2,5-24 4,-1-12-5,-3-19-4,-3-15-3,6-17-1,2-13 0,11-24 0,4-7 2,-3-21 1,-5-10 4,-13-9 9,-4-4 7,-8-2 6,0 9 4,-8 8-2,-3 7-3,-8 9-2,-7 3-2,-9 3-9,-5 1-6,-12 4-7,-5 3-2,-8 13 6,-4 5 4,-8 12 1,-8 8-2,-8 20-8,1 11-5,5 28-5,5 15-2,7 27-15,6 17-15,0 13-45,6 2-29,14-6 63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1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0 282 662,'-7'-6'272,"0"-1"-165,-1-4-25,-2-2-34,-1-3-6,-7-8-24,-5-2 1,-12-2-8,-3-4-3,-9 0 1,-2 5-2,-5 3 4,-2 4 0,-10 11-4,-7 2 2,-6 7 0,1 6 3,5 3 9,2 4-3,1 2-2,1 1-4,11 2 3,8-2 10,19-2-2,9-2 3,12-7-12,4 0-8,5-2-2,1-1-1,3 1-2,-3-3-2,0 0-13,1 0-16,12 6-46,27 7-24,-26-13-58,-2-2 91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0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8 7 649,'-13'0'261,"5"-1"-180,-1-1-21,-2 0-39,-1 1-9,-2 1-9,-2 0-1,-1 5-7,-2 1-1,-3 10-2,-4 2 1,-7 11 5,-4 6 2,-7 11-7,1 9-8,1 11-10,2 7-6,6 17-6,2 8-4,9 10-15,5 9-7,7 0-139,6-3 137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13.8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46 785,'1'-4'317,"8"2"-205,2-6-21,4-3-7,5-4-4,4-6-13,5-4-12,4 0-6,6-1-16,0 2-1,-1 4-10,6 1-6,-9 4-6,-1 3-6,-8 6-2,-9-1 0,-3 3-3,-2 3 2,-5-2-4,-2 3-8,-3 0-21,-1 0-12,-2 3-32,1-3-10,-1 0-29,0 0-14,0 0 8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38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-3 699,'-5'-1'263,"4"10"-204,-9 6-31,-2 13-10,-6 16-4,-6-2-1,-3 6-2,3 0-1,-3 1-15,2-1-18,3-6-56,0-4-13,0-12 5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5.1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1 0 997,'-34'29'359,"30"-22"-292,-1 7-54,-2 6-23,-5 10-28,0 4-20,-1 3-28,0 0-9,-2-7 19,2-4 20,2-10 39,1-6 23,6-7 19,2 0 3,3-2-1,1-1-11,-2 0-11,0 0-4,22 7-8,32 20 0,-20-9-14,2 1-8,6 2-17,1 2-14,-4 0-15,-8-1 5,-7 2 22,-7-4 29,-8 1 62,-4-2 24,-8 0 46,-8-4 10,-8-3 7,-2 5-2,-7-5-20,-5 0-9,-4-3-36,-4-2-16,0-4-27,5 0-10,3-1-19,4 0-10,6 0-35,0-3-22,6-4-40,1-2-30,2-13 96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4.4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72 974,'3'0'364,"5"-3"-279,11 3-49,5-5-27,10-4-12,9-1-18,8-5-52,6 0-28,7 0 58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4.1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96,'7'12'438,"6"-1"-354,2 2-46,7-3-17,2-5-19,5-4-67,2-4-31,5-4-69,-1-1-24,1-2 124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3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-1 915,'20'3'364,"3"-3"-251,1 0-35,-2 0-36,2 0-17,-2 4-41,-5 1-17,-3 3-28,-2-2-19,-9 3 1,-4 1 13,-10 5 24,-4 3 19,-4 4 35,-2-1 16,2-3 20,0-1 3,6-4-4,2-2-12,6 0-20,2-5-8,3 2-8,5-2-6,4-1 2,8 4-2,7 1 0,2 0 5,6 4-1,-2 0 2,1-3 1,-4 1 1,-5-3 1,-6-6 5,-15 0 14,1 1 14,-11 6 26,-7 3 7,-6 3-3,-9 0-7,-4 1-17,-2 0-11,1 0-8,0-1-8,2-1-14,-1-2-4,8-4-41,0 0-24,7-7-47,3 1-19,8-3-39,10-7 105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3.4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1-3 787,'-49'1'330,"26"45"-180,-2 7-30,-4 5-39,2-1-14,-1-1-43,4-5-21,5-4-60,-2-8-40,8-8-80,0-8 103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3.2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1045,'-2'7'392,"4"1"-287,13 12-64,0 4-35,11 12 3,5 8-1,5 7-17,7 2-13,-1-2-24,-2-6-11,-6-5-19,-6-3 0,-9-9 3,-9-4 1,-6-10 7,0-5-11,-11-6 332,9-5-207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2.8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91 1058,'21'-39'373,"-25"-6"-325,4-13-47,1-14-16,4-8-33,-1-7-20,1-5-25,2 10-7,0 17 0,-1 20 10,-2 28 26,-2 8 29,-5 18 47,2 13 30,-1 29 41,0 16-4,2 18 0,0 8-13,2 3-23,3 1-8,1-4 0,-1-8-5,1-10 10,-1-11-1,-2-11-12,2-3-6,-1-15-17,0-8 0,2-9-15,1-5-15,-1-7-23,0-2-18,-1-10-17,1 4-2,-1-10-38,-2 3 551,3-4-33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2.4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44 541,'-9'-1'275,"7"1"-66,2 1-105,13 4-47,4-4-13,18 3-16,11-4-8,10-7-26,4 0-25,2-7-57,1 1-47,-2 0 8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2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108,'0'43'406,"4"13"-344,3 10-15,-3-5-39,-3-4-13,2-6-70,-2-10-42,-1 1-100,1-8 12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1.9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37 855,'13'-8'334,"5"-2"-226,4 1-12,-1 3-52,-1 2-7,-2 5-40,-4 4-25,-5 6-43,-5 6-22,-14 12-33,-5 5-3,-12 10 15,-3 1 34,0-6 92,-1-3 47,8-6 64,5-2 3,6-7-27,7-1-12,4-6-40,4-3-21,9-4-19,3 0-12,10-3-14,0-5-8,8-4-30,5-6-13,8-8-29,1-2-45,1-4 97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38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772,'3'-81'296,"-1"77"-219,6 2-10,1 2-29,4 0-8,3 6-10,-2 5-2,16 19 3,-2 2-2,5 13-1,1 1-5,-6 3-4,4 5-5,-1-1-5,-4-3 2,-2-5-2,-10-7-3,-11-8-18,0-2-21,-8-9-51,1-3-46,-8-9 8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1.5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8 0 666,'0'12'300,"0"9"-146,-4 13-38,-4 1-11,-6 10-28,-2 7-18,-3 4-30,0 7-12,-2 1-13,0-4-4,1-5-21,2-6-12,4-15-38,2-5-17,5-14-34,1-6 159,6-7-39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1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48,'14'34'401,"16"11"-368,3 7-15,3-2-7,3 2-8,1-6-42,2-1-27,-1-5-56,-9-9-22,-9-6-19,-9-9-29,-10-7 131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0.9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1131,'-1'3'400,"7"2"-343,4 3-83,6-4-92,0-3-42,-4-6 8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0.7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705 962,'-32'-3'400,"5"-4"-244,13 1-82,2-3-43,6-7-43,5-7-25,6-20-37,4-8-10,5-14-21,0-6 5,0-3 26,-2-1 14,-6 6 36,0 7 17,-7 12 29,-4 11 18,2 17 28,-2 7 11,4 10-9,1 8-17,4 20-30,-2 12-18,4 30-7,3 9 3,0 12 0,5-2-1,2-9 3,1-1-3,-3-5-2,-1-1 6,-7-7 1,-2-3 4,1-8 7,-5-8-1,-3-3-2,2-10-6,0-8-15,-3-7-23,4-10-53,-4 1-22,4-9 6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0.1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3 619,'1'1'263,"15"0"-132,4-1-15,19-1-50,4-2-4,6-6-32,5-1-11,-2-4-43,3-4-27,8-1-81,3-2 77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49.9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0 928,'-6'10'339,"6"6"-281,0 11-13,2 19-34,3 6-2,4 14-14,-1-7-16,2-4-63,-4-4-31,-5-16-179,-2 0 18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49.5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274 853,'-20'4'328,"7"-4"-245,4-1-8,-1-7-56,3-3-16,2-12-45,-1-4-18,2-12-14,2-6 6,2 5 29,0 4 19,1 14 23,-1 8 15,-1 6 27,-1 4 3,2 8 0,1 8-10,0 20-27,1 10-6,4 13 0,1 7 0,1-1 1,-2 1 2,-1-3 4,-1-4 4,-2-5 6,0-3 2,-3-10 1,-4-3-6,1-11-6,0-6-5,2-9-14,1-1-12,0-6-34,0-4-21,1-10-99,1-6 11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49.1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1 10 656,'-6'-8'300,"0"6"-146,-2 2-54,-1 7-24,-4 14-38,-1 12-17,-4 16-20,-2 14-4,0 9-13,-1-6-3,-1-6-14,-2-7-6,4-12-10,6-7-11,10-11-49,2-9 7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48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49,'-3'16'294,"8"7"-188,4 3-39,8 12-28,4 3-7,8 8-16,2-1-6,4-3-6,0-3-1,0-9-3,1 0-4,-9-6-24,-1-8-12,-10-4-39,-3-1-21,-4-8 63,-4 1 7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48.5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6 461 502,'-72'11'248,"50"-30"-45,4-8-158,2 1-12,7-8-16,1-5-7,6-3-6,3-4-4,10-3 1,4 5-1,9 2 1,3 2 1,6 9 0,2 6-1,1 17-1,-5 7-2,-3 23-4,-3 10-1,-7 23-7,-4 14-4,-11 19-5,-7 12-1,-12 4 9,-5 2 5,-11-2 21,-9-4 12,-8-14 26,-1-10 14,4-24 8,10-12-6,10-18-21,8-9-13,4-13-18,4-3-4,4-10-7,2-7-4,8-8-2,2-4 0,9 0 3,3 3 1,6 6-3,2 1-2,9 14-4,4 6 3,3 10-1,1 8 2,-10 1 5,0 1 0,-7 0-1,0 0 2,1 2-1,-2-2-2,3-5 2,0-2-14,5-5-32,0-5-19,-1-6-126,-5-5 12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09:47:32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,'0'0,"0"0,0 0,0 0,0 0,0 0,0 0,0 0,0 0,49-61,-41 53,0 2,0 0,0 2,0 0,0 2,-2 0,0 2,-2 0,0 0,0 0,-4 0,0 0,0 0,0 0,0 0,0 0,39 28,-35-22,0 0,0 0,0 0,0-1,0-1,-2 0,0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26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53 562,'-11'-13'188,"5"5"-191,-3-6 6,4 5 24,-3 3 20,-4 1 32,12 12 3,-3 21-20,8 16-17,3 39-24,-5 13-1,8 31-1,-2 7-1,0-3-7,0-4 2,-4-23-1,-1-13-5,-5-22-1,0-10-6,-2-17-8,3-9 0,2-14-9,-1-7 2,-4-11-10,-8-9-6,-6-19-4,-3-14-2,-6-31 9,0-13 9,5-15 15,-4-8 3,4-4 18,-1 0 3,4 5 6,5 11-1,6 20-12,4 14-3,0 22-2,2 8 7,2 23 6,-1 1-7,6 28-6,2 21-3,5 44 0,2 29 7,-3 28 3,0 12 0,-5-10-5,-3-9-7,-3-24-3,-1-17-13,2-25-44,1-11 4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35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8 69 287,'-30'-30'133,"26"28"-28,-2-5-80,0 0 5,-2 0 12,-1 1 4,2 6 10,-1 1-2,-1 5-3,1 0-2,-1 4-10,0 1-9,1 3-12,-2 2-5,2 5-8,-3 2 0,-1 2-4,3 4 0,-1 1 0,1 1 1,4 5 1,-7-4-2,5-1-2,0 1-4,1-5-2,6 1 0,2-1 2,3-3-2,4-3-2,2 2-3,6-3-3,4-1 1,1-3-2,-2-2 2,-1-4-3,1 1 4,1-4 3,1 1 2,3-4 5,-2-1-2,1-1 4,2 0 0,-2-4 1,3-1 0,0-3-5,-4-4-2,-2-2 6,-2-1 2,-5-6 12,-2-1 2,-4-6 1,-4-4 2,-3-5 6,-1-3 0,-7-3-3,0 1 0,-7-2 0,-2-1 4,0 2 4,-6 2-3,-1 7-9,-4 2 3,-1 4-8,1 3 0,-2 3-1,3 4-5,0 3 4,4 6 3,1 4 0,0 2-2,2 7-3,-2 1-3,0 9-6,1 4 2,-2 10-10,0 5-7,6 5-25,-3 1-17,8 3-219,6-3 192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3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6 468,'5'-15'181,"-3"-6"-107,4-10-36,-2-2 8,1-1 15,3 1-1,-4 8 6,0 1-2,-2 14-1,-2 3-2,0 4-22,1 3-6,2 9-20,2 5-5,4 16-2,-3 6 2,4 7 2,-1 2-1,0-5-2,1-3 1,-1-4-4,0-4-1,-2-2-2,1-6-18,3-5-45,-1-2-42,2-10 62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2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87 637,'-4'-10'227,"3"-13"-199,-1-7-19,3-18-2,1-6 3,0-5 11,0 1 6,1 14 7,2 10 2,0 15 1,-1 11-5,1 8-9,0 2-6,4 14-11,0 5-2,2 13 1,-1 7 0,-3 3 1,0 3-1,0-3-1,-2-3 0,0-3-12,-1-4-9,-1-4-48,1-4-52,-3-9 7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2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344 712,'-6'-15'273,"-1"3"-159,5 1-164,0 3-15,-2 5-33,0 8 11,-1 21 38,1 10 16,0 18 57,4 4 13,7-4 20,3-5 6,4-13-7,1-7-10,4-15-15,0-7-12,-1-13-5,2-9-2,1-19-1,1-10 1,1-18-3,-5-6-1,-8-10-1,-6-2 0,-8-1 0,-5 6-3,-7 19 1,-2 14 3,-2 26-4,0 10 1,1 25-4,0 16-2,-1 35 1,2 15-4,0 20 0,4-1-2,7-10 1,3-9 4,9-24 2,6-11 2,5-25 1,5-8-4,1-19 0,4-13 1,3-19 0,5-12 1,2-19 3,-3-6-3,-7-7 1,-4-4 1,-11 3 0,-2 5 1,-3 21-1,-3 13 1,-3 23 10,-2 11 4,-2 20-4,-2 15 1,1 35-12,0 15-2,-6 17 2,4 1-2,8-10 0,2-11 1,13-19-5,1-8-6,0-20-17,5-5-13,1-18-26,0-9-28,5-16 62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31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7 603,'-3'26'230,"4"4"-171,2 4-10,3 4-16,3 1-5,6 4-15,2-5 2,6-4-4,6-1-2,9-5 1,2-7 1,6-6 2,2-4 3,-3-9 1,0-3 0,-1-9-1,3-6-1,5-8-3,2-1-4,2-11-2,-4-3-2,-8-7-6,-2 0-7,-4-5-28,-2-4-34,4-5 4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06:50:19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  <inkml:context xml:id="ctx1">
      <inkml:inkSource xml:id="inkSrc1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1" timeString="2020-10-29T12:32:30.272"/>
    </inkml:context>
  </inkml:definitions>
  <inkml:trace contextRef="#ctx0" brushRef="#br0">0 68</inkml:trace>
  <inkml:trace contextRef="#ctx1" brushRef="#br0">160 0 18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13.4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6 0 761,'-18'3'306,"2"2"-207,-5 4-42,0 5-17,0 4-21,-2 1-8,3 5-9,1-1-1,5 4-2,3-3 1,6-4 0,1-3 0,7-6-1,2-1-2,6-1 0,3 0 3,6-2 0,4 3-2,6 0 2,4-2-5,-1 0 6,-3 0 1,-4 3-1,-6 0 2,-4 7-3,-2 2 1,-8 3-2,-3 3 1,-7 0 1,-4 0 8,-6 2 13,-4 0 5,-9 0 12,-2-3 2,-7 0-5,-4 0 2,3-6-18,1 0-3,7-7-9,4-7-7,8-1-3,2-5-16,5-2-35,3-5-20,6-5-32,2-3-18,10-6 8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12.7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0 830,'9'-2'310,"10"-3"-244,4-7-26,4-3-11,3-3-19,5 0-28,2 2-10,2 2-23,2 2-3,-7 6-19,-2 2-8,-8 7-37,-5 3 67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04.7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4 150 768,'-22'-4'375,"-28"22"-65,36 24-260,-1 6-31,9 10-16,6 3-7,8 5-34,6 4-8,4 2-17,-4-10-4,-1-16 21,-3-12 6,2-17 17,1-4 4,-1-12 25,2-3 3,-4-19 24,3-10 10,-2-16-3,-5-11 3,2-10-8,-6-3-2,-4-9-3,-2 2-2,-7-3-12,-1 10-4,-4 16-4,-2 10-1,0 20 0,3 9-5,1 13-7,-1 3-8,-3 10-12,-4 6-1,-2 14-17,5 6-11,7 9-30,4 7-26,11 6 7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04.0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0 725,'-7'12'322,"-5"6"-141,6 11-116,6 16-42,1 8-8,6 5-9,0-2-7,3-7-32,-3-6-20,1-13-51,-2-2-38,-3-10 92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23:56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,'84'0,"1003"-70,-861 70,56 0,0 0,28 14,-126-14,-57 42,0-42,-113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53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66 336,'-35'16'144,"24"5"-80,1 0-12,1 7-21,-1-1 1,2 4-5,3 6-1,-1-2 8,1 2 1,2 2-2,0 2 2,5 4-11,2 1-6,0 4-4,1 2-8,3-2 0,3 0-2,4-7-3,3-1 3,5-1-2,2 1-1,3-2 1,3 1-4,4-6-4,2-7 0,3-12-7,-1-3 2,-2-12-1,-8-6 3,-2-15 9,-1-7 5,-5-16 7,0-2 3,-5-2 9,0-2 4,-5-6 9,-3-10 0,-5-14 0,-3-7-5,-6-3-5,-5 0-3,-5 5 2,-4 6 0,-6 16 0,2 11 3,-7 20-11,-5 8 2,-12 17-17,-8 6-7,-3 18-13,0 11-9,9 25-2,9 11-6,5 16-29,7 6-30,13 7 6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38.4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27 455,'-52'-27'201,"41"26"-102,4 1-44,2 2-17,2 0-16,0 1-7,-2 0-7,1-2-3,2 3-1,-1-1 1,0 3-2,2 0-1,0 4-3,-3 2 1,4 4 0,2 2 2,-3-1 2,4 3-2,1 0-1,-2 0 0,2 4-1,-1-1 0,-2 3 1,2 5 0,1-2 0,-2 3-1,3-4 0,-4 2 0,7 1-1,0 2 1,2 3 2,1-3 0,0 0 2,4-2-3,-1-2-1,0-2-2,5-1-3,2-3 5,5-4 2,1-4 0,0-9-1,-1-4-1,4-4-3,-1-5 2,4-2 3,-4-3 3,-5-3 6,-6-1 3,0-7 4,-3-3 3,-2-3 2,0-5 5,-13-2 2,2 0 2,-5-6-2,-3 2-3,-2 2-3,-3-3-4,-2 5-4,-3-3-1,1 3-2,-7 4 2,-2 3 0,1 5 1,-5 4-1,3 2-4,-3 4-2,1-2-3,-1 6-3,0-1 0,-2 5-10,0 7-7,-3 7-13,-3 3-11,0 8-16,0 1-24,3 6 52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37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5 227 80,'-29'45'64,"27"-26"16,1 3 2,-3-4-2,2 2-8,-1 0-24,2-1-11,4 5-21,0-1-6,3 5-9,-1 2 1,4 3 0,0 2-2,0 2-6,2 0-2,-3-3-5,3 3 2,1-6 6,0-3 0,1-3 1,-1-8 0,3-4-2,0-7-3,2-5-6,1-3-6,1-8 4,0-4 17,3-7 25,3-3 20,1-5 27,2-2 1,-4-5-4,-7-1-9,-2-2-24,-7 0-7,-1-2-7,2 0 1,-5-4 3,0 1-3,-7-3-4,-1-2-5,-6 1-6,-4-2 0,-5 5-2,-9 2-1,-5 10 2,-1 5 1,-1 13 6,4 2 5,0 8 5,0 4-3,6 8-3,0 3-6,5 6-4,1 3-3,1 6-3,-2 4 1,-1 4-4,1 3 0,3 3 1,3 1 0,2 1-4,3-2 0,4 0-12,4-1-8,4-3-22,2 3-28,5-6 49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34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149 551,'-40'-31'215,"34"26"-147,1 1 10,0 2-21,-1-1-2,1 2-13,1 2-5,-1-2-5,0 2 0,0-1-2,-1 1 2,-1 0-6,1 2-3,1-1-2,2-2-3,1 2-5,0-4-1,2 2-7,0 0-3,0 0-2,0 0-2,0-1 1,0 1-1,0-1 0,3 0 2,14-5 0,27-9-1,-20 4 1,3 1-1,4-1-2,3 0 4,4 3-1,-2-1 1,-6 1 0,-2 0-1,-6 4 0,-2 1 2,-3 0-2,-3 3-1,-5-1-6,-1 2-4,-3 2-4,-3-1 3,-2 2 1,-2-1 0,-4 0 3,-1 2 3,-2 1 2,-5 2 2,-2 0 3,-2 0 0,-3 1-1,-2-1-1,-6-1-1,-1 0-4,-3 0 3,4 0-2,5-2 4,3 2 1,8-2-1,-2-1 7,9-1-4,2-3-1,2 1-2,4 0-6,-2-1-3,0 0 2,15 2 3,38 5-2,-17-7 4,1-6-14,3-6-47,3-1 4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18.2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34 573,'-22'4'237,"7"4"-151,0-7 0,3 3-46,8-1-10,5-4-22,6 5-5,10 1-4,3 2-2,4-4 5,2-3 0,3-3 1,-1-6-1,3-1 1,1 2-1,-1-2 0,1 3 2,-9 0-2,1 1 1,-8 2-1,-7 0 0,-3 3 1,-8-2 1,-13 3-5,-3 1-5,-9 4-9,-3 5-4,0 2-1,-3 4 7,1 2 6,3-2 10,3-1 15,4-4 7,7-3 6,4-4-1,5-2-5,5 3-9,0-5-8,5 5-3,4 0-5,0-8 1,8 1 2,0-3 2,5-2 0,5-1-1,8-2-2,4-4-2,12-7-14,7-4-23,2-10 24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17.2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9-1 613,'-105'33'260,"91"-27"-118,3-2-107,11-1-16,6 0-8,3 0-10,4-3-1,4 0-3,0-5 3,5-4 2,3 5 1,-5-4 2,0 2 1,-5 5 3,-3-7 1,-5 4-3,-4 0-1,-2 3 0,-2 2-1,-7 0-1,-1 6-4,-11 2-8,-6 1-2,-5 6 1,-5-3 5,0 0 3,6 0 2,4-6 2,7-1 0,12-4 2,0 0 0,14-2-1,-3 0 0,-1 0-4,16 0 0,14-4 2,10 0 0,-7-3-3,4-1-12,-6-1-51,-6-5 4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16.2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 3 562,'-24'12'226,"1"-4"-164,3 2-6,1-2-9,6-1-20,-1 0-7,2-3 1,4-1-2,2 1-3,5 0-3,10 4-5,2 1-2,10 0-1,1 1 4,-4-10-2,-8 0 2,0 0-5,28 0 2,1-6-2,1-3 1,-16 2 1,-3-2 0,-6 1-1,-5 3 1,-8-2 2,-4 3-1,-8-1 0,-9 1-2,-7 3-5,-5 1 0,-4 6-5,0 0 2,2 5 0,4-1 4,4 1 8,6-2 4,9-3 8,-2-3-2,12-3-9,3 0-3,8-2-7,9 2-1,1-5 1,6-1 2,0-4 5,-2-3 2,3 0 8,0-2 2,-1 3-4,1 2-4,-7 2-7,-2 4-5,-7 3-23,-3-2-15,-6 2-56,1 1 56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11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74 318,'-4'-1'157,"3"-1"-47,-3-1-87,-1-1-11,4 1-8,0 2 3,-2-1 1,3 1 0,-1 1 13,0-1 7,0 0 18,0 0 3,1 0-10,0 0-6,0 0-16,3 1-4,13-4-4,31-4-1,-29 4-2,2 0-3,1-1 0,1-1-3,0 0 1,-1 1 0,-3 1 1,-1 3 0,-6 0-2,-1-1 2,-5 2-3,-1-1 1,-4 2 8,-3 2-2,-4-3 2,-1 3-2,-6 1-8,-2-2 1,-3 3-1,-1 0 1,1-1 1,2 0 0,2 0 1,4 0 0,2 1 2,0 0-1,5 0 4,0-2-1,6 2-5,3 1 0,5-3-5,2 1 1,4-6 4,1 0 1,6-4 4,0 3 1,1-2 1,0-2-1,-5 1 1,-1-3-3,-6 5-1,-5 3-1,-9 2 4,-6-1 1,-8 6-10,-5 2-3,-4 4-9,-3 5 2,-1 0 8,1-2 5,5-1 6,3-5 3,7-7 3,4 1-1,5-5-9,6 7-23,5-6-66,9-12 59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7:05.4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52 149,'-2'-1'111,"1"0"-10,0 1-34,0 0-20,0 0-32,0 0-10,0 0-5,0 0 0,1 0 4,-1 0-1,0 0-1,1 0 0,0 0 1,0 0 1,8 4-2,29 10 1,-24-17-3,2 0 0,-1 2 2,3-2 2,-4 0-3,1-1 1,-1 1 2,-3 3-4,2 0 4,-4 0-1,-4 0-3,-1-3-1,-3 3-10,-1 1 1,0-1 0,0 0 0,0 0 3,-9 4 0,-28 15 0,23-15 1,3-1 4,1-3 0,-2 0 3,3-1 0,1 1 6,1 0 1,6 0 3,-1 1 2,3 0-13,0-1-2,0 0-7,0 0-3,4 0 9,10 0 2,32-3 3,-27 0 2,4-2 2,1-5 0,2 3 1,1-1 2,-4 0 1,2 1 1,-9-3 1,-1 2 1,-4 5-3,-5 0-3,-2 1-1,-1 2 0,-4 0 12,0 0 0,0 0-7,0 0-5,-13 5-11,-32 14-3,22-13 6,0 0 0,2 2-3,4-2 5,4-1-13,5-1-22,1-2 2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31.3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49,'-4'5'241,"7"14"-191,-2 9-24,3 23-9,1 13 7,2 22 13,3 13 4,10 35 0,0 13-7,2 30-12,-1 8-4,1 10-1,0 5 1,-1 10-4,-1-8-1,-2 2-3,-3-8-4,-2-6-1,-1 6-1,-2-23-1,-3-2 3,-3-23-2,-1-11 2,-3-25-5,1-10 0,3-18 0,-4-13-2,3-11 0,-1-11 1,-1-21 0,1-10 2,1-13-1,-1-4-3,4-1-4,-4-1-1,3-6-1,-1-2-3,-1-10-15,4-9-10,-7-11-30,0-6-35,-8-12 69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2:09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217 770,'-8'-61'276,"-1"57"-227,12 4-33,-1 1-5,-1-2-5,-1 1-4,0 0-4,0 0-5,0 0 5,4 19 2,27 55 5,-30-11 4,-6 24-11,-4 8-8,-6 13-4,-4 2-3,-4 2 5,-2 1 3,2-2 5,3-2 1,5-14 5,3-8-1,11-21 0,4-10-1,7-20 0,5-7 0,10-9-8,10-6-2,11-5 0,4-2 3,2-7 7,-5-2 3,7-2-3,3-1 0,15 0 3,5 0-2,-3-1 1,1 2-2,5-2-1,4 0 1,8 2 1,-1-2 1,3 0-5,2 0 3,-3 0 0,1-1 0,-1 2 1,-1-3-1,0 0 0,4 4 0,-4 0 0,-3 4 0,5 0 0,-9 0 1,-1 0-1,5 0 0,-4-4 0,3 3-3,-3 1 3,-5 0 0,8 0-4,-1-1 1,0-1 2,1-3 1,4 3 2,0-2-1,-2-2-3,-2 1 1,1-1-1,1-1 4,-3 0 4,-2-1-5,-9 0 0,4 1-3,-1 3-4,-5 1 6,-15-1 0,-4 2 1,-5 0 5,-2-1-6,0 1 0,-7 1 1,-13-3-4,0 3 4,-17-1 1,0 2-3,-6 1 4,-3 0 3,-1-1 13,-2-1 8,1 1 9,0-1-6,-1 0-12,0 0-7,0 0-11,0 0 1,-9-10 0,-28-33 1,25 24-2,2 0 1,-3-7 7,-1 0 5,0-4 7,-2-4 2,-1-3-4,4-1-1,0-3-3,-3-5-3,2 0-6,1-2-1,4-1-3,4 3-2,0-3 1,1 2-1,0 2 2,0 0 2,4 2-3,1 0-1,2-5-3,2 3 0,-4 4 3,1 4-1,-1 11 0,0 1 3,-2 9 0,-4-1 2,-2 7 3,0 0 2,-1 4-1,1 2 1,1 3-4,-2 0-4,1 2 0,-4-3 0,-1 1 2,4 2 2,-5-1 0,1 1-2,-5-1 3,-7-4-3,-4 2-2,-8-4 1,-2 1 0,-5-5 1,-1 2 0,1 1-1,-10-4-3,-5 5-2,-15-2 4,-3 2-1,-5-1 1,-8 0-3,-7 4-1,-6 0 3,-11 4-3,-4-1 4,-4 3 2,-6 1-1,-12 2 6,1 3-2,-15 1-2,0 1-3,0-1 0,-4 1 2,11 0-2,-8-3 4,6 0-3,6-4-1,-7-4 4,13-1-4,8-3 2,-3-3-2,22 2-1,3-3-2,4-4-9,11-1-4,9-5-7,7 4-4,22-2-9,10 3-7,18-1-27,6-1-25,16-4 62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6:30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338,'5'226'194,"0"3"-14,-3-23-97,0-2-15,-2-38-14,-2-19-14,-2-28-14,3-12-7,-3-23-10,0-10-4,-1-25-1,-1-15 1,1-21-13,3-5-16,-3-24-49,1-11-29,-1-32 58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3:02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00,'0'27'348,"7"8"-254,0 6-18,7 1-43,-2-3-7,5-1-71,4 0-48,-3 0 59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3:02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494,'7'-4'213,"7"-2"-117,7-1-8,9 0-39,1 1-5,1 1-21,-4 4-8,-5 4-8,-2 2-3,-7 4-8,-2-1-7,-5 3-10,-3 1 2,-4 2 2,-4 4 8,-6 2 11,0-1 4,-3 0 11,1-1 2,1-4 4,0-1-3,2-2-9,1-4-1,3-4-1,1 1 0,0-5-2,4 1-2,5 0-5,7 3 0,8 1 0,3 3 0,2 1 2,-1-1-2,-1 2 3,0-1-3,-6 0 1,-2 0 0,-8 0 1,-3 0 10,-6 2 19,-5 1 6,-6 4 18,-5-2-2,-4 1-12,1-1-6,-1-2-18,3-1-9,2-1-4,0-1-3,4-2-19,1 0-16,4-4-37,2-2-29,7-11 6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3:02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51 734,'-11'-10'263,"7"6"-230,1 0-17,2 9-17,2 9-11,5 16-9,2 13-4,6 17 2,2 2 5,4 2 8,2-5 7,4-13 15,2-8 9,-6-17 8,3-5-1,-3-12 1,0-6 1,1-13 1,-2-7 3,-3-20-7,-1-9-5,-1-15-10,-4-6-4,-4-1-4,-6-4-1,-8 7-3,-7-1-5,-5 13 3,0 13-4,-5 20 5,-2 12 2,-4 20-4,-5 15 1,-3 28-3,1 11-3,5 22 7,6 1-1,11 4 3,7-3 0,7-10 0,6-8 0,7-23-1,3-11 0,10-20-1,5-7 1,4-17 0,0-11 0,1-15-1,-6-11-1,-4-12-2,0-3 1,-9 0-1,-3-1 1,-6 5 0,-5 5 3,-2 14 3,-2 8-1,-1 19 15,1 8 9,-1 5 6,2 8 1,3 13-15,1 12-11,3 15-6,0 5-1,0 4 0,1-2-1,0-3-3,-1-1-9,0-1-31,-1-6-11,-1-5-34,0-6-25,0-15 8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3:01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1 10 398,'-38'-7'169,"-12"3"-109,-5 1-6,-2 16-31,-3 4-3,-8 13 7,-8 10 8,-13 7 13,-2 8 7,-7 10 4,-4 2-4,6 14 2,0 1 4,10 3 0,7 0 1,8-1-14,5 2-13,15-5-18,10-3-6,14-9-7,7-6 0,11-11-4,3-7 0,8-13 0,3-7-2,2-10-3,2-4-3,0-11-1,0-1 2,1-6-1,-1-1 4,0-3 1,1-5-6,-2-1-27,0-1-23,-4 4-214,-1 3 182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3:00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0 114 583,'-25'-6'231,"5"2"-148,0 1 3,1 1-27,0 2-8,0-1-16,-1-1-2,-2 2-2,-2 2-1,-9 2-11,-6 6-5,-8 8-7,-4 3-2,4 14-2,3 6-2,1 8 0,5 10-1,-2 11 0,1 8 1,5 9-1,0 4 2,13 8-3,9 0-2,14 1-1,8 0-2,21-7 2,7-5-4,10-8 3,9-4-2,6-18 1,14-3 2,15-20 2,1-8 0,8-21 2,3-9 4,-4-16 9,3-10 5,-2-16 8,-6-7 0,-6-16-6,-10-4-2,-17-12-12,-10-3 1,-17-11-3,-7-4-1,-20-5 2,-11-5-1,-18 1 2,-8 4 14,-13 2 18,-6 5 6,-14 11 9,-3 11-6,-12 25-11,-1 13-3,-5 26-14,-5 12-8,-2 26-19,-1 16-13,8 20-31,1 9-19,4 10-43,7 5-13,12 6 79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59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63 418,'-37'26'187,"24"-25"-97,1-4-22,3-1-5,2-2-1,3 1 5,3 3-7,0 0-9,3-2-22,1-2-10,7-5-10,4 0-2,7 0 0,2 1 1,-3 2-2,0 2-1,-3 6-1,-3 0-2,-3 4-1,0 3-1,-7 2-4,0 2-2,-6 2-4,-4 4-2,-7 3 3,-1 2 3,-4 1 4,-2-2 2,0-5 2,-5-3 0,8 0 3,0-5 2,7-2 1,7 0 0,3-6-6,9 0-2,2-5-2,3 0 0,7 0 2,0 1 2,4 7 0,-1-1-2,-4 10 1,-1-1-2,-5 3 2,-5 2-1,-4-2-1,-5 3 1,-7 0 6,-2 5 6,-10 0 11,1 2 7,-9-2 12,-6-1 7,-5-3 10,0-5 2,6-4 1,5-2-5,9-3-12,5-2-11,6-2-19,3 0-5,2-2-20,2 0-12,0 1-22,0 0-21,0 0-30,0 1-9,10-10 6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58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9 630,'5'-28'287,"-8"26"-138,4-1-62,0 1-32,-1 1-27,0 0-15,0 0-6,4 0-2,7 1-2,26 11 3,-27 7 0,-4 2 0,-2 9-5,-3 4-1,-7 4-10,-1 2-5,-4-4-4,-3-1 3,-3-11 10,2-2 1,6-8 8,1-6-2,8-4-1,1-2 1,1-4 0,-2 3 1,0-1 5,1 0-1,16 2 2,29 5-1,-28-3-3,1 0 1,2-2-5,-1-2 0,-2-2-1,-2-1-1,-6 0-3,-2 1-4,-4-4-23,-1 2-18,-1-4-52,-2-1-201,-3 1 212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57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8 604,'-15'27'220,"8"19"-191,4 11 1,6 18-8,1 3 4,5-5 7,1-5 1,4-22-1,1-8-2,5-17-5,1-10-3,-1-14 0,2-11 0,0-20 4,-1-10 0,-2-20-2,-6-9-5,-10-2-6,-5 1-2,-11 10 1,-1 12-4,-8 20-1,-1 13 1,-5 28-6,-6 18 6,4 31-6,2 17-3,9 20-4,10 2-2,7-9-4,6-12-3,9-25 0,5-13-2,6-23 4,5-10 0,6-17 0,-4-15 2,3-17 2,-3-12 6,-6-18 5,0-1 7,-7-4 7,-4 7 2,-6 20 2,-2 12-1,-4 23 3,0 7 6,-2 11 1,-2 8-2,1 16-7,-1 12-10,2 21-9,-1 8 1,1 2 3,3-6-5,4-13-21,3-7-20,7-10-41,2 0-27,8-11-64,2-6 104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57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2 634,'-2'0'224,"-1"7"-197,-1 20-10,0 14-11,-2 26-4,1 12 3,2 39-5,1 17 3,2 47-1,1 16 1,7 18-2,3-2 1,5-21 6,4-13 9,10-35 20,3-11 7,8-16 1,7-6-9,-3-14-18,-1-8-3,-8-16-4,-4-5-5,-8-12 1,-4-7-2,-8-21 0,-3-10 1,-7-15 1,-1-2 8,-4-6 13,-2-1 3,-4-6-5,-2-1-8,-3-2-16,2 1-8,-1 4-35,2 3-22,7 6 37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51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73 617,'-13'-3'262,"6"3"-151,4-1-13,1-1-34,4 3-21,-2-1-14,0 0-10,11 0 4,41 2 8,-13-4 1,-18 1 1,-1 0-6,69 1-10,18 0-6,9-6-6,-22-4-3,5-4 3,0-6-3,2 3 0,0 2-3,-5 0 1,-3 3 3,-6 0 3,-15 0 2,1-1-2,-13 4-3,-6 3 2,-18 1-1,-7 4-5,-14 1 3,-4-1-2,-5 2 2,-4 0 8,-1 2-1,1 3 2,-3 5 9,1 3-2,0 13 0,0-2-5,-1 6-11,1 2-1,2-2-1,2 6 0,4-1 1,1 0 1,3 9-2,1 5 0,2 17 1,3 13-1,-2 16-1,3 10 2,2 15-2,-2 1 1,2-1 8,-5-10-1,0-13 4,-5-8-1,2-17-4,-3-4-2,-3-12 0,0-10-2,-8-4 1,3-5-2,-4-13 1,0-1-2,1-15-5,0-3 0,2-4-7,-2-2-2,-1 0-8,1-1-3,0 0-8,0 0-4,1 0-16,0 1-18,0-1-288,14-24 251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55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4 82 226,'9'-29'117,"-31"26"-18,-2 0-66,-1 5-16,-1 2 12,0-1 2,3 2 24,-1 1 11,3-3 2,4 2 3,3-2-13,2-2-10,4 2-19,1-3-9,4 0-10,-1 2-4,4 0 0,0-2 0,0 0 3,0 0 2,-1-1-1,1 1 3,-1-1 4,0 0 0,0 0 5,0 1-3,-2-1-5,-15 2-2,-36 6-6,22 0-1,-1 4 0,-5 3 1,2 5 0,-1 2 3,0 3 0,1 3 0,5 4-1,-3 0-2,-2 2-1,3-1-1,-1 0 1,5 0-2,8 4-2,3 1-1,3 4 0,3 0 2,3 1-1,3 3 1,6 6 1,5 4-4,9 3-1,6 1 1,10-3-5,4-5 2,8-4 3,1 0-4,4-2 3,2 1-1,5-7-2,11-5 0,7-12-2,1-5 1,-4-12 1,-5-7-2,2-12 0,4-8 2,-1-15-1,-5-8 5,-13-12-1,-4-6 2,-9-5 1,0-5 2,-6-8 6,-5-3 5,-10-7 6,-5-1 1,-15-4 0,-8 1-4,-13 8 4,-8 4 4,-10 19 0,-3 10 4,-12 18-11,-12 9-5,-8 22-19,-11 14-7,-10 24-14,-2 12-5,-2 13 5,10 5-6,18 10-10,16 5-14,18 3-186,7-1 167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2:32:54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53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39 600,'-58'27'249,"54"-27"-158,0-5-7,0-2-48,2-2-10,-2-2-12,3-3-4,1 1-2,-1-3 2,2-1 8,2 0 4,1 1 3,2 2-2,2 5-10,1-1-4,3 5-6,1 1-2,0 9 3,2 7-2,-2 15 1,-1 9 2,-4 15-1,-3 7-3,-5 7 2,-1-1-7,-9-1 0,-3-3 3,-4-5-3,0-7 4,3-16-1,3-6 0,4-18-1,1-6-1,2-13-7,0-8 1,2-10 1,3-1 6,4-2 5,1 2 3,3 7 4,4 1-2,1 10 1,3 3-1,2 6-1,3 3-2,5 7-2,1 7-1,1 1-1,-1 4 1,-7-4 0,-2-3 3,-5-1-4,-2-4 3,-3-2 2,3-1 1,-6-4 5,-1-2 1,1-3 1,-4-5-2,3-9-2,0-7-7,4-7-43,-1-8-30,9-3 39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51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41 600,'-10'1'252,"-1"-1"-145,4-6-47,2 0-9,-1-6-9,2 2-4,1-7-16,1 0-5,6 2-9,0-2-2,4 3 0,1 1 1,2 3-2,3 4 1,2 9-3,2 3-1,-3 8 0,0 6 0,-2 9 1,-4 3-4,-4 9-5,-5 3-5,-9 2-3,-4 2 0,-2 0 4,-5-3 2,0-1 4,-1-7 3,3-10 1,1-8 1,2-17-1,4-3-3,6-14-2,2-4-1,6-8 1,1 0 5,8-1 3,2 2 1,5 8 2,2 1-3,-1 10 1,2 4-2,0 4 2,2 5-2,3 7 0,-2 6 3,-1 5-1,-2 0 3,-6-1 1,0-3 1,-7-9 4,-3 0-1,-1-7 3,-3-2-2,-2-1 8,1-2 9,-1 0 11,-1 0-2,1 0-7,0-4-6,1-8-12,5-26 3,-6 30-2,0 2-4,1 3 1,2 2-4,-2 1-4,-1-2 1,-1 3-4,0 0 0,0 0-1,1 0 1,0 0-1,0 0 1,0 0 0,0 0 3,0 0-4,0 0-10,0 0-29,0 0-20,0 0-35,0 0-17,-1 0 71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50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194 377,'-5'-23'223,"1"6"-9,-4 2-55,0 8-53,-2 0-10,-3 14-34,0 11-17,2 21-29,2 13-11,5 17-7,1 1 3,6-3-1,5-6 1,5-18 4,0-7-5,3-15 1,0-8-1,1-17-2,1-9 4,2-24 3,-2-10 0,2-19 1,-5-4-1,-8-3 1,-3 3 2,-15 4 1,-4 3 0,-5 11 2,-2 10-1,0 26 5,-1 14-6,-5 32-9,0 19-3,0 30-9,2 11 3,13 10 3,6-4 1,10-17-6,6-5 1,6-27-4,4-12-3,5-23-2,1-14 0,2-24 3,-1-14 4,1-16 10,-2-6-2,-1-11 3,-4 0 1,-7 1 3,-3 4 4,-6 11 5,0 10 1,-2 21 1,-1 7 2,1 20-3,1 5-1,2 22-4,2 11-4,1 20-1,-2 7-3,0 3 5,-2-1-4,1-4-1,3-3-5,1-9-35,7-2-17,4-10-56,-3-7-19,4-15 83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49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0 29 683,'-5'-10'249,"-1"3"-203,-2-1-8,-4 4-24,-2 4-8,-7 6-18,0 6-6,-10 14-2,-2 4 5,-4 13 19,1 6 8,2 14 20,-5 8 5,-1 17 0,-6 8-1,0 16-16,4 7-4,8 8-9,9 8-3,8-4-2,4-2 0,7-8 2,2-12-1,5-16 2,1-14 6,3-14 9,0-10 8,0-12 8,-1-4 1,-2-14-1,-2-6-3,-2-11-4,1-2-7,-3-3-6,2-1 0,-3-2-5,0-1-4,-1-4-7,0-1-10,1-1-26,-1 0-21,2-1-52,-1-2 249,2-2-12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49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8 91 394,'-9'-13'213,"-2"0"-55,-7 0-61,-3-1-18,-8 3-27,-6 1-14,-7 2-14,-5 3-3,-3 1 2,-1 7 2,-1 7 6,1 6 1,-12 8-10,-3-1-1,-2 6-13,-5 0 1,16 7 1,1 2-1,-1 5-2,2 5-1,-1 4-5,5 4-1,8 3 0,3 4-3,11 4-3,5 5-1,8 7-6,6 2-4,7-1-3,4 0 3,10-2 6,5-3 3,9-7 7,6-9-1,15-12 2,7-7-1,14-11-1,2-4 1,1-12-1,2-3 0,7-9 0,4-1 1,-1-3-1,-2 0 3,-1 0 0,-1-1-1,2 2-1,-4-2-1,-9-1 0,-5-1 1,-3-10 1,-3-3 0,0-7 3,-8-5 1,-10-6 4,-4-1 2,-12-10 3,-1-3 3,-6-9 5,-3-2 3,-4-5 0,-3-3-1,-3-2-3,-4 1-7,-2 1 2,-1 3-2,-3 10-4,1 2 5,-6 7 9,-1 2 2,-6 1 6,-2 2 0,-6 0-11,-4 2-5,-8 3-5,-5 1-2,-4 9-1,0 1 1,1 7 0,-1 6-2,-2 5-5,-6 7-1,-7 7-1,-3 5-3,2 12-7,6 3-12,1 8-26,-4 3-6,-1 4-15,0 2 0,7 4-5,10 1-11,15 0 5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47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94 449,'-25'27'185,"23"-27"-107,2 1-22,-2-1 8,1 0 6,1 0-1,0 0-5,-1 0-5,1-1-15,-1 0-8,1 0-16,0-2-3,0-15-5,3-28-2,-2 23-2,-1-2-2,0 4 0,-1-1-3,-2 4-1,0 3-1,3 4 3,-3 2-3,3 4 3,0 2-3,0 3-1,2-1 0,-2 1-2,0 0 0,3 8-2,19 41 1,-14-17 0,-2 5 3,2 5 4,-1 0-2,-3 0 1,2-1 0,-1-5-1,1-2 0,2-7 0,-2-6-2,0-7 2,-2-5 0,-2-5 0,-2-1 4,2-3 1,-2 2 7,-1-2 12,0-1-6,0 0 0,0 1-8,0 0-11,0 0 1,-8 0 0,-25 5-2,24-3 0,1 3 3,0-3-3,1 2 1,3-1 1,0 1-2,2-3 1,2-1-2,1-1-4,0 0 1,0 0-1,0 0 4,11-2 2,36-5-1,-26 5 1,4 1 0,2 0 0,-1-2 2,-1 0-2,-3-2 1,-5 2-1,1 0-1,-10-1 0,0 3-11,-7 0-32,-2 0-18,-6 1 32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44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4 389,'24'-30'211,"-23"26"-26,2-6-107,2-2-49,0-2-6,3 3-2,2 1-1,3 7 1,0 5 2,3 10-3,-1 8 2,-1 8-3,0 4-2,-4 5-5,-4 1-3,-9 2-4,-5 2 1,-8-3 0,-1-1-1,-1-2-2,0-4 1,0-8-2,0-5 0,4-12 0,1-5-1,3-8-2,2-3-2,6-7-3,2-1 2,6-2 2,6 0 3,-1 4 2,4-2-1,3 10-1,-4 2 1,3 1 0,0 4 3,1 6 1,1 3 2,1 13 0,-2 1 2,-2 1 0,0 0-2,-2-6 1,-1-3-1,1-2 0,-4-6 2,2-2-2,-5-2-1,-3-8 5,2-2 0,0-6 7,1-5 0,5-3-5,-3-4-5,-2-2-6,7-2-13,-1-3-49,2-2 42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43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98 641,'-26'13'261,"1"12"-155,5 10-67,5 20-21,4 8-10,6 12-5,6 1 0,9 5-1,4-3 1,9-10 3,4-9 0,3-21 4,4-10 5,3-18-4,1-6 3,-1-20-1,-4-12-2,-4-21 2,-2-12-5,-5-15-2,-1-1-3,-10-3 1,-5 3-2,-10 2-1,-6 1-1,-9 8-3,-4 6-3,1 23-4,-4 11 0,-7 25-8,-3 17 0,-11 28-1,0 16 1,8 25 7,6 7 2,16 6 7,6-2-1,13-11 3,6-7 2,8-24-2,7-12 0,12-25-4,6-12-1,4-21 5,-1-13 0,-7-22 1,-5-10 1,-5-12-2,-1-5 0,-5-1 0,-7-3 0,-6 1 0,-3 5 1,-7 14 3,-1 12 1,-2 26 7,-2 10 5,0 22-1,0 11 1,-2 29-11,3 16-4,4 19-2,1 4 0,6 0 4,2-7-2,5-10 2,3-9 0,4-17-5,0-9-4,3-15-19,-1-5-14,4-12-53,-1-5-42,1-11 83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50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-2 716,'-1'-4'275,"5"5"-202,0 3-8,1 3-15,2 7-5,-6 3-4,3 11 0,-2 19 4,-1 10-5,3 22-5,-1 14-4,0 24-10,3 14-3,-4 21-7,-1-1-1,-2 1 0,-6-11 0,3-14 1,-1-10 0,2-20-2,-2-7-2,0-19-4,-1-4 1,-4-22-4,4-6 1,-2-17-1,1-7 3,2-9 2,-1-3 2,2-2 1,0-2-2,3 1 1,2 0-6,-1-1-1,0 1-7,0-1-1,15-2 3,44-39 3,-22 24 2,22-4 0,4-1 1,8-2 0,5 6 0,13 3 3,7 0-4,5 4 0,3-1 0,5 4 0,-9-3 3,3 1-1,2-1 1,-6 1 2,1 2-2,-9-5 2,-4 5-1,-13-1-4,-3 0 0,-6 5-1,-8-1 1,-17 1 4,-8 0-3,-14-1-5,-3 4-9,-6-2-39,-5-1-14,-7-9-51,-3-4 38,-8-9 46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42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2 55 755,'17'28'302,"-29"-29"-212,-2-2-34,2 0-21,-13-2-19,-5-3-7,-6-2-3,-9-4 0,0 1 12,-3 1 7,-13 3 1,-9 2 2,-15 7-15,-7 4-6,-11 16-2,-4 8-5,-3 14 0,-1 12-4,-5 11-3,2 8-1,5 9 2,1 5 1,10 8 3,8 2 2,4 2 0,6-4 1,13-7 0,3-7 8,14-17 6,8-9-1,16-20 5,9-7-2,10-16-7,5-3-2,5-9-8,0 0-4,4-4-2,0-5 1,2-5 1,0-1 4,-3 0-6,1 2-7,-7 2-29,0 4-22,-4-1-49,-4 1 68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2:42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1 119 606,'-35'20'202,"25"-30"-196,1-3-4,-3-4 2,-2-3 5,-3 3 20,0 1 11,-6 1 25,1 4 7,-2 0-5,-3 4-8,0 3-19,-4 4-11,0 6-15,1 4 0,-3 7-10,-1 4 0,-2 12-4,-4 6 0,-10 16 2,-1 6-3,-7 19 1,4 10-2,11 11-5,7 5-4,15-1-10,6-3-4,16-2-9,9-3 0,17-9 2,11-4 1,22-14 4,8-13 6,7-16 4,3-14 4,1-18 6,5-9 4,2-18 5,-6-13 4,-8-19 3,-7-9 3,-4-17 3,8-5 3,-15-19 9,-7-4 0,-18-15-1,-16-3-2,-11-2 0,-8-2 11,-18 18 21,-5 11 10,-15 28 0,-9 15-13,-10 24-29,-3 14-20,-11 23-18,-5 14-3,0 21-5,-3 5-4,15 10-16,5 2-20,6 8-34,5 4 179,4 2-78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9.2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8 165 607,'-60'-31'241,"48"34"-166,-5-4 0,-2 4-25,4 3-10,-4 4-16,1 5-5,1 9-2,1 6-1,2 7-6,5 2 3,6 1 3,3-3 2,8-7 1,3-6-4,7-12 3,6-7 5,5-14 9,6-7 4,2-12-6,2-3-4,-3-11-7,-5-4-3,-8-6 0,-8-3-4,-14 0-5,-2 6 2,-9 15-6,-4 10-2,-16 19 0,-5 8-1,-9 22-3,-6 9 2,8 18 2,2 4-1,11 2 1,7-2 1,15-5-1,5-3 0,11-10-3,5-8-2,9-14-9,4-7 1,6-14-2,2-7 1,4-10 4,2-4-2,-3-4 7,-5 0 1,-10 6 2,-6 4 1,-10 11 1,-1 5 3,-6 17 4,0 9 0,-3 23 0,-1-5-2,1 2-3,-6 38-1,2 12-1,3-15 0,5-14 14,3-2 11,1-3 20,0-1 7,-2-9-1,-1-2-5,0-8-19,-2-4-5,-2-4-12,0-3-6,-4-8-1,1-2 0,-2-9-9,1-3-9,1-1-29,0-2-24,0-2-43,-1-4-22,5-9 86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4.8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5 823,'-12'11'352,"11"-2"-198,4-1-48,16-3-67,8-3-11,13-5-53,6-6-38,9-9-87,5-2 86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4.6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5 696,'13'-1'311,"4"1"-167,5 5-17,0-2-20,7 2-41,-2-1-22,4-4-29,2 0-6,-3-8-21,-1 2-13,-2 0-29,-4-6-13,-4 4-21,-4-2-6,-8 2-30,-4 5 73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4.3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1017,'13'3'429,"7"-1"-252,1 3-41,4 1-53,3-2-28,2-1-35,0 0-16,-5-3-41,-6 0-22,-7 2-41,-6-2-16,-6 1 7,-5 3 13,-3 4 31,-10 2 20,-5 4 26,0-1 12,-2 0 21,5 0 9,6-2 12,2 0-1,4-3-11,1-2-8,7 6-15,1-1-3,7 4-10,5 4-5,5-4 3,2 3 0,3-1 10,1-1 5,-6-1 6,-2-3 5,-7-3 16,-5-3 6,-3-4 9,-2 4-1,-2 0-10,-6-2-5,-4 2-13,-4-2-7,-1-4-21,1-1-13,5 1-30,2-3-21,4-6-32,5 0-25,8-5 8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3.8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1 0 436,'-6'-6'246,"-1"7"-29,-4 13-104,-2 9-1,-5 19-8,-5 5-1,-5 13-17,-3 1-18,0-3-25,0-1-16,7-7-20,4-9-18,7-12-55,4-12-29,5-11-69,2-6 94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3.6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60,'12'28'372,"41"77"-264,-20-41-21,7-3-14,4-3-15,-2-13-26,-3-3-6,-6-7-37,-7-7-24,-9-12-58,-5-5-30,-7-11-45,0-3-36,-6-14 13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3.4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 60 786,'-70'3'370,"59"-4"-116,1-4-128,8-1-64,5-2-14,5-2-36,6-3-10,5 2-6,4 3-7,2 8-11,-2 4-11,-1 12-13,-4 5-6,-5 12 2,-4 9 2,-9 10 15,-6 5 3,-9 4 6,-4 0 8,-8 0 7,-1-2 9,-4-7 33,1-5 10,8-11 16,2-7 2,9-12-18,1-5-8,7-10-19,2-4-5,8-5-4,9 1-7,11-1 1,2-3 0,9 5-3,1-1 0,4 5-1,5 1-1,3 1-22,1-1-26,-3-7-43,-2 1-20,-6-9-55,-2-2 10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2.9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 998,'19'11'371,"20"3"-300,4-2-28,6-8-32,5-4-24,0-10-72,4-6-39,6-10 7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4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8 196 428,'-1'0'184,"0"0"-99,0 0 2,0 0-8,-1 0-2,-3 1-5,4-1-5,0 0-17,0 0-12,0 2-17,0-2-2,1 2 8,5 1 4,23 6 5,59 6-5,-25-16-4,7 0 0,9-2-5,12 2 0,11-5-6,-1-1-3,18-3 18,4-1 1,-1-4 2,9 0-4,-6 0-17,-6 2-5,8 3-5,-1 2-1,-13-1 3,-3-1-5,-9-3 0,-4 1 0,-9 3-3,-8-1 5,-20 1 1,-4 3 2,-15-3-4,0 6 0,-8 2-1,-12-5-2,-7 4 8,-7-1-5,-5 3 9,-2 0 9,-2-1-5,2 0 4,1 0-8,-10 0-17,-35-5-19,30 6-15,5 0-42,0 3-16,2 0 6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2.7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82,'23'99'408,"-24"-48"-365,1 4-33,2 4-18,1-11-79,0-1-52,-3-6 8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2.4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0 714,'15'-8'319,"4"2"-160,4-1 5,1-2-48,5 0-17,4 1-40,2-3-16,-3 2-28,0 4-10,-6-2-19,-5 6-16,-6 1-28,-6 2-8,-9 11-2,-3 1 10,-10 15 25,-7 2 10,-6 10 15,0 3 9,2 1 16,6 2 5,7-4 3,7-2-3,8-5-9,4-7-3,11-7-8,5-6-7,14-6-20,7-9-14,4-10-29,6-8-16,0-12-66,5-3 9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2.1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8 6 603,'-4'-5'300,"3"5"-90,-1-2-82,0 14-58,1 8-9,-5 11-15,-1 11-16,-6 10-13,-4 2-4,-3 5-13,-1-2-5,3-7-30,1-2-25,1-12-48,3-5-37,3-11 94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1.8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87,'13'71'413,"-3"-35"-113,7 2-241,10 14-45,4 0-1,1-5-2,4-3-4,5-6-32,-2-5-24,-1-7-49,-5-3-25,-10-8-44,-2-5-20,-9-4 122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1.6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46 825,'0'14'378,"11"-4"-157,8-1-98,14 0-73,7-6-7,13-3-18,6-3-12,5-8-42,0-1-29,-5-7-54,-2-3-30,-2-2 9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1.3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91 1069,'-3'-24'387,"-3"24"-324,6 2-25,1-2-19,7 4-20,3-1-14,7-3-20,7 0-13,5-9-8,5-3 4,4-5 16,-1-2 12,-5 6 19,-2 4 2,-8 13 1,-2 11 4,-1 22 1,-3 13 4,0 36 3,-7 6-2,-6 12 2,1 5-3,-6-2 10,0 0 7,-4-5 9,0-5 8,1-15-6,0-9-6,1-16-13,1-12-9,2-19-14,0-6-24,1-11-54,-1-9-31,-5-13-36,2-17 82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0.8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912,'-11'45'337,"10"14"-267,1 3-19,1 6-26,0-4-4,3-8-31,5-2-37,-2-15-72,4-4-59,5-17 108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0.6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8 910,'-12'7'346,"15"-3"-276,5 2-10,11 1-42,10 0-4,12-2-3,4-2-2,11-2-16,1-2-8,1-1-40,-1-7-24,-10-5-63,-3-3-83,-9-8 151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40.2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94 1019,'-3'-12'366,"4"-4"-314,3 1-23,0 1-23,2 1 0,-1 0-17,-2 5-14,6 4-18,-4 4 0,3 13 16,0 9 11,4 17 18,1 6 1,-1 5 3,0 2 1,-1-4 4,-3-1 0,-1-6-3,-1-3 0,0-9-5,-2-6-24,-1-10-57,3-4-56,-1-16 77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39.8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5 0 1080,'-40'55'392,"1"6"-340,6 3-3,7-1-40,5-1-25,7-11-77,4-3-43,8-12 77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2:26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63 430,'-5'52'161,"-14"-38"-118,5 4-5,-4-7-20,-5-4 4,10 0 0,0-4 8,4 1 13,5 1 4,1-4 7,3 1-3,3-1-13,-3-1-9,0-1-11,17-3 0,42-19-2,-25 4 0,7-3-7,-2 0-3,-7 0-3,-3 3-1,-8 1 0,-3 4 0,-5 7 0,-5 2-1,-7 5-8,-2 1 0,-8 3-4,-5 3-4,-6 8 4,-3 4-2,-7 4 5,-6 3 5,-5-4 3,2 2 3,4-3 1,10-4 1,11-3-2,7-5 1,8-5-5,7-1-3,16-4-1,2-7 0,20-6 3,2-7 1,5-9-3,2-5-10,8-1-36,9-1 316,9-2-214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39.6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797,'-12'10'289,"12"8"-248,5 8-5,14 15-20,10 3-1,13 7-5,5 1-4,7-3-4,-3-3 1,-5-6 2,-4-4 0,-8-9 2,0-1-1,-9-10 0,-4-6-6,-7-8-46,-2-4-57,-11-16 64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39.2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 1065,'7'0'371,"6"4"-333,14 2-28,7-6-6,16-1-44,2-6-37,7-10 4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38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 681,'12'0'266,"6"1"-169,3 0-1,10 2-29,3 0-7,6 1-36,7 0-7,2-1-9,-1-4-8,-4-3-17,-10-2-15,-10 0-30,-3 1-9,-8-2-69,-4-3 9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38.3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176 973,'-59'-23'345,"49"-5"-302,5 0-15,11 0-29,5 0-10,14 7-34,6 7-15,6 8-15,-2 6-4,-1 14 8,-3 6 12,-7 16 21,-6 3 13,-11 10 25,-5 5 6,-11 6 6,-6 10 5,-8 2 10,-5 1 15,-7-4 29,-6-6 12,0-14 11,4-11-12,12-16-31,10-11-14,12-10-35,5-2-11,8-9-24,6-4-14,5-10-31,1-2-21,1-3 62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12.9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85 809,'-1'2'297,"6"-2"-239,5-2-29,6-4-21,4-3-14,11-5-38,4-2-21,10-3-71,0-2 83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12.4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 566,'10'-4'252,"6"0"-124,3 1-22,-1 2-41,-1 3-22,1 4-28,1 3 1,0 2-7,-1-2-1,0 4 2,-4-1-3,-1 4 3,-2 0-2,-3 2-5,-3-3 2,-6-2-2,-1 3 3,-7 1-1,-1 1-1,-1 5-4,-4-2-1,-2-1-5,1-1-2,0-6 4,3 0-5,5-6 4,-1-4 1,5-1-6,-1-4 2,8-2-1,5-2 1,10-1 5,1 1 4,5 5 5,-1 1-2,-2 4 2,1 3-5,-5 1 4,-4 0-1,-6 0 5,-1 3 6,-6 3 5,-6 1 10,-8 4 11,-3 1 1,-6 1 2,-3 3-8,-2-3-15,-5-1-4,2-4-11,1-5-13,5-4-31,7-1-23,7-4-51,6-4-24,10-6 8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11.9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-2 698,'-6'-1'303,"3"2"-164,-3 9-32,0 14-43,-1 7-22,-2 18-18,-4 2-4,-2 3-8,-2 1-5,3-5-3,0-5-7,4-9-24,4-5-14,1-12-38,5-3-17,5-11-1,2 2 52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11.6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43,'5'27'343,"11"-17"-270,12 8-3,10 15-17,5 6-9,-3 7-28,-6-1-8,-6 0-13,-5-3-5,-6-4-12,1-1-7,-6-10-9,0-2-5,-3-11-13,-2-6-11,-1-10-42,-1-9-46,-1-12 99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04.3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55 740,'1'6'306,"5"1"-174,8-3-36,13 5-33,2-5-15,12-2-30,0 1-17,4-7-34,8 0-13,4-5-34,-1-2-8,-2-8-36,-7-2-45,-4-1 114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03.5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23 747,'-8'-4'333,"1"3"-145,5-1-120,1 1-35,2-2-24,-1 2-9,0 0-9,3-1-5,17-2-5,29-1-2,-27 10 0,-1-4 0,0 8 2,-4 2 3,-8 7 4,-1 9 4,-9 6 10,-4 3-4,-4 5 6,-6 3 3,-7-1 1,-2-1 7,-3-8-1,5-4-2,5-12-3,5-3 0,3-7-3,1-5-2,1-3-5,-1-10-3,5-2-4,2-2 3,3-2 0,5 2 5,-1 0 1,3-1-1,3 8 7,0-3-5,4 7 1,3 7 1,4 2 0,2 6-1,4 1-1,-3-2-1,3 3-3,-5-1 1,-3-4-15,3-1-11,-5-8-28,3-7-25,2-9 5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2:23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 289 465,'-10'36'165,"4"3"-131,0-1-7,9-3-2,1-5-3,8-8-7,1-6-9,6-8-8,3-6 2,1-18 2,7-2 8,4-16 16,5-8 4,4-1 9,-2-3 6,-13-2 5,-11 0 1,-11 1-6,-6 3-3,-4 4-5,-6 6-1,-9 9-1,-7 6-6,-15 10-9,-2 9-7,-9 21-5,-3 7-4,3 24-3,1 9-2,-1 9-11,3 12-2,10 1-17,10 4-13,22-6-40,11-2 54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02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2 0 835,'-8'5'350,"0"5"-209,-1 7-65,2 5-25,1 14-29,-7 1-10,3 9-29,-1 3-18,-4 4-36,5 3-19,-7-4-33,0-5-33,-4-7 104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02.7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20 948,'-60'-22'368,"51"29"-277,6 5-32,7 10-38,6 3-14,12 12-7,4 5 0,11 5 1,-1 3-1,-4-3-9,-1-5-25,-11-3-7,-2-9-9,-5-5-16,-6-3 21,-4-9-11,-3-2-11,-3-6-25,-3-4 1,-3-9 54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02.3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1 84 846,'-16'-16'327,"4"2"-246,1 0-2,1 1-40,0 1-10,0 2-30,1 4-11,-1 3-22,-1 7-10,-2 12 5,-1 1 8,-6 16 20,5 7 7,-3 11 4,1 5 5,5 11-2,0 1 2,11 4 0,5 9-3,12-7 1,2-7-1,5-11-2,2-11-1,6-13 0,0-5 1,3-17-1,2-9 2,1-20 0,5-7 0,-5-11 1,-7-8-3,-12-1 1,-8 6 1,-12 4 14,-9 3 7,-10 2 13,-4 2 7,-8 5-7,0 10-2,-1 14-16,1 8-6,0 10-10,3 9-5,3 8-14,0 0-10,8 9-35,3-1-23,7 1 229,4 1-13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01.7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93 417,'-14'0'190,"4"0"-104,6 3-7,3-3-13,2 0-33,4 2-8,-5-2-9,0-1 0,14 0 16,40-1 7,-15 1 13,9 4 1,12 0-7,0-3-7,5-2-19,-5-5-5,-4-7-10,1 4-4,-4-1-4,2-4-7,-11 6-9,-5 0 0,-11 3-1,-7 3 2,-9 0 7,-2 2 1,-6-3 6,-2 4 2,-2 0 4,-2-3 0,1 3-7,0-1-12,0 0-70,1 1 59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7:00.1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0 865,'-10'-2'333,"1"2"-233,5 6-27,1 7-45,2-2-8,2 10-20,5 7-1,3 9-9,-2 7-2,2 6-4,0-3 5,1-3 4,-3-4 4,-3-6 6,-3-3 4,0-6 16,-2-5 10,-1-5 11,-1-2-6,-3-4-7,5 1-10,0-6-12,1-1-1,0 1-14,0-3-12,-2-1-32,1 0-21,1-1-38,0 0-23,0 0 82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9.6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0 7 655,'-6'-4'296,"0"0"-127,-3 7-30,-1 9-53,-4 5-24,-3 20-37,3 8-13,-9 14-12,-2 4-2,-4-3-8,-4 0-5,4-5-18,3-3-8,7-3-25,4-14-13,7-11-46,1-4 77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9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4 692,'13'-28'321,"-6"14"-152,0 1-85,-6 13-28,11 7-31,6 6-11,9 8 3,5 7-1,9 8-7,4 5 1,4-2-7,-4-1-1,-9-4-4,-9-5-2,-10 0-8,-3-1 1,-6-5 3,0-3 2,-4-8-5,-1 0-13,0-4-32,-1-4-22,-2-7-40,-2-8 111,-1-16-1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9.1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0 565,'-12'5'266,"1"9"-125,3 5-4,10 17-61,-1 6-16,8 11-19,3 8-7,5-1-17,0-1-10,2-2-27,-3-5-18,-4-2-48,-3 0-40,-1-8 79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6:58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4 0 741,'38'29'295,"-40"-20"-205,-7 4-46,-2 7-15,-3 10-32,-12 1-18,-3 9-23,-4-3-8,-6 0 10,3 1 11,-3-7 23,5 3 11,3-8 21,3-2 13,7-9 18,4-4 4,9-4-10,4-5-11,3 2-26,2-2-7,7-2-6,5 1-2,9-3 6,8-3 1,10 2 2,3-6-1,7 4-2,4-6-1,-3-3-2,-3 7-4,-7-6-25,-7 4-15,-5-1-33,-5-2-16,-5 1-31,-6 3-19,-10-2 9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44.6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8 188 474,'-22'32'159,"-4"16"-150,-5 32-7,-2 15-2,6 17 0,3 4 0,12-15 9,8 4-1,9-18 6,8-12 0,3-9-6,7-16 5,3-21 15,3-4 7,6-18 11,1-7 1,10-17-12,2-13-6,1-23-8,0-17-5,-8-18-1,-1-8-4,-7-19 0,-6 0-3,-10-6 1,-3 3-7,-9 12-13,-5 8-5,-13 19-1,-11 15-10,-21 30-57,-6 17-40,-25 35 6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2:22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77 434,'-1'0'162,"-5"28"-128,-38 40-6,27-18-14,5 2-2,3-2 1,4-3 3,8-9-3,7-4-1,7-11-15,4-4-7,7-10-5,-1-8 1,4-11 21,5-8 12,4-14 19,4-8-1,-2-7 1,-6-4-2,-9 1-4,-8 2 3,-13 2 0,-8 3 1,-12 8 2,-9 3-3,-9 10-3,-3 3-7,-8 18-12,1 3-5,-4 21-18,1 10-6,5 14-8,0 12-3,10 12-23,6 3-29,12 3 49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43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4 78 628,'-16'-5'204,"2"4"-264,1 1-29,-3 8-70,-3 6 5,-6 9 94,-1 4 73,-5 18 107,-3 10 16,-1 25-35,3 11-12,3 15-29,3 4-11,9-5-16,3-6-4,8-21-3,6-15-4,5-16-7,5-8-4,10-15-7,0-9-4,10-14-6,3-10-1,6-21 3,4-7 3,-4-22 9,-3-5-1,-5-25 5,-3-13-4,-1-14 3,0-9-1,-6 5-4,-8 7 2,-11 25-4,-7 14 2,-11 29-6,-1 14-5,-13 26-16,-6 17-7,-10 30-9,-15 14-4,-3 33-27,0 14-35,9 18 69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43.3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6 253 413,'-56'1'135,"30"45"-132,-13 28-17,-3 14-11,-3 17-3,5 6 4,11 1 24,7-8 15,13-6 20,6-11 2,15-17-7,9-3-2,12-19-13,3-11-5,4-21 23,1-11 6,0-20 8,-1-12 2,5-29-19,0-14-5,8-23-8,0-17 0,-5-21-3,-6-7-5,-21-17-2,-4 11-4,-22 22 25,-6 14 8,-20 39 5,-15 10-1,-11 34-28,-12 18-11,-11 42-6,-8 20 0,-7 33-6,4 17-7,12 22-54,13 11-45,21 9 74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25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2 88 783,'-54'-16'294,"-5"7"-216,-6 8-81,-6 4-31,-12 11-49,-2 7-11,-8 10 11,0 6 26,-2 9 39,-2 3 11,-3 7 9,-1 4 0,4 10 13,6 3 4,10 4 8,5 2-1,19 1-3,6 5-3,24 5-6,11-1-3,20 1-4,11-5-4,26 2-3,13 3 0,18-2-2,9-4 1,14-4-1,6-3-1,12-10 2,5-2-5,15-16 2,-3-7 2,11-13 4,5-8 7,-3-13 9,7-8 2,-6-13-4,-3-7-2,2-16-7,-9-6 1,-12-18 9,-3-7 5,-17-13 6,-8-2 0,-21 0 1,-12-1 3,-24-1 8,-10-3-2,-16 4-3,-11-3-1,-19-3-7,-11-1 0,-17-3-1,-14-1-3,-23 1-2,-8 3 4,-16 5 6,-4 9 4,-10 6-2,-1 5-4,-21 2-4,-6 5-4,22 31-5,64 14-1,1 1-11,-203-29-9,-5 28-28,-4 12-18,87 39-51,0 16-19,-1 25 7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23.8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0 674,'4'-2'247,"4"2"-193,14-1-47,2-1 1,7-3-2,3 2 1,1-3-5,1 0 1,-1-2 1,0-3 0,4 0 2,5 2 0,20 2 2,6 2 0,10 2-1,2 1-1,11 1-1,7 0-5,7 0 2,10-1 0,4 2 0,-2 0 1,12-2-2,1 1 1,-3-5-1,6 0 5,-1-2-3,-5 1-2,9-1 2,-3 2-3,-6-1-1,2-2 2,-13 1 0,-6-1 0,-8 3 3,-6 2-4,-10 2 0,-5 0 0,-11 2 1,-7 0 0,-7-2 0,0 2 2,-2 3-2,-6-1 2,-9 2 1,-8-1 1,-11-2-5,-4 0 2,-8 2 0,-2-4-1,-4 1 14,-2-1 8,-2-1 27,0 2 1,0 0 0,0 0-12,0 0-20,0 0-5,-1 0-5,0 0-2,0 0-16,0 0-30,0-1 2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54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 562,'1'4'197,"7"0"-164,3 2-17,4 0 8,2 1-5,1-5-14,0-3-6,4-4-14,-1-5-11,3 2-21,1 0-18,1-1 39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54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453,'29'-32'170,"-25"46"-130,1 1-10,-2 9-2,0 3-11,-3 1-10,0 0 0,-2-5-12,-1-5-2,-1-7-14,-1-3-15,-2-5 24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52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476,'-2'2'180,"3"3"-138,8 3 13,4 0-9,7 0-7,5-1-7,0-3-10,2-5-8,-1 0-3,-2-3-14,-2 1-2,-1-2-12,-2 0-12,-2 1-57,1 0 59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52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512,'0'8'186,"-1"12"-147,1 7-5,0 7 1,0 1-4,0-2-21,-2-4-7,0-7-33,2-7-25,0-7-49,0-4 63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51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578,'2'3'200,"3"5"-175,4 5-3,7 10 24,4 6 4,2 12 2,-2 6-5,-3 8-22,-3 5-6,-10 5-7,-4-1-1,-11-2 2,-5-2 0,-6-3 0,-2-2-2,1-6 1,0-2-4,3-8-1,3-5-3,5-8-12,2-7-11,5-8-22,2-3-4,2-6-19,0-2-25,3-6-32,4-4 7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51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-1 547,'-9'1'197,"-2"5"-170,-2 5 3,-3 6-4,-1 3-1,-1 7 13,-3 7 3,-2 16-2,3 13-1,7 14-12,5 0-5,9 7-8,8-1-2,6-6-8,6 0-1,2-17-1,2-8-10,4-15-25,1-6-23,3-17 3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2:22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0 404,'-11'10'139,"-7"1"-124,3 9 0,-4 10 2,-1 5-2,4 17-1,1 4-3,5 10-9,3-1 0,8-3-2,5-3 0,8-10 3,2-4-2,6-17-3,0-6-6,5-16 2,5-7 5,4-16 9,6-8 11,4-10 2,-2-4-2,-5-8 0,-5-2 0,-15-8 3,-7-1 1,-12-1 4,-3 1 0,-11 13 11,-8 1 5,-11 15-3,-13 8-7,-7 13-20,0 12-5,-5 23-8,6 9-1,2 23-9,1 6-14,1 7-53,1 3 53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50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78 464,'-12'2'188,"4"-1"-119,2 1 4,3-1-8,3-1-2,0 0-12,0-1-10,0 1-13,0-1-9,3 0-3,18-6 2,34-6-3,-24 8 0,2-1-3,0-1 0,-5-2-2,0-1-1,-5 2-1,-3 0 1,-2 4-1,-1 0-1,-4 4-2,-2 0-2,-3 1-1,-2 2 2,-2 0-1,-2 0-3,-1 1 2,-1 0 0,-1-1 0,-1 1-2,-1-1-16,0 0-11,0 0-37,0-2-39,1 5 6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50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 366,'-1'0'143,"0"-1"-95,0 1 2,0 1-7,0 20-7,-4 32-14,3-25-7,2 0-12,0 0-2,-1-8-23,0-3-24,0-8 2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49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-2 327,'-1'0'140,"0"-1"-79,0 1 9,0 0 1,1 5-8,4 14-8,11 29-1,-3-17-16,2 3 0,2 3-14,-2 3-7,-4 0-5,-4-3-7,-4 6 5,-5 4-2,-9 6-1,0 7 1,-9 0-5,3-4 1,-1-5-1,-2-2-1,5-2-1,0 0-2,4-3-16,3 0-13,3-12-43,2 0-39,4-12 7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48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-1 434,'-5'25'177,"3"-27"-112,1-1-10,-1-3-12,0 3 2,0-2 9,1 1 2,-3 3 4,0 0-5,-2 3-11,-1 2-6,-2 5-16,-2 4-9,-2 4-8,1 12-2,-2 7 0,1 7 0,-4 16-2,2-6 1,4 12-2,-4 5-1,10 4 1,-1 2-1,1-4-8,5-3-3,1-3-1,0-1-2,5-5 1,4-4-4,2-9-22,1-5-24,6-7 39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19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51 537,'-14'0'255,"1"1"-121,9 0-47,0 0-22,5 1-38,4 0-7,7 2-5,8 4-1,13-1 13,8 2 0,9-1-1,4-2-3,4-3-10,3-2-4,11-1-4,4-2 0,2-6-4,-4 1 1,-5-6-2,-5-4 0,-4 6 2,2-2 2,-16 3-1,-9 3 1,-10-1-4,-9 4-5,-7 1-8,-1 3-5,-6 1-13,-1-1 2,-5 3-1,1-3-5,0 0-20,0 0-28,-11 8 5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18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9 422,'-21'-4'205,"-2"3"-89,1 1-20,1 0 2,1 0-12,6 0-7,3-3-5,-1 1-8,9 3-8,1-1-6,2 0-22,0 0-10,0 0-18,7 1 0,52 12-3,-21-7-2,9-5 3,-3 0-13,11-2-15,8 0-14,15-4-43,5-1-17,-3 1 64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17.7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6 572,'-8'1'240,"6"2"-142,-1-2-31,8 3-38,7 3-9,9-4-5,7 1 2,9-4 6,6-2-1,4-1-7,2 1 1,10 0-13,2 0-3,2 1-12,0-3-11,-9 0-27,-3 0-15,0-1 4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17.1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29 671,'-32'-28'269,"26"26"-182,5 2-16,-4 0-24,0 0-5,4 0-3,-4 0-2,5 0-7,0 0-9,0 0-10,0 0-6,12 2-5,39 6 1,-16-8-1,6 1 2,14-1-7,3 0-13,8 0-24,1-1-20,-2-1-37,1 0-37,5 2 88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16.3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34 531,'-9'4'217,"3"-4"-130,2 0-23,-1-2-21,6 4-5,0-2-15,-1 0-7,0 0-13,0-1-8,2 0-9,12-3-9,27-12-22,-24 7-15,1 5-164,2 1 154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15.9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86 457,'-16'-52'199,"13"47"-113,0 3-12,3-1-36,-1-2-8,2 1-2,-1-1 1,2 1-2,0 0 0,1 2-3,0 2-6,4 5-6,0 3-4,-3 2-6,0 6 2,-4 2 1,-3 1 3,1 4-3,-4-7 3,-4 3-7,-1-3 6,-1-1-4,1-2-4,2-4 0,4-3-7,-1-4 0,4-1 1,-1-4 2,2 0 5,5-3-1,-1-2 1,4-1 0,0 2-4,-1 2 7,2 3-1,1 5 1,2 2 4,0 2-3,1 2 0,0-2-3,1 3-1,-2-4-1,-1 0 2,0-3 1,-4-3 0,-3-2 4,2 0-3,-3-2 3,2-2 0,-2 0 5,0-2 0,0-1 0,-2 2-1,1 0-3,0 2-2,-3 0-3,2 4-1,-2-1-8,1 1-5,1 1-16,0 0-14,0 0-35,0 0-24,0 0 6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39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-3 424,'3'-2'182,"-8"4"-121,0 11 12,-5 18-26,-6 13 6,-4 20 4,0 5-11,-2-1-35,3-7-35,3-4-133,4-2 10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2:18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48 387,'-3'3'174,"0"-1"-89,0 2-22,-5-4-32,0 4-8,-8 1-11,3 1-3,1 9-3,-7-1-3,5 7 1,7 3-2,-1 5 0,5 5 0,-1 0-2,-2-1-5,2 0-3,1-4 2,7 2-3,4 2 2,8-5 1,4 0-2,0-4 4,2-4-1,-3-2 1,2-2-6,-1-3-8,-3-6-14,0-7-3,-1-7 8,2-10 14,1-4 16,1-9 13,-2-3 6,-2-6 14,1-4 8,-4-4 8,-3 2-3,-4 0-5,-5 2-2,-6 5-7,-3 6-5,-6 3-9,-2 3-5,-5 4-8,-3 0 2,-3 12-5,-2 2 1,0 9 7,0 5 1,-5 2 3,2 3-2,-3 0-6,1 5-3,6 3-4,2 2 0,3 8-11,0-1-8,2 15-28,1 6-34,5 13 5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15.1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132 512,'-4'-5'189,"1"3"-147,-1 0-5,-2 1-3,-1 0-2,1 3-3,1 2-3,0 4-2,1 3-6,-4 5-4,4 6-2,-2 7-3,3 3 0,1 3-2,0 1 3,6 1-3,0-2-2,4-4-1,3-6 2,4-6-4,1-5 1,3-11 1,-1-2-4,2-11 8,2-4 0,2-10-3,2-5 0,0-3-3,-3-3 1,-7-3 3,-2-3 0,-8-4 9,-6 2-1,-6 3 7,-7 4 2,-6 8 1,1 4-1,-5 8-7,0 6-3,0 10-13,1 5-2,2 12-5,1 6-2,4 15 6,1 4-1,3 9 2,4 2 1,7-8-5,2-3 4,9-9-2,1-6-1,2-8 2,3-5-4,3-11 1,0-4 1,3-10 4,-2-5 0,-1-6 1,-1-5 3,-2-7-4,-4-1 3,-3-6 1,-3-3-1,-7-2 4,0 0-3,-2 7 1,1 6-2,1 13-2,-2 7 3,0 12-2,1 4 2,2 13-8,1 7 0,0 16 1,1 6-1,0 5 10,2-1-4,2-4 0,-2-6 0,3-9-7,-1-5-4,3-13-23,0-4-16,2-8-40,-1-5 2,6-9 52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13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178 415,'-47'25'188,"43"-25"-96,1 0-6,1 0-26,0-1-10,1 1-12,1-1-5,-1 0-7,0 0-4,1-3-5,1-7-3,5-28 0,-3 26-1,0-2-3,-2-1-1,2-2 0,0 2-1,-2-2 0,2 6 1,0 2-5,0 2-2,0 4 3,0 0-4,-1-1 0,-1 2 2,2 1-4,2 1 1,-2 1-2,1 5 1,-1 5 0,-3 4 1,0 9 3,0 2 1,-1 4 1,1 1-2,-1-1 0,1-1-4,-4-6 1,3-2 0,0-8 1,0-1 2,2-4 3,1-4-3,0 0-1,1-3 1,-3 0-3,0-1 4,0 0 0,0 0 2,0 0-4,0 1 1,0 0 4,0 0-1,0 0-1,0 0-1,-1 0-4,0 0 0,0 0 1,0 0 1,0 0 1,0 4-1,-1-2 0,0 1-1,1-2 1,0 1-1,0-1 2,1-1-2,-5 2 0,-1 1-1,-28 25 1,26-26 0,0 1 0,0 0 1,2 0 1,2 0-2,2-1 2,0 0-2,4-2-1,-2 0 0,0 0-2,0 0 2,6 0-3,8-2 3,29-4 0,-25 0 1,2-1 1,-2 3-1,0-3 0,2 2 3,-6 1-2,-1 1 2,-1 1-1,-3 1-3,-4-1 0,-2 1-2,-5 0 2,-1 1 0,2 0-5,0 0-7,0 0-29,0 0-23,0 0 4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12.6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1 24 214,'27'-9'86,"-27"7"-45,0 1-11,0 0 8,0 0 7,0 1 8,0-1 14,0 0 12,0 0 0,-1 0-8,0 0-12,0 0-18,0 0-5,0 1-13,0-1-4,-6 0-9,-29-2-1,26 5-3,0-1-4,0 1 3,0 2-5,1-1 3,0 4 3,-1-1 0,-2-2 5,2 3 2,-1-1-3,-1 0 2,1 0-3,3 2-5,-1 1 0,3 1-4,-5 3 0,0-2 0,2 0-2,1 5 1,7 2 1,1 5 0,0 0 2,3 5 0,1 1-1,-1-6-2,3 4 1,3-5 1,0-4 0,1-1 2,4-1-2,0-3 0,-1-2 0,2-4 0,-2-2 1,2-5 0,2-3 2,0-4-1,0-2-1,-1-2 1,0 0-1,1-1 0,-2 2 1,-3-1 0,-2-3 1,1 0 0,-2-6 1,1 0 0,1-2 0,-6-2 1,-1 2-1,0-1 1,-4 1 1,0 3 5,-1 2-2,-5 2 3,0 3 3,-1 0-7,1 4 6,-2 1-5,-1 1-4,0 1 1,0 1-5,-3 2 5,2 2-2,0 2-3,-1 0 0,1 3-4,-1-3-1,0 5 1,0 1 1,2 2-2,-3 3 2,4 0 0,0 0-1,1 2 3,1-1-3,3 1-4,0 1-4,2 2 0,2 0-3,2 2 1,1 1 2,1-1-1,2 0 3,1-3 6,2-4-2,3-2 1,1-1 0,3-3 0,1-2 3,3-5-4,0-2 2,1-4-1,-1-3-1,1-6 4,-1-1 1,-5-5-1,-1-6 2,-6-1 4,-3-3-4,-1-2-1,1 0 3,-11 0-2,5 5 0,-3 8 2,-3 5-4,6 8 1,-7 1 1,7 4-1,0 1-1,-1 2-7,1-1 2,0 0 0,0 0 2,1 7 1,8 35 2,-2-21 2,2 5 3,-3 3 1,0 3 3,-5 3-4,2 2-1,-3 1 0,-1-4 0,4-2-3,-1-5 3,0-6-3,3-1-1,-1-9 1,-1-2-2,4-4-10,2-3-5,1-7-16,2-5-13,5-10-29,1-4-31,3-4 69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09.9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9 208,'0'0'106,"7"0"-36,12-1-23,26-3-19,-25 0 4,-5 0 28,0 1 12,-2 0 28,1-1-1,6 4-19,-1-3-7,7 1-25,2 1-14,8-1-16,6 0-5,20 0-9,12 1 1,9 0-2,6 1 0,8 2-1,3 2-2,6 2-6,10 3-3,8-1 1,-4 2 1,13 1 1,-2 1 2,-7 4 2,3 4 0,-3 1 3,-7-3 0,-5-1 1,1 1-1,-10-1-1,-9-1 0,-10-3-4,-13-2 3,-7-5-2,0 1 1,-9-3 4,-5-1-2,-15-3 2,-6-2-2,-8-1-2,-2-4 2,-7 2 2,-4 0 0,-5 1 5,-3-1 1,-1-2 0,0 0 0,-4 0 0,2 1-5,-2 3 0,1 2 0,1 1-4,2-1 2,1 1-2,0 0-3,0 0 1,0 22 0,8 37-1,-3-17 3,4 14 0,-1 9 1,3 21 1,-1 7-1,0 22 2,0 6-1,-3 14 3,1 11 3,-2 4 13,-1 0 1,-3 3 10,-2-9 6,0-10-8,-1-9 4,-1-18-13,-1-6-8,-2-19-5,0-8 1,0-13 3,2-8 0,0-7 2,1-7-2,-1-12-6,1-6 0,1-13-3,1-1-1,0-5-4,-1 1-4,1-3-10,-1-1-6,0 1-9,0-1-12,0 0-20,0 0-27,0-16 6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08.8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36 415,'-9'-7'201,"5"-4"-31,1 2-113,2 7 2,0-5-7,0 8-19,1 0-6,1 3-12,-1-4-9,0 4-5,2 24 0,1 55 5,-2-13 2,-1 33 2,0 11-3,0 38-1,2 3-1,-1 14-1,-1 5 1,-1-7-2,-5 5 1,-3-9-3,-3-5 4,-2-9 3,1-17 0,2-14-1,1-8 0,4-19-3,3-4-1,0-15-1,2-5-2,1-14 1,0-6 3,4-10 5,0-4 2,4-10-2,1-4 0,4-4-7,0-6-2,6-5 1,4-1-2,6-8-2,6-2-1,11-4-2,4-1 0,10 0 10,2-1-4,6-1 2,10 0 1,15-1-8,2 0-1,11 0-7,7 3-3,0 0-2,7 1 3,12 2 2,-6 0-4,4 1-24,3 3-13,-12 2-8,-2 0 5,-3 2 26,-7 2 15,-13 1 13,-3 1 3,-12 2-1,-5-2 0,-6 0-21,-11-1 3,-14-5 12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05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8 49 309,'-27'-27'150,"22"25"-51,1-3-35,-2 2-38,-2-6-5,2 8-2,-1-1-3,-1 2-2,0 1 2,0 0-2,-1 0 0,2 0-2,0 1-3,1 0-1,-2 3-3,1 0 0,1 1-4,0-1-4,2 2 2,2 1-2,-2-2 3,2 2 0,1-1 0,-1 1 0,1 0 1,0 1-1,-1 1 0,0 0 0,0 2-3,-1 1 0,-1-1-1,0 1-2,1 0-2,-1 0 4,1 0 0,0 0 2,0-3 2,2 2 0,-1-3 0,2 1 0,-1-1 0,0-3 1,1 2 1,0 3 2,4-4 4,-1 6 0,1 2 0,-2-4 2,2 3-1,-2-1-3,4 2-1,0-2-3,0 0 0,1-2-2,1-4 3,1-2-1,3-2-3,1-3 1,1 0 0,0-2-2,0 0 3,0-2 2,0 1-2,0 0 4,-1-1-3,1 4 1,-3-1 1,-1-1-3,1 0 2,-1 0-3,-1-1 1,0-1 1,-2-1-2,0-5 2,0-2 5,0-2 3,1-2 3,-5-4-1,4 3 2,-3 0-5,-2-1-1,0 4 5,-3-6-2,1 4-1,0 1 2,-1-1-1,-1 3 1,-5-2 5,0 2 1,1 1 2,-2 1 4,0 2-5,-2 0-2,-7-2-2,1 1-5,-5-3 4,-1 3 0,2 2 1,-2 0 2,5 7-6,1 0 0,3 2-5,0 5-4,2 3-13,2 4-12,-1 6-39,1 2-34,3 5 6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58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3 743,'-8'0'283,"6"0"-220,4 1-18,5 1-31,4 3-8,14-1-3,8 0 0,13-1 0,2-1-11,3-8-31,-2-3-33,1-10 41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57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746,'-8'4'290,"6"0"-227,4 4-9,7 2-42,1-1-7,11-2-15,5-4-13,12-5-41,5-3-25,0-8-68,2 3 92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57.4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704,'-31'52'258,"32"-51"-205,2 0-29,3 0-11,1 3-5,0-1-2,7 1 1,-1 0-3,6-2 0,3-1-2,3-1-5,2 1-3,4-3-16,1-3-14,2-6-51,4-2-148,2-6 162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56.9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95 458,'-2'0'217,"2"0"-52,4-3-133,-4 2-20,0 0-8,3 0-1,16-7-1,30-10-1,-19 12 3,10 0-1,10-2-2,6 1 1,5-1-2,2 0 0,15 1 3,10 0 1,9-2 4,1-3-4,6 0 0,-5 1-1,-2 0-4,-1 3 1,-6 1 1,-2-1 1,-3 4 4,-7-1-4,-17 0-1,-3 4 1,-4-1-5,-1 1 5,-6 2 0,-8-2-2,-11 1 5,-8 0-5,-7 0 2,0 1-2,-7 0-2,1 1 4,-5-1-1,1 2 2,0-1 2,-3-2-2,0-1-1,0 1 1,0 0-4,0 0 5,1 14-1,5 36 1,-4-13 2,2 7-3,-2 11-1,2 2 1,-1 13 8,0 3-2,-1-4 12,0-1 4,0-11 0,-1-5 1,1-2-5,-2-5-2,-1-4-8,-2-7 3,2-4-9,0-4-1,-3-12-10,1-1-11,0-8-19,-1-2-13,3 0-47,-2-5 59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2:14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47 441,'-16'26'170,"1"-31"-132,1 2-5,-4 1-39,-3-2-17,1 1-11,-4-4 4,5 5 19,-4-2 11,3 4 12,3 1 9,0-1 18,10 3 6,-3-3 5,6 2-3,-2-1-20,6 2-8,7-1-6,5 2-2,12-1 9,2 0 6,7-2-5,5-2-2,9 0-7,4-1-2,17-1-3,7 1 0,2 0-4,-3-7 0,4 7-2,0-2-3,9 0 4,2 4 0,1-4 4,3 0 0,-4-3-1,1 3 2,-9 0-3,-33 1 4,1 1-7,34-2 2,3 4-2,-15-4 1,-23 6 0,-5-2-3,-6 2 2,-4-1-1,-5 3 1,1 5 0,-10-4 1,-5 0-1,-4-4 9,-6-2 6,-4-3 9,4 6 8,-6-2 8,2 0 5,-1 0 0,0-1-7,1 0-14,-1 0-8,0 0-11,0 0 1,-10-2-6,-27-6-6,30 9-36,-3-3-28,-1 1 43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56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59 503,'24'-59'203,"-26"59"-127,-1 0-31,-1 3-12,-1 4-3,0 0-3,-2 2 5,0 1 4,0 4-2,0 3-1,2 7-9,0 9-6,3 9-9,1 7-4,2 10-5,1 2-2,-2 2 0,1 1 0,-2 0 3,-1 0-1,-4 0 7,-1-3-5,-2-3-2,2-1 2,1-5-5,1-5 4,3-6-1,1-6-2,2-14-3,3-2-2,1-15-3,5-2-1,8-5 5,4-5-1,12-5 4,6-1 3,8-3 0,2 0 1,2 2 1,-2 0-1,2 0 3,9 1-3,12 0 0,5 2-1,4-1-1,0 0 1,7-3 0,7 1 1,3 3-2,3 0-1,4 5 2,-2-2 0,0 0 0,4 0 0,-10 0 0,-4-2-1,-12 1 1,-9-1 0,-13 1 0,-4 1 0,-7 3-6,-6 0-5,-14 4-10,-11-3-8,-11 4-9,-7-2-12,-17-8 3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8:39.0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149 554,'1'-5'215,"8"3"-160,9 0-11,5-2-31,5 3-1,5 0-2,2 2 0,11 7-2,7-1-4,10 4 1,3-2 0,2-4 2,1 1 1,3-3 5,5 2 3,1-2 11,-3-3 5,-5-1 5,-6-2 1,3-3-9,2-1-3,-8-2-9,-3 0-5,-13 0-5,-10 3 1,-3 0-5,-6 0-1,-7 2 0,-4-2-1,-9 0 6,-4 0 2,-5-4 0,-5 1-4,-7-3-18,-5 3-11,-9 1-14,-3 5-5,-14 0 13,-8 2 4,-14 4 11,-3 0 1,-7 6-4,0 2 6,-4 2 0,-2 0 0,-3 0-8,4-3-3,4 1-2,-1-1 1,6-1 15,1 3 4,11 0-1,7-2 3,14-1 0,1-4-3,13-2 7,4 1 10,2-4 16,9 0 10,4-3 0,2 2-11,15 1-16,8 0-11,11-3-2,6 0 3,11-1 7,4 0 0,10 4-3,7-3 1,7 3-4,5 1 1,3-1 0,2 0-1,5 1 2,1-1 3,-4-4 9,-3 3 6,-10-5 13,4 6 3,-8 0 2,-3-1 0,-13-1-13,-8-4-4,-6 0-8,-5-1-5,-8 1-3,-4 2 3,-11 0 0,-4-2 2,-7-6 1,-7-2-1,-8-2-4,-5-3-2,-11 2-5,-4 0-3,-6 5-2,-6 3-1,-11 2-1,-4 4-2,-12 3-13,2 4-6,-6 3-3,-3 2-7,-2 1 3,1 0 4,6-1 8,3 0 8,6-3 10,-1-2 4,6-3 2,7 1 4,13-1 6,8-1 6,12 1 1,4-2-1,11 1-5,4 0-11,3 0-6,4 3-4,5 0 0,3-1 2,9 5 4,5 0 2,8 1-2,7 1 2,16 0 1,6-1-1,9-3 1,1-5-1,3-5 1,5-1 0,1-1 3,1 1 6,-7-4 8,-5-1 3,2 0 0,0-5-8,-3 3-7,-5 0-5,-14-4-32,-2 3-18,-10-5 29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57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87 560,'-1'-4'218,"0"2"-160,1 1-24,-1 0-27,1 0-7,0 0-4,-1 1-1,0-1 10,0 0 14,1 0 20,0 0 2,0 0-3,0 0-12,0 1-17,0-1-3,15-5 2,33-8-1,-16 9-1,4-3 1,11-3-2,7 1-1,13-1-1,1 1-2,1 0 1,0-1 0,8-1-2,5 0 1,4 0 0,2 2-2,-4 2 4,5 1-1,2 1-1,2 1 4,3 2-6,3-1 1,0 1 1,0-1 0,2-1 1,-2 1 0,-4-3 0,1 2-2,-4 0 2,-3-2-2,-3 4 0,-5-1 2,-11 1-3,-4 2 2,-2-2-1,1 3-2,-9-2 3,-5 2-1,-13 0 2,-9 0 1,-5 3-3,-7-1 0,-6-2 0,-3 0 1,-4 0 4,0 0-3,-3-1 4,-1-1 3,-1 1 6,0 0 2,0 0-14,0 0-14,0 1-40,-6-6-33,-28-25 56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48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370,'24'53'168,"-27"-56"-77,1 2-11,0-3-8,0 2-4,1 1-10,0 0-8,0 0-14,0 0-10,0 0-13,1 1-6,0-1-8,0 0 0,7 0 1,35-3-1,-19 0 0,-1-2-1,3-1 0,5 1 1,-4-3 1,-1-1 0,-3 3 3,-5-1-1,-9 3 4,1 3-4,-9 1-2,0 0 2,-3 1-4,2 0 1,0 0-3,-4 1-5,-16 7 1,-28 14 2,26-11 6,2-1 0,1-3 3,2 0-1,6-1 0,0-5 4,6 2 3,2-3 1,1-2 2,3 1-3,0 1 1,0-1-6,0 0-1,0 0-2,0 0-3,9-4 3,36-14 0,-24 14-1,-1-1 5,1 0-4,0-2 0,-2 3-1,-4-2-3,-2 1 0,-8 4-24,-4 0-20,3 4 29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53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0 612,'-1'4'215,"4"-1"-188,2 5 3,11 10-11,-2 4 5,6 13 4,-2 6-5,-6 12 2,-1 8 4,-13 15-6,-3 6-2,-11 2-5,-4-4-5,-7-2-4,-3-3 0,1-4-3,-1-5-2,6-13-9,5-10-12,8-14-36,2-7-48,7-16 65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53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-3 501,'-5'-1'182,"-1"2"-166,-3 5 2,-3 2 5,-3 11 11,-7 5 15,-5 16 11,-1 11 2,-2 18-7,2 9-6,9 7-12,7 4-10,10 2-10,6-3-8,10-7-8,7-7-7,4-17-36,6-2-21,4-12 3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21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3 705,'0'4'250,"14"1"-213,2-1-10,9-3-14,8 0 0,5-5-6,4 1-3,7-4 3,2 0-3,3 0-2,-2 1 4,-8-1-3,-3 2 5,-11 2 8,-1 1 0,-5 6 4,-2-4-2,-4 2-7,-2 2-4,-6-2 0,-3 2-6,-4 2 1,-3-2 1,-3 2-1,-2 0 2,0 1 0,-2 0-2,2-3-2,2 1-9,-2-4-33,3 2-31,0-1 43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20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5 795,'-5'-2'297,"5"0"-243,0-1-7,5 1-37,4-3-7,3 0-3,4 3 0,2-1 1,0 3 3,1 1-6,-2 2 0,0 4 1,-1 0-6,-5 4 4,-3-1 3,-4 1-1,-4-2 3,-7 2 3,-3 2-2,-5 0 1,-2 2-1,2-1 2,0-2-5,3-4-5,4-2-2,3-4 1,2 0 1,4-1-1,3 0 1,2-2-1,4-1 0,1-1 6,2 1-1,2 2 0,1 3 2,-4 2 0,-1-1 1,-7 5 1,-2 0 2,-5 4 3,-4 2 5,-5-1 0,-4 0 0,-1 0-2,-2 0-2,1-4-5,1 2 2,1-6-11,4-2-11,4-1-24,5-6-16,3 0-65,4-3 78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20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84 465,'17'-12'175,"-28"40"-130,0 6-20,3 9 0,-1 2 4,4-4 10,3-4 9,5-9-7,1-3-7,5-8-8,4-5-4,2-10-1,3-6 5,1-13-2,3-4-2,2-11-1,4-2-4,-4-4 1,-2-3-1,-8-1 4,-8-1-4,-5 4 2,-6 6 0,-11 8-1,-6 10-2,-5 13-6,-1 9-1,0 21-9,1 12 1,0 22-1,3 3-1,6 2 1,5-3-1,10-16 4,3-7-3,6-14-1,4-9-2,5-13-5,5-7 2,6-14 2,2-9 3,5-13 2,5-3 0,-2-6 0,-4 0-2,-8 3 5,-4-1-3,-11 8 2,-1 8 5,-4 13 8,-5 7 5,-2 9 2,0 7-4,-3 15-11,-1 9-6,1 16-4,-4 1 3,-1-2-2,3-5-7,2-6-19,6-4-15,6-10-28,6-5-16,5-14 63,2-4-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9:19.5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64 258,'-39'-26'174,"27"30"14,0-2-50,4 1-36,2 1-15,4-2-28,2 1-15,5 0-23,3 0-7,13 0 6,6-1 9,11-2 9,4-1-2,15-3-13,2-3-8,-1 0-11,-4-3-7,-16 1-8,-5 1 1,-4 0-25,-1 2-7,-5 2-29,-3 1-35,-2 3 7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09:15:49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48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101,'-28'15'44,"-4"6"-55,1 8 3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3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8 343,'1'0'222,"-1"1"4,0-6-122,-1-3-29,-1-8-40,0-3-12,2-1 10,0-1 11,-1 1 19,0 4 6,0 8-9,-1 2-11,2 10-23,2 4-10,2 15-14,3 5-4,4 5-18,1 3-12,2-3-31,6 1-24,-3 1-34,-1 1 121,-7-2-16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3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84 549,'-11'-16'243,"5"-2"-126,0-2-5,5-5-32,1-1-12,0-2-29,4-2-7,2-3-14,3-1-8,2-2-2,2 2-1,1 7 1,0 5 0,-4 12-1,0 8-1,0 17-2,-3 13-2,1 18-2,-1 5 2,0 1 5,4-6-2,3-13 1,-1-7-5,-4-13-5,0-7 1,-3-9-1,3-9 3,4-13 5,-1-5 0,1-10 0,-5-1-1,-4-4-3,-1 1 3,-2 6-1,1 4 1,-1 17 4,-1 7-4,0 16 2,0 11 0,1 24-5,3 11 0,1 11 0,1 8 0,2-1-2,-1-1 3,-1-3 1,1-10-2,-5-13 0,-2-10-2,-1-11 1,-2-6 1,-1-7 2,-3-3 1,-2-4 1,-2-2 3,-3-5 2,-6-1-6,3-1-1,0 3-6,-2-1-28,9 4-14,4 2-58,0 3-106,5 2 143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1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90 199,'-16'-34'130,"11"31"1,3 2-35,0-3-50,1 4-20,1 0-23,0 0-3,0 0 0,1 3 4,16 4 10,29 25 6,-16-30 5,2-6 4,16-3-2,8-1-6,10-6-2,2 0-7,3-3 4,1-1 3,12 0-5,2-1 3,4-2-13,5-4-20,4-2 1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49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603 145,'34'12'104,"1"-6"8,4-10-28,1-9-17,-8-11-1,0-4 1,-5-12-11,-2-1 2,-7-9-9,-2-6 0,-5-4-3,-6 3-3,-6-2-4,-4 4-1,-9 8-4,-4 3-1,-6 17-5,-3 11-4,-6 20-10,-5 9-4,-7 22-8,-1 6-9,5 18-23,9 6-25,13 10 3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07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203,'-1'0'141,"0"0"-5,0 0-20,0 0-13,0 0-20,0 0-6,0 0-15,1 0-8,-1 0-12,0 0-7,0 0-9,0 0-2,0 0-4,0 0-1,0 0-7,1 0-2,0 0-4,0 0-2,1 3 0,12-1 0,27 24-1,-26-25-2,2-1 0,-2-2-7,4-1-39,-1-2 420,1-1-292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06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0 477,'-30'24'208,"27"-24"-111,-3-1-20,0 2-17,1-1-5,-1 1-5,3 1-2,0-2-5,-1 0-2,1-1-6,3 0-3,-1 0-11,0 1-8,1 0-8,0 0-3,0 0-2,0 0-1,0 0-1,0 0-2,3 0 2,8 2 1,28 4 0,-23-5-7,1-1-14,3 0-19,-2 0-47,0-2 54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05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5 474,'-1'36'208,"1"-39"-109,0-1-38,0-3-10,3-1-18,-2 1-2,2 0-4,-1 3 2,-1 1 5,1-1-5,-2 2-3,0 1-3,-1 0-11,1 0 3,0 1-1,0 0 2,0-1-1,0 0 1,0 1-3,-1 0-7,0 0 1,0 0-3,1 0 0,0-1 1,0 1-1,0 0-1,-1 0 1,1 0 2,-1 0-1,0 0 2,0 0 0,0-1 3,0 1-1,0-1-3,0 0 3,1 1-2,-1 0-1,0 0 0,0 0-6,0 0-1,0 0-1,0 0 2,1 0 0,-1-1 1,1 0-1,0 0-3,0 1 0,0 0 2,0 0-2,7 0 2,27 0 1,-24 0 2,0 1-2,-3 0 0,1 0-1,-1 1-4,-1-1-2,0 0-7,0 1-11,0-1-8,1 1-19,0-2-16,7-2 46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7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5,'23'27'265,"8"37"-210,2 26-5,-1 50-9,-1 29-10,-1 45-20,1 12-3,2 22-3,1-5 0,-1-7 2,-5-11 6,-6-28 20,-6-17 9,-11-24 4,-3-12-3,-9-24-16,-7-4-8,-6-27-10,-3-10 0,-3-22-30,-1-12-27,3-20-50,1-9-44,4-17 91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6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1 638,'-8'-6'242,"1"4"-191,0 1-4,-2 6-18,1 4-8,-5 8-4,4 6 1,-3 18 8,1 15 1,-1 32 0,-6 9-2,-2 54-9,1 18-6,5 41-5,4 26-2,11 2-4,8 3 0,11-20-3,7-11 0,4-24 2,0-16 0,1-17 2,-1-13-1,5-26-15,-2-11-17,-2-31-253,0-11 202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33:37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4'0,"0"28,-14 14,0 57,0 0,0 42,0-99,0 14,14 1,-14-43,0 28,0-28,0 0,0 0,0 0,0 1,0-1,0 14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4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7 785,'-12'-7'296,"7"1"-238,-2 0-6,7 2-29,3 4-7,-6-4-8,5 4-1,3 8-3,-3 4 4,8 16-2,-4 6-4,0 8 3,0 1-2,-1-3 0,-1-8 0,-1-10-3,2-7 2,1-9-2,3-4-3,2-9 0,2-7 1,-1-13 5,-1-6 6,-2-5 3,-4-1 2,0 7 8,-5-1 3,-1 11 5,-2 6 1,-2 8-6,1 8-6,-2 8-3,-1 8-8,5 16-6,1 7-1,2 16-3,5 6 2,0 4-4,1 0-1,3-2-3,-3-5 1,-1-4 3,-2-3-1,-2-9 3,-1-5 1,-3-10 1,-1-11-3,-2-8 5,-2-4-2,-3-9 0,-3-3 5,-3-6 0,0-2 0,-5-4 4,4 4-1,1 3-4,2 2-1,9 7-13,1 3-15,4 0-52,4 0-20,5-2-42,1-1-27,8 1 1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2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6 639,'0'6'255,"8"-1"-178,4-3-27,9-5-31,4-5-9,8-8-21,2-1-19,5-6-63,2 2-55,-6-10 94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2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3 919,'0'0'326,"0"1"-293,0 0-12,9 1-15,41 23-2,-17-30 0,1-6 0,4-8-3,3-4-2,2-1-15,1 1-3,1 5-14,-5 3-7,-7 4-11,-6 2-14,-20 5-77,0 5 92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2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448 477,'-23'-2'262,"6"-5"13,-1-2-213,5-11-4,-1-5-14,1-10-17,3-6-2,3-12-2,5-5-6,5-1-3,4 5 0,0 15 9,-4 8 7,-4 14 10,3 5 0,-2 15-15,4 9-9,6 28-14,-9 14-4,5 13-1,0 4 6,-2-12 2,6-7-1,2-17-2,-1-7-3,2-14-7,1-7-4,-1-12 2,1-7-4,2-13 7,-2-6 6,-3-9-1,-2-8 5,-2-1 0,-1 3 0,-5 8 5,2 11-5,-2 15-2,0 9-4,5 14-6,3 15 3,7 23 2,4 11 3,1 23-8,0 2-3,-2 10-13,-1-5-9,-5-8 11,-6-6 5,-7-12 13,-7-5 9,-8-10-2,-3-6 3,-1-17 7,-1-6 5,0-16 9,-1-5-5,-4-7 1,0-4-1,1-3 5,2 3 1,5 2-5,1 2-4,0 2-10,4 1-5,3 1-9,-1 1-15,8 3-52,2 0-22,7-1-56,10-2 84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39:34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,'28'0,"607"28,-409-28,-71-28,-56 14,-71 14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1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75 544,'-8'-4'212,"1"-3"-163,2 0-10,5-1-67,-2-2-25,0 0-56,1-4-40,-3-1 9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17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143,'-48'26'98,"47"-25"-16,-1-1-9,-1 0-8,3-1-12,-1 1-1,0 0-11,1-1-2,0 1-10,0 0-7,0 0-6,0 0-4,0 0-4,0 0 0,0 0 6,0 0 5,0 0 4,0 0 2,0 0-2,0 0 0,0 0-3,0 0-2,0 0-1,0 0-7,0 0 1,3 0 1,5 1-2,27 10 3,-23-11-6,1-1-3,-1-3-34,3 2 22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16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311,'0'0'152,"-1"0"-48,1 0-17,0 0-13,-1 0-11,1 0-12,0 0-8,-1 0-14,1 0-7,0 0-3,0 0 1,0 0 1,0 0 0,0 0-4,0 0-1,0 0-6,7 3-3,28 12-2,-22-14-5,-3 0 0,1-1 1,3-2-1,-3 1 1,5-2-21,-1 0-23,-5 0 2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15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540,'-7'53'207,"7"-53"-148,1 0-20,1 0-7,-2-1-2,0 1 1,0 0-1,0 0-5,0 0-3,0-1-8,9 1-3,31-4-6,-25 1 0,5-3-15,4 1-19,3-3-41,3 2 42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13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17 342,'-1'0'158,"1"0"-75,-1 0-5,0 0-30,0 0-4,-4 1 6,0 0 0,5-1 5,-3 0 2,-1 1-15,-1 1-7,-4 2-19,-25 18-7,23-12-6,-1 1 0,-2 3-3,2 1 1,1 0-1,3 2 0,1-1 0,3 0 2,3 5-2,0-2 0,3 0 0,4 2-2,9-3 2,-1-2-2,7 1-5,0-3-2,-2 1-7,2-5 3,-4-3 4,2 0 0,-4-7 6,1-2-1,-1-6 1,-1-5 3,-2-3-1,2-3 4,-4-4 5,0 0 0,-2-4 9,-5 0-3,-2-2 1,-1 3 1,-5 2-2,0 2 2,-3 4 2,-3 0-1,1 2 0,-4 4-2,-1 3-1,1 1 0,-1 3-1,2 4-2,-1 2-7,4 5-1,1 2-8,0 0-8,1 4-23,-1 0-19,6 4-67,1 0 7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33:36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4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67 425,'-9'6'204,"0"0"-90,4-4-14,-6-3-2,5 1-9,4-3-6,4-3-2,4 1-5,6-6-1,3 1 1,2-3-12,5-1-9,-3 6-27,-2 1-11,-4 4-12,-4 2-2,-3 6-3,-1 3-1,-5 9 0,-3 4-3,-4 6-5,-4 3-5,-3 3-6,2-1 0,1-2 3,2-5 3,8-7-6,1-3-3,1-9-8,4 1 2,0-8 4,2-2 5,5-5 8,0-6 3,-2 0 7,-1-2-1,-2 2-8,-3 2-12,-2-1-23,1 3-11,-3 0-52,0 2 6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33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2 542,'-30'-6'233,"30"4"-126,-3-1-29,3 3-38,0-1-15,0 0-15,0 1-5,0-1-5,5 0-3,10-1-26,29-2-29,-23 3 34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32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3 569,'-31'-13'240,"27"15"-154,2-1-32,3-1-19,-1 0-22,0 0-5,0 0-4,0 0-4,12 1-21,27 7-16,-23-7-61,1-1 62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31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470,'21'-2'197,"-28"5"-118,5-1 4,1 0-31,-2-1-10,3-1-19,0 0-3,0 0-2,0 0 0,0 0 0,0 0 1,0 0-5,6 0-3,9 0-4,28-2-8,-20-3-50,3 0 39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6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473,'40'-24'220,"-42"24"-91,-3 0-18,8 0-31,0-1-11,8-4-18,4 1-6,0-3-9,4-2-6,0 3-12,-2-3-2,-1 3-4,-2 2-3,-3 0-3,-3 4-1,-4 2-5,-1 2-1,-3 3 0,-3 4-2,-2 6-2,-3 4-2,4-8-12,2-7-2,0 1 2,-5 19-4,4-6 7,3-4 2,3-13 0,5 2-1,1-6 0,-1 1 3,4 0 5,-3-1 5,-2 0 2,-1 1 0,-3 4 2,-3 0 5,-2 10 7,-2 5 2,-6-2 1,-2 3-4,-2-3-6,-1-1-4,-4-2-12,0-3-11,-7-5-63,6-6 54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5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471,'-32'35'265,"27"-20"-13,5 12-166,-2 7-22,2 13-27,0 6-8,0 3-13,0-1 0,2-8 1,2-7-2,0-10 5,2-8-1,-1-11 3,-1-4 1,2-8 0,1-4-2,2-12-4,2-7-4,-2-14-4,2-5 3,-5-6 3,0 4 3,-3 6 6,-1 5-4,-2 15 0,0 8-2,-2 6-5,0 8 4,1 12-8,-1 6-1,2 14-6,1 4-2,2 7-8,0-1-7,3 3-17,1-1-6,0-1 0,1 1 7,-2-1 19,0-4 4,-1-7 7,-2-7 0,-3-13-2,-3-2 2,-1-10 2,-4-1 6,0-1 7,-4-4 4,-3 0 15,0-3 4,-3 0 3,3 1-2,0 1-16,5 2-6,1 1-17,2 1-20,6 2-52,2-1-34,6-2-47,4-1-52,7-5 14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1:25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5 191,'0'-1'58,"-1"0"-63,0 0 0,0 0 33,0 0 20,-7 0 19,-25 0 4,24 7-20,3-4-6,0 4-12,1-2-1,2-1 4,0 5 0,-1-1 1,1-2-3,0-1-6,1 1-3,1-5-8,0 1-4,1-2-4,0 1-4,0 0-1,0 0-1,0 0-1,0 0-2,0 0-6,0 0 5,0 0 1,3 0 3,6 0 4,26 3-3,-25-5-8,3 2-5,1 0-6,2 2 2,1 0 0,2-1 5,0 1 3,1-2-2,0 0 4,-3 0 2,-1 2 3,-2-1 4,-1-1 4,-1 2 3,-2-2-1,2 1 0,-4-1-2,1 1-2,0-1 0,-2 0-2,3 1 3,1-1-3,1 0 1,2 0 1,1-2-1,2 0-3,2 0 0,1 1-1,3 1-2,3 0 2,3-2-1,3 0 0,2 1 0,1-1 0,-2 0 0,-3 1-1,-3-3 0,0 0-1,-2 1 0,0 0 1,1 3 0,-2 0 0,1 2-1,2 3 0,-1-4 0,1 3-1,0-3 1,-1 0 0,-3 0-1,-2 2 2,-3 1 0,-3-1-1,-1 1 0,-2-2 1,1 3-1,0-2 0,0 1 0,-2-2-1,-1 0-1,-1 2 3,-1-4-1,1 5 0,1-2 1,2-3-1,-1 5 0,0-2 0,-2-1-3,1 0 0,0-2-1,-1 0-1,0 0 4,1 0 0,3 2 1,1-1-2,5-2-2,0-2 3,7-1-1,-5-2 2,2 2 0,-3-1-1,-7 0 0,1 2 0,-4-1-1,1 3-1,3-1 2,-3 0 0,1 2 1,0 0 0,-2 0-1,1 0-1,-1 0 1,0 0 1,1 0 0,0 2 1,3-2-1,0 0-1,1 0 0,1 1 0,3 2 1,0 1-1,0 0 1,-1 0-2,-3-2 1,1-2 1,-4 1 1,-1 0 0,-5-1 3,-1 1-3,0 0-1,-2 0 0,0 0-5,-3-1 5,0 0-6,0-1-12,-1 1 15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2:41:04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27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3 653,'-7'-8'277,"6"-2"-164,2 3-1,12 7-33,10 7-14,15 12-18,6 10-3,11 17-9,0 10-7,-3 21-12,0 10-6,-11 5-5,-5 8-2,-8 6-1,-8-1 0,-8 3 0,-7-6 0,-6-13-5,-8-10-1,-5-15-3,1-7 3,-3-15 4,0-5 0,1-13 2,-3-6-7,3-12-18,4-2-10,2-4-30,4-6-15,7-5 263,3-2-158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26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5 622,'-1'-1'286,"0"0"-142,0 0-35,0 1-52,0-1-18,1 0-16,10-3-3,43-10-3,-21 12-6,-3-2-3,-4 0-2,-5 2-1,-4 2 1,-6 1-1,-2 3-2,-7 7 1,-2 1-5,-11 5 1,-2-1 3,-6 2-2,0 1 1,2 1-2,4-2 0,3-7 0,4-2 1,5-7-1,0 1-5,7-2 1,3 0-4,6-2 1,7-4 3,3-1-1,4-1 7,0 1-1,-4 4-1,-3 3 0,-6 2-1,-7 4 0,-4 2 1,-10 1 10,-5 5 1,-7 7 8,-4 4 1,-3 2-4,1-1-3,-1-1-5,2-7-4,8-3-9,0-4-14,5-7-28,4-2-15,2-6-41,3-6-21,6-5 8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33:36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,'0'-28,"0"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26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27 658,'-6'-13'257,"3"1"-186,3 1-11,0 5-30,1 3-14,3 7-16,2 7 0,2 12 4,2 7 5,-1 7 0,0-1 1,1-4-7,0-5 5,0-9 1,-1-7 1,1-11 6,-1-4-1,3-11 3,-3-5 0,0-6-3,-2-2 1,-3-3 0,2 0 4,-5-1 7,-1 0-3,1-1 0,-1 5-8,0 8-12,-1 9 0,1 12-4,0 9 0,4 16-5,1 9 1,2 15-7,2 5-4,1 7-10,0-1-2,3 4 4,0-2 5,-1-9 11,-1-3 3,-6-10 3,-2-4 1,-4-10 0,-3-5 6,-5-8 9,-2-7 3,-3-3 9,-1-2 1,0-5 0,-1 0 0,3-2-9,-1-1-4,3 3-13,2 2-6,1 0-24,4 3-16,3 0-49,1-1-45,0-2 91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24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40 614,'-10'-19'248,"3"-2"-163,2 0-7,4 3-18,1 1-9,6 7-12,2 2-8,2 10-13,1 5-7,-1 16-11,2 11 0,-1 10 6,-2 3-1,0-5 1,-1-4 1,-2-12-3,5-7 2,-1-9 0,-1-7-1,1-10-3,-3-4 1,2-11 3,0-6 0,-2-6 2,1-4 0,-4-1 0,0 1 0,-4 2 0,0 5 0,-2 10 0,-1 5 1,2 13-1,-1 1 2,3 13-5,2 8-2,2 17-1,5 15-3,0 12 1,3 6-4,-3 5-3,-1-2 2,-2-1-2,-4-3 3,-3-7 3,0-1 0,-8-11 1,-1-6 0,-3-13 9,-2-6 1,-2-14 8,-2-4 1,1-7-4,-3-5-3,-2-4-6,2 0-2,4-1-4,1 2-15,8 2-36,3 0-21,5-2-55,6 0 357,8-2-18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24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5 670,'19'-45'266,"-22"21"-179,2 1-13,2-1-25,2 6-6,2 4-17,-1 7-4,4 8-11,3 5-4,2 15-4,3 6 2,-1 13-5,-2 3-20,-2 9-43,-4-2-53,-1-1 68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23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718,'4'-21'281,"1"0"-211,1 7-14,-2 2-11,-1 7-30,1 5-6,3 16-5,0 6-2,2 27 3,1 8 0,0 7 0,-1 3-7,1-20 9,1-8-3,1-17 0,0-7 4,3-13-12,1-4 1,1-19 3,2-5 3,-2-13 4,1-5-2,-4-3 1,-3-2-1,-4-1-2,-4 2 5,-4 11 3,-2 4 3,0 15 5,-4 5 0,5 9-2,1 8-7,0 15-3,4 13-1,3 15-5,0 7 4,4 7-5,2 2 0,7-1-1,-3-1 0,-7-5 6,2-3-5,-14-9 0,3-4 0,-4-10-2,-7-3 6,0-10 12,-7-4 4,-4-7 11,-4-5-2,-3 0 1,0-3-2,1-4-6,3 2-3,5-1-8,0 4-4,8 4-10,1 2-15,4 1-47,3 0-28,7 5-55,4-3 82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23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12 437,'-1'-6'217,"1"4"-77,-2 0-20,2 1-36,-1 0-14,0 1-15,0-1-5,0 1-12,1 0-9,-6 11-7,-17 55-4,10-10 3,-2 12 3,-2 27-1,1 15-2,-2 24-6,-1 9-4,4 3 1,-1-9 2,5-18 5,6-10 1,2-23-6,4-8-7,6-15-8,2-11 2,2-13-21,0-6-21,2-12-41,-1-5-24,4-12 65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21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0 814,'-7'2'325,"7"-2"-234,5 0-12,11 6-58,4-5-4,14-2-8,-1-4-9,5-6-44,1-2-24,5-1-85,3-1 9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21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748,'-94'56'308,"79"-51"-197,3-2 4,5 1-30,2-2-14,3 0-33,4-1-10,-2-1-19,1 0-8,19 5 2,31 8-2,-25-7-3,-1 2-5,3-8-17,-2 0-13,1-4-24,-5-1-9,-2 2-27,-4 1-21,-4-2 79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9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87 456,'-41'-15'225,"27"17"-87,-4 3-25,2-2-13,-2 4-12,1-1-7,0-2-6,3 0-3,4-1-5,-1-2 6,4-1-3,2-2 1,1 1-10,4 0-9,0 1-14,0-1-10,0 1-13,0 0-7,0-1-8,0 0 0,0 1 0,0 0 1,0-1-1,0 0 2,8 0 1,36 0 0,-19-2-3,3-1-4,8 0 2,0-2 3,1 0 1,-3 0 0,1 1-2,-2-1 0,4 0-1,0-2 1,0-1-1,2 0 1,-5 2 0,0 1 3,-8 4 3,-5 0-7,-11 1 2,-4 0-1,-5 1 0,-2-1 7,1 0 21,0 1 8,0-1 0,-1 0 3,0 1-21,0 0-8,0 0-1,-5 0-7,-2 0 0,-22 2-1,24-3-3,5 1 3,3 0-4,-2 1-7,-1-1-22,1 0-25,0 0-60,0 0-28,0 0-46,0 0-12,13 3 13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8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 518,'-2'0'241,"4"2"-106,-2-2-8,0-1-39,0 0-11,-1 0-26,0 0-5,0 1-15,1 0-3,0 0-2,1 21-3,9 34-1,-9-23-3,2 0-10,2 1 0,-4-8-5,1-1-2,1-6-1,-2-3-1,0-5-1,0-4-9,-1-6-33,-2-2-17,1-5-50,0-4-34,2-9 97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18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352 693,'-9'0'284,"4"0"-190,0-1-23,0-5-28,2-2-12,-2-7-7,0-5-2,5-8-9,2-1-1,4-6-5,0-2-3,2 0-1,1 0-2,-1 2 1,0 7 2,-1 9-2,-4 5 2,1 11-6,3 9-2,-4 16 4,2 14-6,0 22 7,-1 5 0,0 5-2,0-4 3,3-10-1,0-10 1,2-12 0,0-10-2,-3-14-2,3-3-5,1-9-1,1-7 5,3-11 1,-1-11 3,-1-15 3,-1-4-2,-3-4 1,-2 3 1,-6 4 1,-2 6 4,1 11 7,-4 4 3,3 16 7,-2 3-3,1 8-5,-1 1-2,2 8-10,2 9-1,6 15-4,2 12-2,6 13 0,2 2 0,8 12-8,-1 4-7,-1-3 0,0 0-1,-12-9 6,0-3 9,-6-8 0,-4-7 3,-6-8 3,-4-6-4,-9-12 1,-1-3 1,-8-8-2,-5-6 9,-1-5 10,2-3 7,0-7 22,3 3 5,7-4 4,-2-3-7,12 6-15,-1-1-7,2 6-13,4 3-6,1 0-3,1 0-4,5 3-6,2-1-14,3 1-29,1 3-11,1 0-23,-1 2-5,3 0-9,1 4-15,3-3 7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2:27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309 594,'-14'7'213,"6"-1"-173,1-1-5,2-6-20,4 5-5,1-8-8,0-2-2,6-1 2,3-8 2,8-6 5,4-6-5,8-4 1,6-3 0,3 0 0,-1 2 2,2 4 0,-9 1 1,-6 5-3,-2 4-1,-13 6-2,-2 4 0,-6 4-3,-1 4 0,-7 8-5,-3 6-2,-9 11 0,-7 4-4,-11 7 3,-6 3 3,-4-1 6,1-2 7,11-2 14,4-7 7,13-3 5,1-10-2,10-6-10,2-4-7,4-6-22,8 1-1,7-14-3,9-4-3,21-14-5,9-14-14,15-7-62,5-7 63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2:39:59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7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605,'47'25'252,"-48"-4"-166,1 2-12,0 0-41,2 0-14,3-4-17,4-1-1,2-9-4,0 0 0,2-9 2,0-3 0,1-5 5,-2-4 2,-5-3 2,-3-1 5,-6-5 3,-5 1 8,-6-3 11,-5 3 3,-4 5 8,2 3-2,1 5-1,2 4-1,5 1-14,3-1-7,5 2-20,4-2-3,7 0-7,3-2 2,9-1 3,2-2 0,3 3 4,1-2 1,-3 3 3,-2 1-2,-3 0-2,-7 1 2,-4 1-4,-3 1 3,-4 3 2,-3 3-2,-5 3 7,-1 0 1,0 2 2,1-4-1,2-3 0,4 0-1,3-1-8,1-2 2,2 3-6,3-2 0,0 4 4,3 2-2,1 2 2,-1 4-1,0 1-1,-1 1 2,-3 0 2,-1 3 0,-2-3-3,-1 1 0,0-5 1,-1-3-12,0-5-40,1-4-22,1-10 4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6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556,'-2'4'182,"5"2"-169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6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28 373,'-12'-8'169,"-5"6"-83,-2 2-7,-3 7-16,2-1 6,5 2 10,3 0-1,6-5-13,4 2-13,4-4-26,3 0-9,8-1-5,4-3 4,7-3 10,7-3 7,3-1 3,1 0-6,-1 2-10,-2 0-6,-16 4-10,-4 3 0,-9 3-1,-5 4-1,-10 8 0,-11 5-1,-12 8-2,-6 4-4,1 3 4,2-1 1,8-1 1,4-4 1,9-6-9,6-4-3,7-8-10,4-2-2,6-1 1,3-1 3,5-2 12,1-1 5,4-3 9,-1 0-1,0 2 2,-3-2-2,-4 4-4,-3-1 0,-5 3-1,-2 4-1,-8 3 5,-4 6-1,-7 1 0,-1 1-2,1 0-2,2-2 1,6-3-3,4-2 1,6-4 0,3 0-3,3 0 1,2 1-1,1 2 0,3 0 4,-2-3 1,1 1 2,-1 2 1,-2-2-1,-3 0 9,-2-1 3,-5-1 7,-1 4-3,-6 1-8,-1 1-4,-2 1-34,0-5-16,1-5-46,4-3 47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4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5 767,'-13'-13'280,"6"11"-258,3 2 12,6 4-70,2 8-44,7 3 47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2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30 336,'4'16'208,"0"7"-26,-1 6-70,2 1-68,0 1-20,1-6-17,2-2-2,2-6-7,1-3-1,1-7-3,2-4-2,-5-5-2,3-3-3,-8-6 1,-3-2-1,-7-6 9,-7-1 1,-7-1 3,-1-2 9,-2 0 21,-2 0 12,4 1 23,4 4 0,7 7-20,4 2-14,8 2-27,3 0-5,11-1-5,4-1 3,8 0 3,2-3-2,6-1 3,0 2-1,-3 1-1,-3 3-1,-9 0 0,-5 1-1,-6 1-4,-4 1-8,-5-2-28,-1 2-28,-10 1 4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2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557,'0'0'136,"5"-1"-147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2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2,'10'11'223,"0"8"-104,-3 7-34,0 5-50,-3 2-38,-4-1 2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2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84 569,'-7'-28'239,"-6"8"-144,-1 2-33,-3 5-29,-1 9-6,0 3-9,4 8-2,6 2-7,0 0-2,6 2-2,4-1 0,6-3 1,5-1-2,7-4 6,1-2 4,5-2 11,0-1 7,2-2 2,-1 2-2,-6-1-9,-6 1-5,-8 1-8,-2 2-1,-6 7-4,-1 4 1,-11 12-2,-10 3-1,-10 5 0,-3 4-1,-2 0 0,8 1-2,7-4-9,5-4-5,10-9-6,3-4-5,6-8 4,5 0 0,7-7 6,3-5 6,5-4 9,3-4 4,0 0 7,1 2-4,-4 6-2,-1 3 1,-9 5-6,-5 2 0,-8 5 5,-5 6-5,-9 7-2,-5 3 2,-5 4-5,-1-4-1,6-3-7,2-5-4,8-4-11,2-5 1,6-5-1,3-3 1,5-2 6,5-3 4,4 1 11,2 1 6,3-2 10,1 4 1,4 0 1,1 0-2,0 7-2,-1 0-1,-6 0-1,-5 3 0,-6 2 5,-7 2 0,-9 5-3,-8 1-1,-6 0-19,-3 2-23,-2-4 25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1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64 398,'-48'-62'169,"28"60"-92,0 2-11,8 4-15,4 0-10,9-1-30,9 1-11,11-4-45,6-2-39,6-9 5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3:14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9 366,'4'1'132,"5"3"-105,0-1-16,3-3 4,5 1-3,4-4-12,3 0 3,6-2 5,4 1 2,0-2 9,-1 0 0,6 2 7,-3-4 7,0 2 8,3-1-2,-5-1-4,5 2-6,3 1-10,2 1-2,12 0-8,3-2 0,1 0-4,-4 1-2,0-1-1,-6-2 0,6 5 1,6 1 0,-2 0 6,2 4-5,-5-5 1,-2 1 0,2 0-7,4-1 3,1 0 5,2-1-4,-5 0 5,-2-1-5,2-1-4,3-1 0,6 2-1,-1-4 4,-4 2 5,-3 1-2,0 2 3,3 2-4,1-1-4,-2 2 2,-4-3-3,-3 1 3,-1 3 2,0 0-3,0 3 5,1-1-3,-1 0 3,-2-1 2,-4 1 1,1 0 3,1 1-1,4 0 1,2 0 0,2 3-5,-8-4-2,-3 4 0,-1-3 0,-1-2-2,9 3-1,3-2-1,6-2-3,-2-1 3,-2-5 1,-1-2 3,-1-1-3,4 1 1,2 2 1,2-1-1,-4 2 1,-1 2 2,1-1-1,3 2-1,6 2 6,-3-1-5,-7-1-1,-1-1 1,-5 2-7,2-3 3,0 2 0,-3 1 1,-7-4 0,-6 3-1,-3-2 1,-1 1 0,-1 0-1,-3-2 1,-1 2-1,0 0 1,-6-1 0,-3 3-1,-4-1 3,-7 2-2,-2 2 6,1-1 0,-8 0 4,2 0 4,-3-1-1,-2 0 6,0 0-7,0 0-3,0 0-25,0 0-1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1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-1 856,'-12'3'304,"-3"15"-276,1 9-5,-5 15-22,0 6-12,6 1-20,4-3-4,5-11-3,6-5 10,9-9 18,0-5 1,9-9-2,-6-2-6,0-9-63,-3-3-31,-4-6 68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0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 177,'4'-4'145,"2"2"40,-5-2-21,-1 4-24,0 0-20,-1 0-38,1 0-14,0 0-22,0 0-10,0 0-14,3 6-4,17 41-10,-13-27-2,0 0-1,0-4 0,-1-2-3,0-4 3,-2-3-3,-1-4-2,4-3 4,-1-3-1,3-8 1,2-2 4,-3-6-4,2-1 2,-2 0 0,0 3 0,-2 3 2,-2 7-3,2 5-1,-5 3-1,3 7-1,1 5-1,0 3-22,1 2-18,2 0-50,-1-3 151,4-6-6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0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249 366,'-9'-7'171,"-26"-48"-66,27 25-31,3 2-20,3 1-6,3 5-16,3 5-7,4 3-13,3 3-2,7 2 1,3 1 3,4 0 8,3 0 4,-2 4 3,-5 1-6,-1 8-8,-4 5-4,-4 8-5,-3 3 3,-7 4 4,4 3 0,-2 0 0,3 1-1,-2-3-5,-1-6-3,-1-6 0,0-2-1,-1-6-3,0 0-8,-1-6-10,-1-1-4,-3-4-5,1-1 1,-5-3 9,0-3 3,-1-3 13,-1 1 11,5 1 9,-1 2 4,3 5 0,1 1-5,2 3-10,2 2-3,3-1-6,3-1 0,1 2 1,2-1 1,2 0 1,1 1 1,0 0 2,1 2 0,0-1 5,1 0 2,0 0-1,0-1 3,-1 0-4,-1-1-2,-1-5-1,-2-1-3,-2-4 4,-4-1 0,-3-3 2,0-1 4,-6 0-4,-1-2-3,-5 2-3,-3 0-3,-1 7-1,-1 3 1,-2 12-1,2 10 0,1 15 0,2 7-1,4 9-2,5 1 1,5 6-19,2-4-2,9-4-15,0-4-17,3-16-33,1-5 52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9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18,'3'33'192,"5"5"-163,-1-2-22,4-1-3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9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6 559,'-16'-6'237,"4"5"-142,8 3-33,2 6-23,4 4-27,1 2-17,10 9-54,1-2 38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9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297 557,'-12'28'198,"-19"46"-169,23-30-12,-1-2-8,9-8-4,3-5-1,5-10-5,7-6-1,2-8 2,-2-5 9,4-13 21,-1-2 6,-2-11 6,0-2-8,-8-5-11,-6-2-2,-9-3 2,-6-1-3,-15-9 1,-6 0 4,-12 1 10,0 4 5,5 14 7,5 3-1,14 9-15,6 4-2,9 5-16,5 3-4,6 0-8,7-2-1,10-3-3,7-2 0,17 1 2,4-1-11,1 3-17,-1 3-10,-7 6-17,-2 0-1,-1 10-2,-3 6 1,-5 8 6,-3 12 4,-10 8 12,-5 5 8,-6 9 12,-6-1 4,-4-2 8,-6-2-2,0-9 1,-4-1 2,-1-7-7,4-2 2,-3-10-1,5-5 0,3-8 9,0-5 1,3-5 13,1-1 2,1-4 3,0 3 2,0-1 2,3-21 6,6-32 13,-2 30 1,1-1-3,2 3-4,2 2-8,2 1-2,1 7-1,-1 1-6,0 8-6,-4 3-4,2 8-4,1 8 0,-1 9 1,2 5 0,-4 6-4,0 1 2,-3-1-2,3-3-1,0-9 0,1-4-1,2-11-1,-2-3-1,2-13 2,0-6-1,0-10 1,-1-5-3,-3-4-21,-2-3-14,-6-1-42,-1-3-26,-9-10 68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8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5 627,'-3'-7'245,"3"-3"-182,1-2-17,4-5-29,2 1-4,0 2-6,0 2 0,-3 7-1,-1 3-1,0 11 2,-1 9 1,-2 9 2,0 3-1,-2-2-1,1-3-1,2-6-2,-1-5 1,2-5-1,0-3 0,-1-5-1,3-1 0,3-7 0,0-7 1,4-4 0,1-2-1,-2-4 0,-1 4-1,-1 2 1,-3 1 2,-3 8-2,0 4-1,-1 8-3,2 6-1,1 11-7,2 2-10,1 4-51,4 0 43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7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583,'31'56'256,"-35"-57"-109,3 1-103,0-2-21,0 1-10,1 1 2,0 0 4,-1 0 13,0-1 15,1 0 5,-1 0 4,0 0-6,0 1-9,0-1-7,0 0-13,0 0-4,-2 0-10,-4-1-1,-25-6-4,25 7 0,3 2 0,2 1-1,1 0 0,1-2 0,0 0-1,0 0-2,0 0 1,0 0 1,8 3 0,38 24 0,-17-10 0,7 5 0,5 10-1,4 6 1,4 5-1,3 4-2,9-1-9,7 2-6,-3-2-2,-3-4 2,-10-6 11,-12-4 4,-4-4 5,-5-3-4,-3-4 2,-5-1 0,-5-5 0,-3-1 1,-4-2-2,-3-4 1,-3-1 0,-4-6-2,-1-1 0,-2 0-5,1-1-29,0 1-19,0-1-65,0 0 69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6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38 386,'10'0'187,"-1"-1"-85,-3-4-13,2-2-12,0-4-33,-3-2-11,2-3-12,-2-2 1,0-2 22,-2 1 9,0 6 11,-3 1-2,0 9-19,4 4-10,1 7-14,-1 6-9,1 11-5,-1 2-2,-2 6 1,4 1 0,-4-3-2,2-1-1,0-1 2,-5-3-1,1-2-6,-4-4-6,-4-7-8,3-4-3,-3-4-8,-4-4-1,0 0 0,-5-2 3,1-1 15,6-1 6,-2-2 10,7 0 5,0-1 6,4 1 3,4 3-2,4-1-1,7 0-3,0-1-1,11-1 0,2 1-3,5-2-2,1 1-2,-4 0-24,1-2-14,0-1-172,3 2 139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6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7 778,'-6'-3'317,"1"0"-231,5 5 3,0 3-23,0 10-36,1 11-4,5 18 10,1 10 3,0 10 4,0 2-9,-1-6-16,0-5-6,-3-6-7,-1-1-1,-2-6-2,-1-3-1,-2-10 0,3-8-1,0-13-8,0-4-6,5-6-9,2-2 0,4-9 10,4-1 4,3-5 9,1 4 1,-1 6-1,-3 3 0,-2 8-3,-1 3 1,0 6-2,0 5 3,-6 4-2,-5 0 2,-14 2 2,-4 0 0,-11-1 5,-3-2-2,0-1 1,0-4-1,5-2-12,4-3-15,6-4-38,3-3-23,8 0-47,0 0-56,8-2 127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1:37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96,'30'60'344,"7"-47"-320,6-1-21,12-7-46,1 1-18,-1-8-66,1-6-50,-6-7 118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5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9,'6'9'195,"4"0"-139,6-6-34,3 2-15,5-6-105,1-7 67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5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538,'27'-26'247,"-23"26"-81,6 1-98,-1 0-15,9-3-18,0 0-11,5-4-17,2 1 0,-1 0-1,-4-1-3,-5 0-13,-3 3-12,-5 0-49,-2 1-44,-3 2 74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5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9,'9'1'214,"1"-1"-91,0-1-53,1 1-22,-2 2-27,-3 0-7,-2 0-3,-2 0 1,-2 2 7,0 2 4,-3 1 3,1 0-2,-3 2-7,0 1-6,2 1-8,0 1-2,3-5-6,4 2-5,1-1-2,1-1-1,3 0 6,-1 1 2,3 2 4,-3 0 1,0 3 0,-2-1-1,-5 1 1,-1 1 2,-8 2-1,-3 2 2,-6 0-2,1-2-1,-1 3-5,3-3-17,2-5 18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4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3 576,'0'-3'204,"0"10"-173,1 4-2,-1 14-3,-2 7 4,0 9-12,-5 2-4,2-3-29,1 1-22,1-9-68,1-3 62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4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7,'15'17'226,"5"2"-124,1 9-16,3 1-20,1 1-33,-4 1-11,1-1-11,-1-5-8,-5-1-14,-1-7-9,-9-2-22,-2-4-16,-5-4 40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4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376,'30'-31'211,"-19"27"-7,2-1-119,3 0-22,-2 2-18,3 0-23,-4 0-4,-4 3-6,-1 0-1,-4 0 0,-4 4-2,-4 3 2,-5 1-1,-2 5 0,-2 1-3,-3 0-6,1-1-6,1-2-5,4-1-5,4-2 2,-1-2 1,7-1-1,2-3 6,4 2-1,7-1 2,1 1 5,1 0 1,0 1 2,1-1-1,-5 1 1,1 0-6,-8 3-11,0-1-7,-8 2-55,-7 1 50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3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0 383,'37'-35'213,"-29"17"-53,-1 2-19,-3 8-58,-2 5-27,2 6-35,-1 5-10,-1 9-6,2 0-5,-3 5-16,1 1-15,0-2-203,1 3 164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3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96 368,'12'-62'190,"-15"58"-66,1 4-42,-1 2-21,0 11-26,2 5-7,0 12-8,0 4-2,3 5-3,1-4 2,4-5-3,3-3-2,1-13 3,2-2 2,1-8 18,4-3 16,-2-5 16,2-9 2,0-10-9,-4-4-10,-4-5-17,-5 1-5,-5 0-11,-4-2-5,-3 3-7,-7 0-1,-4 8-8,0 9-3,-4 13-9,3 7-7,-3 19-4,-2 9-6,2 10-1,3 6 0,9-8 4,5-4 5,6-14 8,4-9 4,6-8 2,1-4-2,5-8 6,2-5 5,1-6 8,0-4 1,2-7 0,-2 1-4,-1-2-3,-2 0 4,-9 1 0,0 4 1,-8 10-2,2 4-3,-4 13 4,-3 3-1,-1 13 1,-5 8 2,4 7-19,2 1-9,3-5-30,9 0-24,6-9 52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2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58 272,'-74'-32'168,"73"29"-25,-2 2-4,8 3-66,-5-2-14,0 0-23,6 1-6,14 5-6,30 7-6,-27-11-12,0 0-13,-2-8-26,0 1-22,-4-4-55,-1-5-32,-2 0 91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2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3,'2'13'208,"3"10"-143,0 3 2,7 6-11,-2 0-10,0-3-28,1-1-17,-4-8-25,-2-3-13,-4-8-45,-2-3-15,-3-2 64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21.3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 123 478,'-38'-68'203,"35"54"-135,-4 2 10,2 2-4,2 3-11,-3 1-7,2 2-14,0 4-9,0 0-10,-2-1-2,3 3-12,-3 2-6,4 8-3,2 6-1,0 12 1,3 10 4,2 13-2,-1 6-2,-1 9 3,4 3 0,-2 2 0,2-2 0,2-12 2,-2-7 4,2-16 2,2-6 2,3-8 3,1-6-2,3-10-3,-2-10-2,6-15-1,0-7-1,0-17 11,2-4 1,-2-14 3,-4-3 4,-5-7-2,-6-3 2,-9 2-3,-5 3-4,-10 14 12,-2 8-3,-7 15-1,-1 9 2,-3 11-27,-1 7-7,-2 15-2,-2 7-10,3 19-38,2 9-21,4 9-46,6 6 6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2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43 440,'24'-3'201,"-24"0"-101,-1-3-48,1-2-17,4 1-20,4 1 5,1 0 11,2 4 6,-4 1 5,-2-2-2,0 5-13,-2 3-5,1 7-4,1 3-5,-6 2-2,-6 0-2,-8-2-7,-2 1 2,-5 2 0,1-1-1,4-1 0,-1-4 1,8-7-2,3-3-1,4-2-6,3-2-9,4 1-8,-4 0 0,0 0 3,4 0 6,8 2 9,26 10 3,-20 1-6,-1-2-21,5 0 22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1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-2 516,'-1'-1'206,"1"1"-144,2 1 0,-2-1-15,0 4 1,-3 24-8,-6 42-4,-1-23-13,-1 0-9,-3-5-20,1-2-18,3-7-54,1-4-50,5-6 82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1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39,'-1'7'226,"2"5"-124,7 7-27,2 4-10,8 7-8,6 1-9,1 2-21,1 1-8,-3-5-10,-1-1-4,-3-6-8,-3-2-5,-6-6-23,-2-3-14,-4-3-44,-2-2-44,-3-2 88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1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7 364,'1'-7'152,"8"-2"-81,1-2 3,5 0 7,2 2-22,-2 3-31,2 2-2,0 4-7,-3 0 6,-2 4-2,-7 1-4,-6 4 3,-3 4-6,-5 3-1,-3 2-1,-1 1-7,-2 0 2,0-3-2,2-1 0,6-4-3,3-4 0,5-1-4,3-2-1,3-2-4,5 0-3,5-3-11,7-4-6,1-4-52,1-2 394,6-6-25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0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239,'42'-16'79,"-42"14"-78,2-4-8,0-1 32,3 0 25,-3-2 44,1 3 14,-1 0 6,0 3-9,2 5-29,-3 0-16,5 12-29,-4 0-12,0 6-9,1 2 0,-3 1-26,2 1-20,0-3 24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00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285 169,'-62'-26'111,"46"13"20,1 3-17,7 5 1,2 0-11,6 7-36,2 0-21,8 1-30,7 2-5,9-2-10,8-1-2,3-6-27,3 0-20,-3-6-34,-6-3-10,-4-2 17,-5 0 21,-4-2 49,-2 0 23,-4 4 39,-3 0 13,-3 6 9,-3 4 1,-3 3-12,0 2-12,-5 12-21,-1 3-13,2 13-17,-1-3-1,3 2 0,4-4 1,4-8-3,1-2-1,3-11-4,1-1-2,3-9 8,0-4 2,5-11 17,-4-4 8,-2-7 4,-2-4 5,-5-1-10,0 3-6,-8 1-9,-5 5-8,-3 9-3,-6 5 0,0 14-4,1 6 0,-7 19-3,2 8-12,2 17-9,2 0-5,8-1-10,3-6 6,7-16 6,2-5 3,7-11 10,3-8-2,3-9 1,2-4 4,2-12 5,3-1 8,2-4 14,-3-3 1,-3 0 5,-4 1 4,-6 8 3,-3 5 1,-6 11-1,0 4-6,-6 13-9,1 11-4,-5 19-12,-2 6-8,2 3-25,-2-2-29,8-11 43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9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568,'-3'17'211,"0"4"-161,6 11-18,-3 4-7,6 1-8,1-1-15,-4-9-48,4-4-42,-5-7 53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9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6 370,'5'-7'167,"-1"-4"-82,2-4-8,-2-5-20,-1 0-1,0-1 2,-1 5 3,-1 5 4,1 6-4,-1 6-16,0 3-11,2 11-18,0 3-6,1 8-5,2 4 0,0-1-5,0-1-9,1-1-28,0-2-27,-1-7 40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9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6 422,'-7'-4'195,"-3"2"-99,5 8-11,-2 8-15,-1 13-29,1 7-12,-5 7-11,4 0-20,1-3-65,0-4 46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9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3,'9'10'214,"7"7"-127,3 4 4,10 13-15,3 0-25,5-1-29,-1 0-9,-4-7-9,-8-8-4,-3-2-10,-7-7-6,-5-6-18,-1 2-14,-8-7-35,1 2-38,-3-9 7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39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3 660,'-7'-1'245,"8"6"-204,0 5 6,12 19-8,7 8 4,4 17 15,6 0-4,2 1-19,-2 0-9,-4-8-19,-3-1-10,-6-12-13,0-3-8,-6-11-19,-2-3 0,-6-11-40,-4-7-8,-1-16 55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9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45 623,'-2'-2'254,"4"2"-134,7 0-74,1 0-2,10 0 12,-1-3-4,2 1-18,2-4-9,0 2-17,5-2-3,-3-1-5,3 3-8,-1-1-21,-2 3-20,-3 0-55,-1 0 65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8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388,'8'-17'142,"3"-3"-123,0-2-2,-1 7-5,-2 3-5,-5 7-15,0 6 7,-2 10 15,-1 9 7,-1 13 16,1 4-7,1 0-27,1-5-30,2-3 19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8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0 542,'12'48'197,"-25"-15"-175,4 6 0,1 8-10,2-1-5,6-7 3,2-5-6,6-14-2,1-7 2,4-11 9,0-7 12,6-8 12,5-4 4,1-11-9,-1 0-4,-7-3-10,-7-2-5,-11 5-2,-3 1-1,-10 4 0,-7 6-1,-3 13-2,-2 7-3,-3 18-9,2 6-4,2 12-8,2 1-1,8-1 6,5-4 1,10-14 6,4-2-1,8-17 1,5-3-2,6-13 0,3-5 5,9-7 4,3-6 3,-2 0 2,3 2 0,-10 2 6,-10 3 0,-4 10 3,-8 5 2,-7 10-3,-1 5 0,-3 15-2,2 7-4,-1 11-1,3 3-5,0 1-17,5 1-12,1-6-41,1-4-27,2-9-27,-2-7 10,4-6 38,-1-2 27,2-6 44,-1-1 2,2-3 2,-2-1 4,-2-2-6,-1 2 2,-4-1 9,-2 1 18,-3-2 36,-3-1 11,0-1 7,1-2-16,1-3-31,0-2-13,1-7-12,0 2 0,1 0 5,2 2 5,-2 15 5,1-4-2,0 8-7,-1-3-6,0 1-7,7 21-2,9 32-5,-6-30-11,0 1-28,0-2-20,0-2 11,-2-2 21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7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310,'-1'-1'181,"1"0"4,0 1-110,6 1-8,19 27-20,27 50-8,-18-23-20,3 8-6,4 4-6,3-2-5,-3-8 1,-3-8 0,-12-13 0,-4-5 2,-6-10 14,-7-6 1,0-5 4,-2-1-4,-3-8-17,2 0-12,-2-8-78,1-5 6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5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68,'11'1'72,"20"7"-32,3-4-72,11 2 24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0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187,'37'-11'107,"-26"21"-14,-2 1-27,-2 7-12,0 1-4,1 2-6,-1-1-7,-3 0-14,4-5-10,-2-3-6,-3-4-1,1-4 9,-2-3 13,-4-3 18,2-2 4,0 3 1,-1 1-7,0-11-12,-10-32 0,5 27-9,3 1-2,1 2-7,1 3-3,3 3-5,-1-1-3,4 3-3,1-1-1,9 4 1,0 1-2,2 5 3,-1 2 0,-6 5 0,3 4 1,-3 4 1,-3 2-1,-3 0 1,1 1-1,-5-4-1,2-4 1,2-5-1,-4-3 1,2-4-2,1-3-2,1-6-2,2-2-3,2-8 4,-1-3-1,3-2 2,1 0-2,3 3 2,-1 4 1,-1 5 1,-3 2 0,-3 7 0,-2 3 2,-1 6 2,-2 3-1,0 7 0,0 2-2,1 1-16,1 0-16,3-3-16,3-3-28,-1-6 49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50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9 400,'0'29'168,"-1"1"-99,1 2-50,3-1-23,4-3-68,3-3-30,4-9-9,2-6 29,1-6 105,1-4 46,2-7 42,-3-3-3,-4-5-28,-5-2-10,-7-3-16,-3 0-6,-8-1-11,-2 3 0,-5 1-1,0 1-5,0 6-5,2-1 0,4 4-15,3 2-3,4 0-13,4 1-9,7-1-4,5 0-2,7-1 6,3 3 5,3 1 5,0 2 1,-4 4 2,-1 4 0,-6 6 1,-1 4 3,-4 3 1,-2 3-1,-5-1 0,-1-2 2,-2-2 2,-2-4 2,1-7-1,4-1-2,0-2-3,5-3-1,0-4-3,-4-3-1,6-9-1,-2 0 3,3-5 0,1 0 1,-2 5 0,0 3-1,-4 5 1,-1 5 2,-4 5 1,1 5 2,-1 6 1,0 2-1,2 1-2,1-2-2,3-3-1,0-1 0,1-6-1,1-4 3,-3-2 5,2-2 3,-2-5 3,-3-3 0,0-2-7,-3-4-3,-1 0-14,-1-1-11,-3 1-28,3 1-12,3 2-22,0 3-20,6 2-60,1 0 101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49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360,'-1'2'41,"9"4"-61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49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440,'0'12'211,"0"5"-96,-1 6-34,-2 4-55,1 0-34,2-5 3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49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419 670,'13'-8'248,"-25"35"-200,3 3-10,2 1-25,3-3-15,4-6-33,3-3-14,3-7-14,-1-2 6,3-4 22,0-6 9,-1-1 10,1-5 1,-4-2 1,-1-1 2,-4-2 14,0 1 10,-8 0 4,1 3 12,-8 2 11,0 3 4,0 5 8,2 1-7,5-1-20,0-1-11,10-2-36,4-4-25,15-6-51,4-4-32,6-12-61,2 1 8,-2-4 48,2 0 46,-1-2 145,-3-4 36,0 1 37,-5-3 1,-8 0-42,-7-1-13,-7 3-21,-4-2-6,-6 10-5,0 5-7,-3 7-3,-2 5-1,0 5-4,0 3 2,4 1-4,1 0 0,7 1-4,2 0-2,6 0-7,3 0-3,9-3 1,2-1 3,-10 2 8,0 1 0,35-7 2,-1 1-4,-5 0-3,-20 4-3,-10 3-8,-1 0-1,-5 2-2,-4 2 2,-6 6 1,-2 1 0,-8 9 1,-4 3-6,-4 2 3,-1 1-2,2-2-1,3-3-1,7-4-6,3 0-1,9-5-2,1-2-1,5-1 3,5-2 1,5 0 3,0 0 6,2 0-2,-2-2 0,-6 0-2,1 3-3,-8-1 3,-1 1 1,-6 5 0,-6 2 0,-7 4 1,-2 2-4,1-5-4,4 0-1,6-5-3,6-2 2,5-2 2,2-2 1,8 1 2,2-2 1,7 1 3,5 1 1,-1 0 2,-1-1-1,-1 3 1,-3 1-1,-8 3 4,-2 4-1,-9 3 0,-6-1 2,-2 5-4,-7-2 0,-3 1-19,-2-1-16,-3-7 19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48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32 316,'7'26'136,"-2"-2"-78,-1 2-13,-2-3-30,-2 0-2,-3-6 0,0-5 1,-2-6 21,0-6 6,-2-5 13,-1-5 5,-1-5-4,-3-2 0,5-4-11,0-3-9,6 0-18,1 2-8,3 3 0,2 6-1,7 4-3,1 2 3,2 5-8,1 2 1,3 8 2,-2 4-3,-1 12 5,0 4-2,-6 1 0,-1 3-1,-3-6-2,-1-4 3,-1-3-1,2-5-1,-4-9 1,0-2-2,0-3 1,0-7 1,5-1 4,1-4-1,4-11 3,1-1 0,2 0-1,-2 1 0,0 8 0,-5 4-3,-3 10 0,2 3-1,-3 12 0,4 9 2,-4 5-16,1 3-15,3-1-65,-3-5 58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9.5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8 684,'1'0'260,"-1"0"-196,1-1-5,-1 0-1,0 0 8,0 1-7,0-1-6,11 0-8,35-3-21,-26 3-4,3 1-13,0-1-4,-2 0-2,-2 0-1,1-1-4,0 1-9,-3 1-17,0-2-13,-2 2-24,-4 0-11,-3 2 150,-3 2-69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47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9 381,'-12'-22'215,"5"12"-53,3 3-42,3 7-69,1 2-22,2 6-14,1 3-12,3 8-8,4 2-18,2 4-80,2-3 7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47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441,'3'11'199,"-1"11"-92,2 2-28,-2 3-34,0-1-13,2-2-21,0-4 2,0-5-2,0-3-1,1-9 9,0-1-3,3-7 13,3-3-1,2-2-4,2-4-2,1-1-11,-1 2-4,1 2-3,-2 4-2,-1 8-2,-3 0 0,0 7 1,-1-1-1,-1 5 1,3 1 1,-5-3 0,1-1 3,-1-5-1,-3 0-2,0-3-2,-1 1-1,-1-7-2,-1-3-1,-3-7-10,0-3-13,-6-1-37,0-4 132,-1-3-64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47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39 653,'-5'21'240,"3"3"-196,0-1-9,-1-6-18,1-3-4,-2-7-5,1-3 1,-2-5 3,1-2-1,-1-4 9,-2-2 0,4-4-2,3-2-2,3-6-10,3-2-2,1 0 2,-1 3 0,2 10-2,-1 6 1,3 6-6,1 5 2,-3 8 1,4 6 2,-3 7 0,-3 2-2,4 1 1,-1-2-3,1-5-3,-1-3-3,1-7-1,-1-5-1,0-4 0,0-5 1,2-6 0,2-1 1,1-5 4,3 2 2,-1 2 0,1-1 1,-1 5-1,-5 0 1,2 3 0,-3 1-1,-1 4 1,1-2-1,-2 2 2,-2-1 1,1-3 1,-1-1 2,1-5 5,0-4 4,-3-4 3,0-3-1,-4-6-3,0 0-5,0-3-4,-6 3-2,-1 3-2,-1 6 3,0 7 4,-1 5 3,-1 11-6,-1 9 0,-7 21-5,4 13 0,1 14 1,2 3 0,11-4-15,0-7-13,7-13-24,3-6-11,-1-12-27,3-7-14,-3-10-134,3-8 15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46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519,'-12'18'186,"6"3"-166,4 3-55,4 0 27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46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18 429,'-16'4'234,"2"0"-71,6-3-50,-1 0-27,5-2-32,-1-3-9,3 1-13,2-6-6,3-1-11,2-4-6,5-4-5,1 1 1,0-3-2,2 2 4,-3 10-2,1 2 0,-2 12 2,-3 4-3,-1 10 1,-3 6-1,-2 8-1,-2 0 0,-2-3 0,1-2 0,3-12-1,0-6-1,2-2-2,0-4 0,3-4-4,2-1 0,2-11-2,3-6 0,1-7 3,1-4 3,0 2 1,-2 3 5,-1 9 1,0 6-2,-4 9 0,-1 4-3,-1 13-1,0 4 1,1 3-8,4 4-14,1-7-27,2-4-17,4-11-42,1-7 6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2:45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29 375,'-16'1'182,"1"2"-61,1 1-30,4-3-29,-5 2-5,2-1-3,6-1 0,-1 0-9,0 2-2,7-2-10,-3 1-7,5 1-10,4 0-7,8 3-8,7 0-2,11-3-1,4 1 2,5-4 0,-1-1 3,2-4-2,3-4 1,6 0-2,7 1 0,2 0 3,-1-1-1,-10 1-1,-9 0 2,-11 3-2,-2 1 2,-6 3 0,-3 0 0,-6 2-2,-3 3 1,-5-3 1,-1 2-1,-2-1 1,-1-2-1,0 0-11,1 0-13,-1 0-46,0 0 43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2:41:31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0:25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3,'3'3'244,"-1"0"-59,0-3-99,-2 0-11,0 0-19,5 1-14,10 1-12,26 4-5,-26-2-16,-1-1-1,-3 0 0,-2 3 0,-1 1 0,1 1 2,-4 0-5,2 4-4,-7-1-1,-1 6 0,-5 0-1,-2 4-9,-1 1-2,-2-5-1,8-1 3,-1-4 8,5-7-7,3 1-4,4-7-15,6 0-6,2-5-33,8-2-28,2-6 384,2-7-247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6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0,'-1'18'289,"1"5"-215,0 1-44,2-2-94,-2-4 44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5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0 675,'-5'6'307,"-2"2"-88,1 13-171,-3 6-21,-2 5-10,-2 5-5,3 0-8,3-1-1,3-5-2,6-3-6,4-11-10,1-5-7,4-5-23,2-7-11,-4-6-37,2-5-14,-7-7-3,-4-1-5,-5 1 39,-1 2 38,-7 6 76,0 1 46,-1 5 47,-5 1-2,2 4-31,5 3-22,3 0-34,5 0-16,5-1-27,5-1-13,11-2-21,6-3-12,8-7-23,6-4-18,1-8-60,-4-2 72,1-2 3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8.5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4 58 359,'-2'-31'218,"-3"15"3,3 7-54,-3 6-40,-1 3-24,-2 10-46,-6 8-15,0 19-23,-4 8-3,-2 11-4,1-2-8,-2-5-8,5-2-19,4-9-48,-1-4-35,13-6 6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5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203 391,'-40'-37'181,"33"7"-84,2-4-13,3-1-28,6 7-12,3 6-15,3 8-8,4 11-11,2 3-1,1 10-3,1 1 0,1 14 0,-2 0 0,-2 3 0,-2 3-1,-1-5 3,-3-3-1,0-8 2,-3-3 2,-1-9 1,1-1 6,-2-5 15,1-4 3,3-5 11,0-4-1,1-6-5,0 4-1,-1 2-13,-1 6-9,2 11-10,-1 6-5,0 10-10,6 4-19,1 6-52,7-1 48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5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1,'5'43'165,"0"-5"-111,-2-4-60,-3-9 3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4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1,'5'18'230,"4"8"-137,4 3-27,2-3-57,2-4-49,-1-8 26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4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778,'39'62'282,"-37"-23"-240,0-5-16,0-7-46,-1-5-21,0-8-28,-1-2-3,-1-8 26,0-1 17,-2-3 14,2-1-10,0 0-16,0 0-4,-2-8 5,-11-33 14,9 19 25,0-1 5,3-4 10,1 1 5,3 4-6,4 2 2,8 11 10,0-1 1,7 6 9,3 2 4,-1 8-8,-12-4-4,2 2-5,36 10-5,1 6-3,-1 4-1,-25-7 2,-3-1 0,-8-7 2,-1-1 2,-2-7 2,-2-1 2,0-7 3,-2-3 1,-3-6-5,-2-1-3,-5-3-5,-4-1-3,-7 1-2,-2-2-1,-1 6-5,-1 5 3,3 11-5,0 5 3,4 15-1,1 4-1,4 15 0,3 4 0,6 3 0,4 0-1,5-6 0,3-1-4,-1-8-9,0-4-11,-2-4-31,-1-6-17,-3-5-80,3-7 93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3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03 653,'-8'-4'255,"4"-2"-187,3-3-28,1-3-30,0-6-1,9 3 1,0-2 4,2 4-2,2 8-2,-4 0-2,4 7 0,1 9 0,1 7-2,-1 7 0,-3 1-1,-3-4 0,-3-4 0,-2-8 1,-1-2 1,1-5 3,-2-3 2,2-1 2,3-3-2,6-2-3,0-2-3,3-5-1,-2-1-2,-5-1 0,-1 2 2,-3 5-3,-1 1-1,0 7-6,2 6-6,2 7-18,2 8-12,4 2-60,3-4 62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3:13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0 549,'-52'2'242,"49"-6"-110,4 1-78,4-2-16,3 5-20,5 0-7,11 12 1,9 9 1,17 18 2,7 9-1,4 21-6,1 4-1,-2 1-9,-3 0-4,-1-24 1,-13-13-3,-13-16 6,-6-7 5,-16-8 3,-2-3 1,-1-3 2,-4 0 0,-4-2 4,-1-4 0,-6 2 1,-3-3-3,3 4-3,1 1-2,0-1-19,6 1-16,2 2 19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07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0 277,'-3'31'154,"-4"18"-18,1 5-71,1 1-27,0-4-12,-2-11-12,6-3-4,-2-11-3,0-5-5,5-9-3,-4-6 2,2-6 6,-3-4-9,-4-10 3,2-3-3,-5-6 0,1-2 10,-3 3 3,-3 4 1,3 6-4,3 3 4,6 6-3,3 2-5,6-1-4,1 2-9,8-2-1,5-2 3,9 1 4,0-4 3,-1-1 4,1 0 8,-7-4 9,-1 4 6,-3 1 8,-3 3-6,-6 4-3,0 4-3,0 10-7,-2 5-1,-5 9-5,-2 5-1,-5 10-1,-1 1 4,0-1-6,1-3-6,3-16-19,-1-6-22,1-10-56,2-2-48,0-6 9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06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559,'-11'12'209,"8"18"-170,-3 10 1,1 25-14,4 11-8,0 12-4,4 0-1,-3 5-6,1-2 3,2-2-1,-1-1 2,6-18-8,-1-7-5,0-19-30,4-7-20,-2-19-57,3-11 66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06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62 331,'-4'-13'139,"3"2"-83,-1-2 3,0 7 5,0 3-4,0 2-6,1 5-9,-1 9-21,-1 7-5,2 9-3,0 1-1,4-2 0,5-4-1,4-7-2,4-2-6,4-10-3,-2-5 4,4-12 5,1-5 7,2-7 0,0-4-5,-6 1-4,0-3-2,-8 6 0,-3 4 1,-4 7-3,-3 8-4,-1 5-12,0 11-4,-1 14 2,1 7-1,0 13 11,0 0-8,4 1-26,-1-7-20,0-9 32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2:45:01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8.3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661,'5'-29'260,"5"45"-162,8 4-4,7 5 5,-2-1-17,4 4-34,-2-2-13,-1-2-29,-4-1-5,-1-3-22,-3-2-17,-5-3-20,-3 0-14,-4-3-23,-3-3-28,-2-5 79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00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76 493,'24'-60'215,"-25"55"-126,0 2-26,1-2-16,1-7-25,1-4-8,5-9 2,-1-5-3,3-7 7,-4 2 2,-2-1 7,-1 2 1,-2 7-3,3 2-2,-3 12-11,0 3 1,0 8-9,-2 1-4,5 2-2,-3-1-2,0 0 2,3 13 3,10 42 2,-7-28-2,1 12-1,-3 0-2,7-2-2,-3-1 2,4-6 0,-4-5 0,-8-5 3,3 0-3,-7-8 0,0 2 2,2-4 1,-3 0 2,-3-3 0,1 1-1,-2-4 0,1 2 3,-1-2 0,-2-2 0,-1-1-3,-1-1 0,6-1-1,-1 1 1,2 0 1,1 0-1,-1 1 2,1-1-2,2 1-2,2-1-3,5 2-3,-4-2-2,0 0 3,11-1 1,40-1 2,-24 1 1,-1 0 1,1 1 2,-5-1-1,-4-1 0,-4 0 0,-1-1-2,0 3 1,-5 0 1,0-1-1,-2 1-2,-3 1 4,0-1-4,0 3-14,-2-2-11,3-2-40,1-2-33,8-3 63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58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155 385,'-47'-20'161,"29"15"-100,2 4 4,0 3-3,2 5-8,-2 4-5,2 11-14,3 6-9,-1 9-8,4 5-1,3-4 0,3-1 1,4-7-5,3-5-4,4-6-2,1-4 0,3-8 0,1-4 3,5-6 7,0-10 4,5-6 3,1-8 4,-1-9-3,-2-4-5,-3-10-3,-7-2-6,-12-5-3,-6 3 1,-17 12 1,1 10 2,-3 23 3,2 9-2,-4 30-3,-1 16-5,-3 25-3,4 6-2,9-12-2,6 0 0,11-15-4,3-7 0,8-5-1,2-14-3,4-13 0,5-7 2,3-12 3,6-11 5,8-14 5,3-5-2,7-10 1,-5-2-1,-11-12-2,-6-2 4,-17 0 0,0 2 1,-6 20 0,-3 9-3,-1 21-3,0 5-3,-4 15-3,-2 8 1,-4 31 3,-5 12 4,7 13 0,0-3 1,4-16-3,6-15 1,2-7-1,3-4-8,7-10-12,1 2-6,0-11-12,1-4 0,-1-6-2,1-4-16,1-4-70,1-4 82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57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-3 494,'0'-1'179,"3"1"-142,0-1-16,-3 1-9,0 0 3,0 0 4,0 0 2,0 0 3,4 8 2,14 35-3,-17-9 0,3 16 0,-5 27-6,0 9-2,-6 3-9,-4-8-1,3-20-3,-3-8 3,6-10-1,-2-8 0,-4-12 0,3-3-2,-2-11 6,-3-2-2,5-3 2,-7-5 0,-1-3-2,1-3 1,-4 0 7,0 0 4,4 1 6,2 4-4,4 0-9,3 6-6,0-1-6,2 2 1,2 3-1,1-5-1,2 4-7,5-5 1,5 0-2,6 2 2,15-7 7,7-1 3,13-4 5,5-4 3,-2-1-1,-2 2-2,-8-1-4,-4 1 1,-1 4-1,-7 1 0,-3 3 2,-5-1-2,-8 3 2,-2 0-1,-13 1 1,6 1 1,-7-1 1,1 3-1,0 0 1,-3-3 0,0 0-5,0 0-11,0 0-23,0 0-22,0-1 32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56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330 238,'-8'55'87,"3"-11"-74,2-15-7,3-14-16,3-7 18,4-12 70,2-6 30,2-18 55,1-11-8,-3-9-54,-1-9-27,-4-4-43,-4 0-9,-7-1-13,1 9-1,-7 18-3,2 12-2,-4 29-15,-3 15-17,-7 27-38,2 12-29,6 4 61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56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505 526,'-4'17'196,"1"10"-163,-3 4 0,-4 10-5,-1 0-8,-1 5-9,1 0-3,4 0-5,0-7 1,5-8-2,0-7 2,2-11-1,0-2 0,0-7 1,-2-3-3,2-2 3,0 0-2,0 0-18,-1 0-8,-1-3-3,-4-16 1,-9-27 18,10 29 13,0 4 0,2 1 0,2 5-3,3 2-3,6 1-10,2 3-1,11-2 1,1 1 3,8-4 7,0-3 0,0-2 1,-2-3 3,-5-4 5,-3 3-1,-4 1 1,-1 1 1,-6 5-3,-3 2 4,-3 4 6,-2 0 2,-1 6 1,-1 4-1,-5 15-2,1 6-9,0 14-2,1 0-1,4-4-1,5-6-2,3-13-2,2-4-4,1-10-9,2-2 6,3-10 13,2-6 9,0-9 19,0-8-1,-8-7-2,-6-6-3,-7-6-12,-8-1 1,-13-11-7,-7-2-1,-11-8 2,-1-6 5,-6 14 4,-3 7 7,6 15 4,1 11-2,15 4-7,8 2-5,11 3-15,7 1-4,11 3-14,4 0-8,15 2-10,9 0-5,5-1-2,4 5-2,3 4-5,-7 7-3,5 11-20,1 4-21,5 13 62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55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 536,'-7'-5'179,"4"11"-206,4 9-20,-3 7-127,3 4 112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54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64 480,'-5'-19'201,"1"3"-128,-2 4 4,-1 2-33,-1 2-2,-1 8-11,-4 1-6,-2 18-6,-7 11-6,-3 24-5,-3 12 2,-1 9-1,9 4-1,4-1-2,13-5-1,8-12-4,6-11 0,10-21-3,1-9-2,7-12-5,-1-7 1,-1-13-8,-2-5-5,-4-10-19,-2-5-20,-5-2-142,-7-6 135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20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362,'-15'44'196,"18"-47"-64,-4-2-33,1 0-16,1 3-30,-3-4-9,1 4-12,0-1 1,-2 1 0,2 1 0,1 0-6,0 1-3,0 0-9,0 0-4,-1 0-3,0 0-4,1 0-3,0 0 2,0 0-3,0-1 2,0 0 0,0 1-3,0 0-5,0 0-2,0 0 0,0 1 4,1 15 4,7 30 0,-8-27 2,1 1-1,-1 0 1,0-4 1,0-1-2,0-3 2,-1-4 2,0-3 0,0-4-1,1 0 1,0-2 2,0 0-1,0 0 0,-1 0 1,0 0-1,0 0 2,1 0 0,0 1-3,0-1-4,0 0-2,0 1-26,0 0-20,0 0 29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16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0 325,'0'0'153,"0"0"-56,0 1-10,0 0-18,1 3 0,0-2-9,-1-2-8,0 1-18,0-1-5,0 0-14,0 0 1,2-1-1,10-5-4,30-22 3,-29 13 0,-1 2-1,1 5-1,-6-1 0,0 4 1,-4 5-1,-2-3 3,-4 3-9,2-1-1,1 1 4,-1 0-5,0 0 7,0 0-4,1 0-5,0 0 2,0 4-5,0 4 3,4 27-2,-3-24 1,1 0 0,-1 0-1,0-3 0,2 1-4,-2-4 4,-3-1 0,1-2 1,-3-1 2,2-1-3,1 0 2,1 0-2,-1 0 2,0 0 0,0 0-2,0 0 1,0 0-1,0 0-2,0 0 2,1 0-2,-4 0 3,-2 2 0,-26 16-1,25-16 0,2 2 1,3-3-1,1-1 1,1 2-4,0-2-7,0 0 2,0 0 0,0 0 4,0 0 4,12 0-2,29 0 2,-23-4 0,3 1-6,0-1-6,-2 2-11,3-2-42,-5-3 162,5 0-87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13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8 361,'33'-25'167,"-30"9"-100,1 1 25,0 1 2,0 5-10,-1 2-4,-3 5-21,0 3-20,1 7-25,0 3-9,0 10-9,0 3 4,-1 8 1,0 1-1,2-1-23,-1 5-40,0-9 4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8.0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7 243 461,'-52'44'234,"47"-44"-96,0-1-34,-6 1-20,1 0-34,-1-3-11,-1 1-12,3 1-3,1-2 0,-2 0 0,3 0-3,-1-3-4,4-2-6,0-5-6,6-8-4,4-4 2,6-5-1,3-5 2,3 1 1,0 1 0,6 8 2,-2 4 3,0 8 1,2 6-6,-7 8-1,1 12-1,-1 19 0,-3 6 2,-5 17 1,-3 6 0,-7 10-5,-5 4 1,-7-4-6,-5-5-2,-5-11 4,0-10 1,2-13 4,-2-7-1,7-13 0,4-5 0,1-7-5,6-5 3,2-7-3,-2-8 1,8-6 7,0 0-5,6 4 4,3 7-4,0 9 2,3 4 1,0 6-3,1 6 0,2 5-4,4 2 3,-1 2-9,4-5-16,1-3-31,0-3-26,3-6 48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12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79 218,'0'-1'126,"0"0"-15,-1 0 7,0 0-21,-13-3-14,-31-2-26,27 14-8,-1 6-16,2 1-5,-1 10-5,1 0 0,4 4-6,1 1-3,5-6-4,2-2-3,3-4-1,2-6-2,2-3 0,2-3 2,6-10 8,3-4 4,6-6 6,3-7-3,4-5-5,1-3-2,-7-7-6,-1 0 3,-15 3-1,-4-2 0,-4 7 0,-5 9-1,0 9-9,-7 7 0,-1 11-2,-3 7-2,1 14 4,3 5 1,5 4-3,2-1-3,9-6 1,1-4-2,5-6 0,1-6-1,6-7-1,0-2-1,8-8 8,0-4 4,2-6 3,-2-5 1,-5-4-2,-1 1-1,-5-5-1,0 0 1,-5-7-4,-1 1 2,-1 4 0,-3 5-1,0 14-4,0 4-7,-5 12 6,0 8-1,2 18 5,-1 4 3,3 3-9,2-2-4,2-10-21,3-5-15,3-5-97,0-2 9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12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4 4 432,'3'-1'185,"-2"-2"-97,1 2-11,-3 1-34,0 0-10,0 0-16,-7 26 10,-14 44 20,6-15 2,-3 2 3,-2-1-4,-3-3-16,-2-4-6,-1-2-15,-2 0-4,2-5-7,4-4 1,7-10-18,8-7-15,5-11-31,3-4-36,5-11-173,3-5 183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11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02 235,'-7'-8'125,"-21"-31"-38,24 27 1,1 2-16,3 1 3,0 1 13,1 1-16,-1 2-20,0 3-7,0 0-22,0 2-6,0 0-14,0 0-3,0 0-1,0 0 1,5 20 7,5 32 0,-9-23 1,3 2 0,0-2-2,-2-3 0,-2-2-2,1-4-1,-2-6-2,1-3-1,1-3 4,-1-3-1,0-3 5,-1-1-2,1-1 4,-1 0 2,0 0 2,1 0 5,-1 0-5,1-1-2,0 1-7,0-1-6,0 1-1,0 0 0,0 0 0,0 0 1,0 0 0,0 0 1,0 0 0,0 0 0,0 0 0,0 0 0,-1 0 0,0 0 2,0 0 0,1 0-1,0 2 0,0 12-1,-1 29 0,-1-27 0,-1 2 1,2-2-1,1 0 2,0-1-2,0-2 0,2-2 2,0-4 0,1 0-1,-2-1 1,1-1-2,-2-2 0,2-1 1,0 1 1,-2-3-2,0 0 1,0 0 2,0 0 0,0 0 4,-1-1-2,1 0 3,-1 0-1,0 0-2,0 1 1,-1-17-2,1-28-3,3 25 0,6 1 1,0 1-2,2-1 1,3 4-3,2 2-1,0 3-1,2 6 1,0-3-2,-1 7-1,-1 6-1,-2 2 1,-1 6 0,1 2 4,-5-1 0,-3 1 2,-5 0 0,-7-1 4,-3 4 3,-9 1 3,-2 0 4,-5-1-4,0-3 2,3-1 1,1-2 0,3-6 1,2-4-2,3-3-8,2 0 0,4-1-11,1 1-12,6-3-27,1-2-26,6-1-52,4-2 7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10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0 363,'2'2'154,"-1"9"-75,-3 16-13,-2 9 7,-6 17-9,-1 3-16,-5-7-26,-3-2-8,1-13 3,-5-4 2,-1-10 4,3-6 0,0-9-2,3-5 0,9-7-4,-1-6-1,11-13-6,6-6-5,6-8-2,3-2-2,4 9-1,-3 7-1,1 18-12,4 10 0,-2 16 3,2 6 2,1 11 10,-3-2 0,0-3-12,-2-3-11,-3-10-30,-2-4-10,-2-9-20,-4-4 4,1-7 29,-2-4 10,1-5 31,1-5 7,-2-5 1,-2-4 5,-3 1 19,-1 4 7,1 11-5,2 11-17,-1 13-8,2 8 1,2 9 12,-1 4 16,2-2-8,-1-3-9,-5-7-11,0-6-3,-4-6 0,-2-3 6,0-5 11,-3-2 10,-2-5-1,-2-3-4,1-3 0,2-2-7,2-5-1,2-3 1,4 3-7,2-1-5,7 7-3,5 2-3,7 0-4,2 2 3,9 2-2,-1-1 4,-1 2 0,1 1 1,-6 1 0,0 0 1,-1 6 4,0 4 5,-5 6 4,-2 7 3,-5 4-5,-3 0 2,-6 3-1,-4-3-1,-6 4 4,-5-1-3,-7-2-1,-3-3 0,4-5-4,0-1 1,7-8-1,3 0-1,0-7-2,2-2-4,5-4 4,1-2-1,8-1 4,1 2-1,1 1-7,5 3 1,0 6 0,3 3 2,2 4 3,-4 3 0,2-2-5,-1 2 0,-3-3-15,0-1-11,-5-3-37,-2 0 362,-3-1-237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09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0 353,'-10'15'162,"-2"13"-78,-7 7-40,-6 5-14,-4 6-6,-2-5 3,3-3 18,4-6 6,4-18 2,8-1 0,7-11-20,1 1-6,7-5-17,-1-6-5,5-5-3,2-4 2,5 6 3,4 2-4,3 15-2,3 6-2,4 13 0,0 3-8,5-3-44,0-3-49,2-11 61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08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608,'-6'14'220,"2"7"-191,2 13-11,-1 16-6,2 15-7,0 7 2,-1 2-2,0-7-3,0-16-5,-2-10-8,3-18-14,-1-6-8,2-11-61,2-4 64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08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4 319,'0'37'151,"-1"7"-75,1 6-19,0-3-12,0-3-16,0-5-2,-1-11-2,-1-6 7,1-11 24,0-4 8,-2-7 25,2-4-5,-4-8-34,1-1-8,0-13-29,-1-7-6,5-5 6,-2-7-5,2 4-5,1 2 4,3 8-8,4 6 3,1 10-2,5 5-7,3 9 4,1 6-5,5 11 2,2 5 3,-2 8 1,-5 1 1,-4-2-15,-4 0-12,-5 2-27,-4 1-15,-10 0 17,-4 4 2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08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418,'0'37'165,"0"5"-125,2 5-4,1-6-19,0-5-10,1-7-2,-1-9-1,-2-10 0,0-7 8,-2-4 46,-3-4 5,-1-6 3,-1-4-6,1-10-43,3-3-3,-1-6-2,1 0-3,2 3-4,0 4-3,6 10-2,0 2-2,1 8-7,2 4-1,4 7-6,3 7 1,1 5 7,6 4 3,-4 4 8,2-1 0,-2-1 0,-2-1 1,-1-7-3,-3-3 0,0-8 0,-3-3 1,0-4 10,0-3 2,-3-9 8,0-1 2,-3-5 1,-4-2 1,-4 3-5,-4 1 2,-4 7-18,-2 1-14,-3 10-22,-5 3-25,-1 10 10,2 3 2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07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332,'4'-17'130,"5"6"-92,1 5 2,3 0 1,4 1 0,2 0 5,4 0 3,0 3-1,3 1 1,1 4-9,-1 5-3,-4 4-19,-5 2-3,-8 3-6,-3 2-5,-9 1 7,-1 2-2,-8 3 2,-5 1 2,-9 3-2,-3-6 0,-1-4-2,3-5-1,12-9-1,3-1 0,8-8-6,1-3 0,5-3 0,1-6 0,6-2 4,4 4-1,4 5-7,5 8-7,2 10-10,-2 4 1,2 10-2,-1 0-16,-5-1 28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05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719,'3'36'242,"-6"14"-245,-4-2-23,-8 7-60,-5-3-93,-2-1 112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6.3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7 664,'9'0'259,"16"4"-174,6-5-3,13 0-26,3-2-12,2-5-46,-1 1-26,-2-4-83,0 1 7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55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367,'30'119'162,"-33"-67"-100,2 10-8,1 0-16,1-12-27,1-8-5,2-16 5,-3-10 5,1-7 12,-1-6 8,-1-2 20,1-2 4,-1 1-8,0-1-6,0-24-23,2-36-10,-2 15-2,1-2-1,-1-6-3,0 1 0,4 5-2,3 3-1,5 11-3,3 9-1,4 12-4,2 7-1,4 11 2,0 6 1,6 11 2,0 5 1,-1 7 0,-1 3 0,-9 6-1,-6 2-5,-2-3-19,-4 1-15,0-7-60,1-5-61,3-11 103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55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 353,'11'-13'145,"-5"14"-99,-2 7 11,-3 16 8,-2 7 6,-5 13-1,-3 6-15,6 7-31,0 0-11,3-6-41,2-9-36,0-15-148,1-9 132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55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7 504,'7'-3'170,"11"-4"-164,11 0 1,11-6 19,3-2 0,2-2-4,-3-2-4,-6-1-5,-2 1-2,-5 3 0,-3 3 1,-7 8 6,-4 1 5,-5 4 3,-1 4 2,-3 10-6,-1 7-5,-4 12-6,-2 6 0,-5 6-3,1 0-3,1-2 2,2-4-3,1-12 2,4-4-1,-2-12-4,-1-5 0,4-4-9,-2-4 0,2-6 6,1-4 2,-5-14 9,0-3 1,-5-8-1,-3-4-3,0 4-2,1 2 1,1 12 0,2 5 0,3 9 2,1 1-5,4 2-3,6 1-1,7 0-5,3 2 4,7 0 1,3 2 2,0 3 2,0 5-2,-4 8 4,-5 1-2,-5 13 2,1 2 1,-8 6-3,-1 6 2,-3-1-1,-3 1 1,-2-10-6,0-8-10,0-11-26,0-4-23,4-10-83,4-4 9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51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1598 166,'-8'31'92,"4"-27"-20,1-1 0,-3 1-16,2-2-4,0-1-9,-2 1 1,5-2 5,-5 2 1,2-2-2,4 1 0,-7-1-7,3 0-7,0 1-7,-4-2-5,7 1-7,-1-1 2,-3 1-2,4 0-2,1 0 0,-1 0 1,0 0 0,0 0-1,0 0-2,0 0-3,-1 0-1,-3 1 2,3-1 2,-3 1 1,3-1 1,2 0 0,-3 0-1,2 0-2,0 0-3,0 0-2,0 0 0,-1 0-3,1 0 0,0 0-1,0 0-2,0 0 1,0 0 1,1 0-1,-1 0 2,0 0-1,0 0-1,0 0 2,0 0-2,0 0-1,0 0 0,1 0-1,-1 0 2,0 0 0,1 0-3,0-1 2,20-1-3,43-51 2,-11 15-1,3-11-1,15-19 1,12-11-2,11-10 3,3-3 0,-19 18 1,-38 36 1,0 1 3,108-112 0,5-5 1,7 1 3,-60 59-2,-2 6 0,-6 8 0,-5 7-2,-10 11-1,-7 6-2,-23 13-2,-12 10 0,-17 13 0,-6 8 2,-7 7 2,-3 4 3,-1 2 7,0 0-1,-1-1 0,1 0-1,0 0-5,0 0 2,0 0 0,0 0-1,-1 0 1,0 0-5,0 0 0,1 0 0,-1 0-3,0 0 2,1 0-2,0 0-4,0 0-23,0 0-10,0-1-24,0 1-33,12-7 68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20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42 439,'-11'-13'159,"4"4"-138,3 4 0,-2-1-4,4 4-2,-1-1-3,3 0-1,0 3-5,0 0-6,0-1 0,0 0 13,14 0 11,33 4 12,-23 2 1,11-1 0,4 2-5,11-1-6,5 2-4,4-3-4,-2-2-5,1 1-5,1-1 1,9-2-5,7 1 1,2-1 1,-1-3-2,3 6 0,3 0 0,8 1-2,1 2-1,1 1-1,4 0 2,-1-1-1,2 1-1,2-5 1,2 0-2,-1 0 1,-3 1 1,2-1 0,-6 0 1,-2 1-2,2-1 1,-11 4-1,-1 0 0,-4 3 0,-2 1 0,-10 1 2,-9-3-1,-9 2 1,-3-1 1,2 0 3,1-2 0,-5-2 1,-3 2 0,-7-5-1,-8-2 1,-9 1-3,-1-2 0,-7 1-1,-1-1-5,0-3-37,-1-2-74,4 2 7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44:18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18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3 367,'21'-9'166,"9"-1"-47,3 4-64,17-1-8,4 0-14,3 2-20,1-2-3,-1 2-5,3 0 2,8-1-2,5 4 1,0-1-1,1 0-1,-2 1-2,4 2-1,7 0-2,0 1 1,4 1 1,2-2-1,8-1 2,6 1-2,7-2-4,6 2-7,-4-1-15,5 1-9,11 0-21,-8-1-11,11-2-59,7 4-31,-8 2 97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53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17 312,'25'79'136,"-17"-59"-57,-5-8-63,0-2-11,-1-6 7,-6-5 13,1-1 26,-3-1 17,-3-6 15,0-1-4,-4-6-10,-1-4-10,2-6-11,1-2-3,6-1 3,0-1 5,6 5 1,1 5 2,8 9-11,3 5-13,5 2-6,4 3-6,4 0-8,3 2-1,1 6-6,-4 1-2,-2 4 0,-6 0-1,-5 4-1,-2 3 0,-6 8 2,-5 2 2,-5 8 0,-3-1-2,-6-2-1,1-1 3,0-8-3,2 0-4,4-9-20,4-3-19,2-10-48,2-2-24,9-5 67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53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673,'9'-2'292,"-3"4"-171,-3 3-25,-3 1-102,-3 4-57,-4 0 3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52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46 553,'-5'-2'236,"7"9"-130,4 11-18,2 12-44,3 2-8,-5 2-17,-1-3-5,-1-6-8,-4-8-2,-1 0-2,-2-7 1,-5-5 2,0-1 2,2-6 1,-2-4-3,1-9 3,7-2-1,-4-16-3,4-5 3,8-6-4,-4 2-1,11 10 0,2 8-2,-2 12-1,5 3-2,-5 14 1,2 5 0,1 13 3,-3 5-1,-1 3 4,-2-2-4,-4-4 3,0-5-3,-2-10 5,-1-3 3,1-4 10,-1-4 10,0-7 14,-1-7 3,-1-7-1,-2-2-4,-2-4-17,-4 0-4,-6 3-11,0 4-7,-5 12-11,1 9-15,-3 13-31,1 7-19,3 5-21,6 0 5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6.2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6 544,'18'-35'269,"-19"34"-42,0 5-157,1 8-8,3 10-3,-2 11-9,1 3-12,2 2-12,-1-2-10,1-7-16,-1-5-6,0-6-23,-1-4-9,2-6-25,-3-1-12,-1-4-57,-1-2 8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52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5 249,'0'-44'145,"14"3"-34,4 2-2,9 8-38,3 2 1,5 5 8,1 6 4,-1 10-21,0 4-13,-8 16-21,-1 8-13,-6 10-5,-6 7-5,-9 1-3,-7 3-3,-12 0-2,-5-5 2,-4-4 2,-3-7 1,1-10 3,1-4-2,4-12 1,4-2 1,4-13-1,8-6 5,1-8-7,4-6 2,11 1-2,1 7 0,8 14-3,2 8-6,-1 16 3,3 5-3,-2 5-4,2 4-13,0-3-69,1-1-12,-2-5 5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52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8,'8'36'251,"1"9"-173,-3 11-17,1-4-21,-3-3-22,1-6-12,0-13-19,1-4-9,-5-11-10,1-6-4,-3-7 17,0-4 5,-1-5 2,-2-3 9,-1-5 1,-1-3 1,1 1 11,-5-2 3,6 5 4,-1 3 2,2 3-4,4 2-5,2-1-6,3-2-2,6-1 1,0-3-1,5 0 5,2 0-1,3 2 7,3 5 0,1 9 2,0 4 1,0 11-6,0 5 2,-4 1-5,2 5 0,-8-1-5,0 0-12,-6 0-35,-8-6-30,-2-2-104,-10-6 114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51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688,'-13'40'254,"15"26"-201,2 13 1,5 25-17,0 6-7,-2 2-18,2-1-1,-1-7-5,4-6-2,0-13-34,2-12-35,0-26 39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51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8 723,'24'-74'248,"-18"53"-227,3-2-9,5-6-1,1-4-1,2 9-5,0 7 4,-2 11-9,0 6 0,-2 10 2,4 7 2,-4 8 5,4 5 1,-6-6-3,-2-3-5,1-11 2,-4-5 2,5-5 5,2-5 5,1-12 1,3-6 0,-1-8-4,-3-5 0,2-1 0,-1-1-1,-2 7 2,-3 9 1,-7 11-5,0 9-1,0 10-3,1 9-1,2 21-1,1 7-3,-3 9-24,0-1-22,-1-8 277,-1-5-188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45:51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7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54 759,'-30'8'313,"6"-3"-209,7 0 1,6-3-48,5 0-28,10-4-25,8-3-5,12-5-3,6 0 9,5-3 8,-3 1 0,-2 4-5,-4-1 1,-2 6-6,-5 0-2,-5 4 0,-5 4-1,-7 5 2,-2 5 4,-11 4 1,-3 2-1,-7 2-1,-1-1-4,0-2 1,3-4 2,4-7-1,5-1 0,9-3-4,1 2-4,9 2-2,1-1 0,4 3 3,4-2 0,-1-1 4,1 0 0,-2-1 3,-1 2 3,-6-1 4,-3-2 6,-4-2 17,-2 1 10,-7 4 10,-2 1-6,-6 5-17,-4 3-8,-2-4-16,-1 1-2,0-3-2,2-3-2,1-2-14,8-1-7,0-3-33,4-3-18,7-3-30,2-2-13,7-6-22,4-1 78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6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113 756,'-19'-5'289,"-5"3"-227,4 0-9,-4 2-25,-1 4-11,6 11-9,0 7-3,4 16 5,1 6 6,5 4 12,3-3 6,6-7-8,3-9-6,7-11-13,1-4-5,3-14 2,3-5-1,5-11 7,0-9-1,3-10 1,0-5 0,-8-3-1,-2-5-3,-11 3-1,-8-2 1,-12 5-6,-8 7 4,-4 14-3,-1 11-2,2 21 0,0 13-2,3 26 2,-1 14 3,8 13-1,5 1 2,9-11 0,3-10-4,10-19-7,5-9-2,5-19-6,6-9 1,6-18 5,2-12 5,6-14 7,-2-9 3,-4-7-2,-4 0 1,-9-4-4,-4 4 3,-7 2 2,-5 10-3,-2 20-1,-1 15-2,-3 23 7,-2 14 3,-2 26 3,-1 8-1,-1 9-6,2-2 1,5-11 0,0-5-5,6-9-26,2-11-19,5-12-38,3-6-16,3-16-28,1-5 101,0-16 7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5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33 678,'-10'-17'291,"4"5"-178,3 7-8,1 5-22,3 12-34,1 9-18,3 17-16,2 8-2,1 5-3,2 3 1,-1-5-4,0-2-3,-2-9 1,-2-2 0,1-11-2,-4-5-3,0-4-17,-2-6-3,-3-6 0,-3-3 2,-4-4 15,-3-1-7,-4 0 1,0-1 4,2 4-8,-3-1 9,4 5-1,3 3 2,4-1 5,2 3 0,5 2 3,2-2-3,8 5 5,2-3 7,7-2 5,5-2 0,3-6-3,3-1-4,3-4-7,2 2-1,-3-4-2,1-1 1,-7 2-5,-5-1-7,-4 6-23,-5 1-18,-7 0-38,1 1-32,-2 12 79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4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44 423,'-1'9'181,"-2"12"-104,2 6-21,-1 12-16,2 1-5,-1 2 8,2 0 7,-4-11 11,0-2 1,-2-7-3,-4-6 1,-2-5 2,-2-4 0,-1-7-11,1-5-7,2-13-24,1-5-8,1-18-7,4-6-3,1-12 0,5 1-2,10 8 0,7 9-1,2 19-1,4 7 2,2 15-2,-3 4-3,8 15 1,-3 7 1,-5 12-7,-3 2-8,-6 5-22,-3-3-17,0-6-30,-1-6-24,1-9 74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4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491,'-7'3'230,"2"9"-73,7 7-128,3 2-28,5 4-77,3 0 52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9:25.0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9-1 455,'0'0'222,"-1"0"-61,-3 3-86,0 4-25,-8 11-19,-3 10-16,-3 22-8,-6 11-1,-5 9 0,-1 2-1,-7-7 1,-5-6 8,5-6 4,2-4 2,8-14 0,9-3-6,9-16-6,2-9-1,7-5-25,0-2-18,6-8-18,3-5-12,7-11-17,5-2 57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4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81 507,'-3'-77'260,"-2"73"-62,0 2-82,-2 4-46,1 5-20,-4 11-26,0 9-8,3 23-10,-3 7-2,3 5 3,5 5-2,4-13 1,3-4-1,4-14-15,3-9-10,-4-11-25,2-8-12,-1-9-17,-2-5-7,0-14-1,-1-5-8,-4-6 9,-3-5 13,-6 5 32,-4 2 29,0 7 41,-5 5 13,4 8 9,-1 4 5,3 4-1,3 2-5,6-1-13,4-3-13,6-3-19,4 0-5,3-2 10,4 1 3,4 4 11,-1 1 0,2 3-3,1 4-3,-3 2-5,-1 3 3,-3 4-4,-1 0-1,-4 4-4,-3 1-6,-4 0-2,-2 2 3,-6-3 0,-2-6 0,-4-4-2,-2-1-2,0-7-5,2 2 0,-1-8 0,0-8 2,2-4 2,-1-8 0,4-3 1,4 1-4,5 1 4,1 3 2,5 4 0,2 3 5,5 7-4,3 2 3,3 8-3,0 3-6,-4 7 5,2 3-6,-6 6 1,-1 1 2,-6 1 2,-4 2 1,-3-1-3,0 1 2,-2-4-4,0-3-3,0-5-11,-1-4-7,4-4-20,-1-6 2,2-8 11,3-5 7,0-9 16,4 1 4,-1 1 4,-2 1 4,2 11 6,-3 5 1,0 11 1,3 7-4,-2 7-3,0 5-6,-3 1-21,-1-3-15,-3-8-63,0-2 60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3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5,'37'13'220,"31"16"-209,7 5-3,16 15-2,6 7-2,15 14-1,6 10-2,20 6 2,4 3-1,-4-2 1,12-2 0,-11-6 0,3-3 2,6-11 9,-12-2 4,5-2 7,-7-2 0,-19 0-2,-8-7 1,-13-9-5,-7-3-2,-13-8-2,-7-3-8,-23-6 3,-10-6-4,-13-6 13,-7-2 11,-6-4 4,-2-3 9,-4 1 5,-2-3 3,-2-2-11,2 1-6,-1 1-38,0-1-31,0 0-43,-1-15-29,-27-24 6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1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0,'9'4'160,"-3"-1"-152,-2 0-2,-4-3 7,-2 0 1,1 0-11,0 0-17,0 0 7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1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60,'65'20'129,"-61"-8"-121,1 1-2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0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4,'7'3'249,"1"3"-98,3 2-66,0 1-27,4 0-39,-3 1-23,6-3-30,0 0-5,-2-2 1,3-8 14,-2 1 7,-3-3-9,3-5-55,-2 4-105,-1-8 122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0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 395,'-2'-22'213,"3"5"-71,13 8-42,1 2-26,8 4-19,3 1-9,4-2-13,0 2-13,3-3-40,0 3-24,-3 2 89,1 0-48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0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373,'9'-21'149,"-6"30"-76,-1 18 11,-2 26 1,-2 10 2,0 10-23,-2-3-19,2-11-26,2-6-5,4-16-8,0-8-6,2-14-13,-2-10-5,-2-11 11,1-7 8,0-11 15,0-6 10,1-7-11,-2-1-9,0 3-3,1 3-3,-2 6-1,4 4 4,-1 8-3,3 6-3,5 4 3,0 3-5,8 1 3,-4 0 2,6 1 0,0 2 1,-1 1 5,2 1 7,-4 2 13,0 0 4,-3 6 1,-1 2-5,-3 8-7,-3 2-4,-3 0-4,-4 0-1,-1-2-3,-2-1-6,-1-5-25,-3-4-16,-1-2-28,-2-8-7,-1-3-31,-2-5-101,-1-9 14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40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65,'-1'29'243,"7"19"-195,3 12 3,3 22-8,2 9-4,-2 2-11,1 8-5,-3-4-10,-1-7-2,0-1-3,0-17-12,0-18-40,3-12-37,3-23 4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9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769,'19'42'254,"-21"-9"-260,2 2-17,0-3-42,2-5-8,3-13-10,2-6 5,8-11 47,0-7 26,7-10 48,2-3 26,5-5 20,0-7-3,-1-2-15,-1-2-11,-11 6-20,-3 10-9,-4 16-14,-3 9-6,-1 15-4,1 10-3,-1 12-15,-3 4-15,-2-2-60,0-6-43,-3-8 77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9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0 785,'0'15'312,"2"9"-176,1 17-113,-6 4-25,-6 6-69,-4 0-199,-10-4 17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9:24.5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0 836,'-13'3'308,"8"-1"-260,2-1-4,3 2-62,3 2-24,2 4-52,3-3-36,3-6 81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9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74 817,'-7'-3'304,"6"3"-258,1-2-11,5 0-28,6-3-7,5-4 7,6 1 4,6-3 7,-1-1 2,4 5-3,-5-2-2,-6 4-5,1 4-5,-12 3-3,0 4-2,-4 5 0,-5 3 0,-7 8 2,-6 4 2,-6 9-2,-2 2 0,-3-3-2,3 1 0,2-10 0,3-3 2,8-6-2,4-5-6,8-5-7,8-2-3,6-3 2,5 1 6,6-3 7,-3-4 4,0 0 0,-3 0 1,-5 2-3,-1 0 0,-3 1-8,-4 1-13,1 0-35,-1 4-29,0 8 5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8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28 497,'-26'-10'213,"9"41"-82,1 11-118,3 8-8,4 3 0,5-6 4,2-4 6,8-9 8,4-5 3,4-13-1,7-4-3,6-14 13,-1-7 9,4-11 8,0-9-2,-5-6-16,0-4-10,-10-5-10,-3 0 2,-12-3-6,-5 1-1,-7 5 0,-5 1-3,-4 17-1,-4 9-3,-5 20-3,-6 15-4,-4 27 2,2 8 1,9 11 1,7-3 1,15-11-8,4-6-3,10-14-3,8-8-2,11-15 1,6-7 5,4-15 5,3-3 0,-3-19 5,-3-3 2,-3-8-3,-5-5 4,-6-5 1,-4-4 3,-6 3 4,-6 1 1,-4 21 7,-3 11-5,-3 23-2,0 7-4,0 26-9,-2 17 3,4 19 0,1 6-1,5-10 4,4-9-10,3-13-16,2-4-8,2-10-22,3-5-11,3-17-28,1-6-25,1-16 72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7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6-4 753,'-8'-2'267,"5"6"-242,2 6 5,-3 9-14,4 8-6,1 13-5,-1 4 5,8 5-5,0-1 1,-2-3 0,6-5 2,-4-5 1,1-2-3,-1-8-1,-3-4-5,-2-5-5,-2-4-8,-5-4-23,-4-1-12,-8-5-61,-5 1-139,-14-3 169,-6-2-153,-4 1 137,0 0 199,6 5 1,6 3 51,8 3-99,6 1-20,8-3-20,4 0-12,8-1-13,5 1-3,10-4 6,8 0 20,13-5 35,8-4 18,14-3 13,-1-3-11,2-1-22,-5 1-12,-9 0-15,-1 3-4,-3 1-5,0 4-4,-6 3-3,-5 2-3,-8 3-15,-9 1-11,-3 0-27,-4 0-17,-6-1-16,-3 3 5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7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211 369,'6'-14'232,"-2"-3"-18,-4-6-72,-1-4-20,-7-2-44,-5-3-20,-8 1-37,2 8-12,-5 10-19,2 8-13,2 18-41,-2 6-30,7 13 58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7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14 273,'23'-10'166,"-2"4"-17,-2 2-44,-3 10-52,-2 5-15,1 11-20,-3 5 0,-2 3-2,-1-1-5,-3-5 1,0-4-1,0-10-3,-2-3-2,-2-7 9,-1-3 4,-5-11 6,-1-3 2,-5-10-10,-2-6-2,-5-8-3,-2-5 0,-4-10 16,0-8 19,1-3 18,1 2 6,7 8-16,-1 7-24,10 12-37,7 6-17,3 5-44,8 5-29,4 10-16,-3 3 6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6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-3 507,'-5'-2'166,"4"10"-156,1 20-7,4 8-8,3 11 18,0 1 1,1-2 0,4-2 3,4-6-8,-2-7-7,0-8-15,-4-5-14,-3-9-8,-3-4-5,-4-8 15,-1-3 7,-8-8 13,1-2 12,-7-3-1,-4-1-1,-2 2 5,-6 1-3,3 2 16,3 3 4,6 5-6,7-1-6,8 5-68,2 3-93,9-1 94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6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59 246,'18'26'133,"-3"14"-41,-3 5-3,-8 2-39,-3-3-14,-4 1-16,1-1-3,-10-4-7,0-3 0,-4-13 14,-3-4 9,3-14 23,1-5 2,4-14-14,0-6-9,8-16-17,2-3 0,5-15 8,8-1 0,7-7 2,4-1-4,4 8-5,0 7-2,2 21-4,-1 10-3,3 23-4,-3 8-3,-3 20-3,-1 10-4,-8 9-21,-2 1-13,-7-2-56,0-5 6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6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662,'-7'5'208,"6"8"-349,2 7 130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5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38 313,'-22'17'191,"3"-3"-5,8-2-125,6-1-22,5-4-24,3-2 0,8 0-5,4-4 0,8-8 3,5-3-2,7-7 0,3-2-1,1-2 0,-1-1 5,-1 1 17,-4 1 6,-8 2 13,-3 4-2,-8 4-9,-2 3-12,-2 9-13,0 8-3,0 13-8,-1 6 2,-2 11 2,-2 1-2,-3 0 1,-2-2-1,0-9-2,-2-3-2,0-13 0,-2-3 3,1-8 2,-2-3-2,-2-7-6,0-6-3,0-12-5,3-5 2,3-5 7,1-4-4,4 1 3,0-2-1,5 5 2,0 4 3,5 11-2,0 5 1,0 9-2,3 5 0,3 8-1,3 7 0,2 12-4,0 6 3,-1 11 2,-2-2 0,-7 4 1,-2-3 2,-5-12 1,0-2-1,-1-14-6,-4-7-13,1-7-6,-1-7 2,5-12 4,5-7 10,0-11 5,2-3-1,-1 1 4,-4-1 2,1 4 3,-1 4 0,-1 14-1,1 8-2,4 19-5,1 10 1,-1 16 0,0 8 0,-6 0-4,-2 2-13,-5-2-30,-2-4 0,-1-6 24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5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3 75 164,'-38'-28'71,"35"28"-34,0 0-11,3-2 8,-1 1 20,1 0 8,-1 0 15,0 0 0,0 0 7,0 1-4,0-1-9,0 0-7,0 0-19,1 0 1,-1 0-8,0 0-6,0 0-3,0 1-6,-1-1-7,-3-1-1,3 1-5,0 0 1,-1 0-3,-1 0 0,-4-4 0,-28-11 2,20 16 2,-1 0 3,-4 0-2,0-2 0,1 1-4,4 1-6,2 0 2,-1 2-5,4-1-2,-1 3 1,-4 11-5,1 6 3,-2 12 2,-1 6-1,6 6 0,2 2 2,6 3-2,4 0-4,5-3 0,3-4-4,4-7-1,3-5 3,6-9-1,2-5-4,4-9-1,-1-2-2,1-8 2,-1-3-2,-3-8-8,-2-3-10,-8-7-25,-4-2-16,-8-2 4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9:23.9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-1 311,'0'0'132,"-7"4"-78,-28 39-14,25-16-22,-4 5-2,3 6 7,0 6 2,3 19 11,3 6 3,2 10 9,1-1-1,4-14 6,5-8-5,5-13-9,4-7-3,2-14-17,1-6-6,-1-17-5,0-9 0,1-22 0,1-11 4,3-10-1,-1-9-2,-1-1 1,-3-3-1,-9 0 0,-6 3 3,-7 12 2,-4 6-1,-7 11-1,1 5 2,-5 7 1,0 6 4,1 13-1,1 5-6,0 13-9,2 8-2,1 4-7,2 4-7,10 5-20,2 2-20,8 0-68,8 3 78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34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2 173,'-1'-1'128,"-1"0"20,-1 0-25,2 1-41,0 0-13,1 0-23,-1 0-6,0 0-10,0 0-7,0 0-6,0 0 1,0 0-9,0 0-3,1 0 1,0 0-5,0 0 3,5 2 3,15 3-6,32 9 0,-18-7-2,8 1-1,6 4 2,5-2-1,2 6 2,-2 1 0,12 4-2,7 5 3,11 2-3,5 1 0,4 5 1,6 0-1,1-2 1,-2 2-1,10-4-1,-2-1 0,1 0 1,3-4 0,-4 0 2,-3-1 2,-9-3-4,0 0 2,-13-3 1,-3-1-3,-1-4 8,-7-2 2,-13-3 8,-9-1 2,-10 0 0,-3-3-2,-4 3-4,-5 0-2,-7-4-3,-4 2-1,-8-3 0,0 1 1,-4-2 4,-2 0 2,1 0-1,-2-1 3,1 0-15,-1 0-12,0-1-42,0 0-14,-6 0 3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14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1,'14'10'217,"19"11"-165,9 9 4,9 18 11,1 14-6,-12 30-35,-7 8-7,-14 11-6,-6 6-1,-14-1 3,-7 2-2,-12 6 1,-7-5-7,-7-13-2,-9-8-1,-5-22-27,6-6-20,3-20 25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14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-3 609,'-1'-5'231,"-3"5"-182,2 2 0,-4 9-23,-2 13-8,-5 23-5,-2 17-5,-4 33 0,1 18 0,2 23-3,5 17 2,6 5-2,2-1 0,11-3 2,3-15-3,11-14 0,10-13-3,16-23-13,8-9-11,11-22-70,3-14 64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14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93 338,'-6'43'143,"6"-12"-84,2-1-1,3-10-4,2-6-6,1-6 2,0-6 12,4-10-1,3-3 2,3-11-2,3-4-9,0-9-14,-3-4-5,-1-4-10,-2-3-5,-9 7-3,-1 5-2,-11 12-4,-1 7 1,-5 11-8,-1 6-1,-3 11-10,-4 8-17,-1 11-36,-1-1-42,5-3 62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13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19 506,'-5'25'201,"4"5"-150,1 5-10,1 0-3,6-8-22,-1-3-7,5-14-12,3-2 1,0-15 17,4-5 10,2-12 28,0-7 7,0-4-2,-3-4-5,-6 5-15,-3 0-6,-8 3-13,-3 4-5,-10 6-7,-5 5-3,-4 14-2,-4 8-2,1 15 3,3 4 1,4 10-18,4-3-12,9 0-51,2 2-56,9-5 83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4:22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121 554,'-2'-3'217,"2"1"-158,0 2-24,-1 0-12,1 0-16,0 0-3,0 0 9,0 1 1,5 21 12,6 32 3,-9-12-2,-1 8-3,2 22-6,1 11-4,5 32-5,1 13-1,4 15-3,1 9-1,1-7-1,1 2 1,-1 1-3,1-6 3,-2 2 1,-3-3 2,-2-5 2,-3-3 0,-3-4-1,-2-3-1,-4-7 3,0-4-6,-1-16 1,0-9-1,1-17-1,1-10 1,2-16-2,2-4 0,0-12 1,3-6-3,2-7-3,3-8-1,8-4-4,5-5 6,9-5 2,1-2 0,6-5 0,-2-3-4,2 0-3,2 0-1,5-2 2,6 4-2,13 5 1,0 0 0,3 5-1,0 1 5,6 1 3,6 3 0,5 3 0,-1 1 0,-3 1 0,5 0-1,0 0 0,0 0 1,-4-2 0,-8-3 0,6-2 1,-5-2-1,-6-4-1,-5-2 1,-13 1 0,1 0 0,-4-1 1,0 2-1,-10 0 4,-2 0-3,-10 3 1,-9-2-1,-4 2-2,-3 0 1,-6 3 1,-2-1-1,-2 0 5,-1 0-5,0-1 2,-1 0-2,0 0-10,0 0 0,0 0-5,0 0 3,0-7 6,-1-31 0,5 25 2,2-3 1,3-4 0,2-3 0,1-7 5,3-3-2,-2-7 6,0-4 3,-1-8 1,0-4 4,-3-7 0,-2-5-3,-4-7 2,-2-1 3,-5 0 2,3-2 6,-4-2 1,1-4-4,1-5-2,-4 2-6,3 1-7,-1 2 1,-1-4-8,0 1 3,1-1-1,1-1-1,2 0 3,1-1-3,0 2 0,1 4 1,-1 4-1,0 4 4,0 1 2,2 3-2,2 8-1,1 0 2,2 2-2,-3-1 0,1 6 0,0 5-3,-2 12 3,1 8 0,-1 8-2,0 5-1,-1 6 1,-1 0 0,1 6 1,-2 1-1,2 5-1,1 2-4,-1-1 0,0 1 2,0-1-3,0 1 2,0 0-4,0 0 1,0 0 3,0 0 1,0 0 2,0 0 2,0 0-2,0 0-1,0 0 5,0 0 2,0 0 3,0 0 2,0 0-1,0 0-1,0 0 2,-1 0-3,0 0-5,0-1 0,-13-4-3,-34-15 0,17 9-3,-1 1-2,-12 0-2,-2 1 1,-4 1 1,-4 2-3,0 1 1,-7-2-4,-9 4-1,-4-2 3,-7 4-1,3 4 5,-7 0 3,-3 0-1,-4 4 3,-1-2-1,0 2 2,-5 1 2,-1 1-5,-1 0 3,-2 2-2,4 1-2,1 1 3,3 0 1,3-1-1,1 1 3,3-1 4,2 1-3,13-3 9,12 1-2,6-3 1,5-1-1,10-3-4,2-1-3,15-1-10,5-1-10,9-1-28,3 0-26,8 0 45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5:50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9,'7'15'294,"-4"11"-212,1 12-60,-4 22-215,-14-2 146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2:45:33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7:59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273 1070,'-4'10'1,"0"-1"-1,-3 20 0,-5 17-4,1 18-5,4-6 2,0-3-3,2-4 1,1-7 1,3 1 3,5-3-1,2 0 1,6 0-3,1-8-1,11-1 1,2-7-1,9-5 3,6 3 4,0-5-1,1 1 2,3-3 3,2 0-2,12-1 4,9-5 1,6-5-1,4-2 1,6-9 3,6 1 0,6-6 4,0-3 2,-2 1-3,0-1 1,4 2-3,-2 1-2,8 2-3,0 1 2,-1 3-4,3-1-1,3 3 0,1 2-4,0 1 3,3-1 1,1 0 0,-6-6-1,5 1-1,1-2 1,-3 4 1,1 2 3,2 1 0,-1 0-3,-8-4 1,1 3 9,3 1 5,-3 1 1,3 3-2,0 0-6,-4-2-8,-3 0 0,-2-1 1,-1 2-3,-3 0 1,0-2 1,-1 2-1,-6-3 1,1 0-1,-1 2 1,-6-6-1,-1 2 0,-7-4 1,-1-1-1,1 1 1,-1-1-1,-7-1 1,1 0 0,-1-5-1,1-2 0,1-1-2,-4-1 0,-6-3-5,-2-1-3,-4-4-4,-2-3-1,-2 0 3,-7-1 3,-9 1 4,-7-1 1,-8 0 5,-3 1-1,-7 0 12,0 4 4,-3 5 15,-2 2 6,-1 5-3,-1-2-4,-2-2-12,-3 0-4,-5-5-11,-5 0 2,-9 0-6,-1-1-2,-10 5 5,-6-2 0,-8-1 3,-7 0 0,-5 0 1,0 1-2,-10-3 7,-5-1-2,-5 1-3,-5 2-1,-1 2-8,-5 1-4,-12 3-2,-4 1 2,-8 3-2,-3 5 2,-2 1 6,-7-2-1,-1 10 6,1-3 4,-6 1-1,4 2 7,-3-4 13,-6-1 4,1 1 0,-4-4-5,0 1-7,2-3-6,2-4-1,34 3-1,52 4-10,1-1-1,-153-10-1,-2 0-2,-2 5-3,67 5-1,5 7-9,-3 0-5,4 1 0,-1 0 0,-5-1 13,7 5 3,7-1 3,0 1 2,11-2 1,5-3 6,4 1 1,6-4-2,9 0 1,3-3-1,16 0 3,4 2 0,7-1 0,3 3-4,8-3-3,11 3-9,18 5-41,6-4-26,18 6 41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09:21:51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3,'240'-28,"0"0,183 56,71-42,-226-28,226-57,-183 99,-86 0,15 0,-56 0,-10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2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33,'1'96'321,"7"28"-304,6 57-7,-2 26-14,7 23-6,3 8-2,6 2 0,4-2 32,-2-10 22,2-2 6,-3-13-2,-3-6-23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9T12:29:21.5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,0 0,0 0,0 0,0 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8:21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3 157 474,'-25'-6'214,"0"1"-133,-9-4 8,1 1-14,-10-3-22,-3 1-6,7 3-4,-2 1-3,5 0 1,2 2-2,0 1-12,2 1-3,-5 8-13,-4 2-1,-3 3-5,-4 2-3,4 6-2,1 1 0,7 9 0,3 5 2,3 5-2,0 5 1,-2 2 0,1 4-2,-2 1 1,2 1 0,3 6-1,0-3 0,9 7 0,4 0-2,6 2 0,3 1 1,4-1 1,1 5-4,3 3-4,4 6 0,0 4-8,0 1 2,1 4-4,2-1-2,5 1-2,4-2-3,7 0 2,3-3 3,5-2 5,4-3 5,3-11 4,0-11 2,6-13 2,2-6 0,13-10 1,7 1 0,0-8-1,1-2 1,-7-8 3,0-7 1,12-6 9,0-6 1,-2-4 6,2-2 5,-2-8 1,5-3 3,-1-10 6,-1-1 0,-10-4-5,-9-1-1,1-1-12,-4-4-1,1 4-1,-7-4-2,-9-4 3,-2 2-5,-11-7-2,0-4 0,-3-5-2,-5-3 4,-2-2 2,-3 0 1,-5 1 5,2-1-2,-6-1-6,-2 2-2,-2 0-4,-6 2-3,-6 2 5,-3 0 0,-7 3 2,-1 0 2,-6 5-6,-5 5 2,-11 4-3,-6 0-1,-9 5 7,1 0-3,3 1 3,2 3 4,-3 2 4,-5 1 4,-1 4-4,2 2-5,5 1-4,7 4-6,-2-2-1,-4 4 2,-4 4-3,-5 3 1,2 14-5,2 3-9,0 11-35,-3 8-23,-7 12-43,-1 6 286,8 9-145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8:10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0 162 277,'-13'-16'140,"6"4"-47,-1-4-33,4 2-39,-1 1-11,-3-5-14,2 6-8,-5-2-17,-2 1-13,-4 1-15,-4-1-7,-1 7 12,-2 3 24,1 3 52,-1 0 25,-7 0 20,6 3-4,-2-3-20,3 4-7,8-1-3,0-2 3,7 0-6,4 1-4,4-2-23,2 1-12,6 1-5,1 1-2,13 6 8,5 3 1,9 2 5,8 5 0,5 0 5,7-1 4,23 4 5,9-3 2,17-3 1,8 1 0,14-9 0,1-4 0,23-8 1,4-6 0,-7-6-7,8 0 1,-22-1-3,-3 1-4,-4 4 4,-13 0-1,-15 2 2,-8 1 5,-22 4 1,-5 5-3,-13 1 3,-6 6-3,-11-2 7,-7 2 1,-3-1-4,-2-4-2,4 0-29,5-7 13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48:07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60 193,'-22'-9'138,"5"-2"6,0 2-26,2-1-47,7 3-20,2 0-22,-3 2-1,9 4-5,0-1-3,0 2-9,0 0-7,0 0-4,0 0-4,0 0-3,0 0 4,0 0 2,6 0 7,11 3 3,27 7 0,-21-4 3,4 1-8,2-4 3,3 2-3,3-4-4,7 3 5,6-3-4,4-5 0,4-1 0,1-2-1,0-1 2,-2 4-2,2-1 1,2 0-1,2 5 3,1-1 0,-5 2 2,-1 1-1,1 1-2,8 0 1,3 1-1,-1-1 2,-2 1 1,-6-2-2,3 3 4,2 1-4,5-3-1,-2 0 2,-6-2-3,-4-1 5,-7 2 4,2 1 1,2 0 8,-2 1 1,-2-2-1,-5 0 1,-4 1-3,-6-1-5,-2 0-4,1 2-1,-1-1-4,1 0 0,-5 1 0,0-1-2,-1-1 0,-2-2-1,-2-1 2,0-2 0,-2-3-1,-4 1 1,-1 1 0,-6-1 2,-4 2 2,0 0 1,-6 3 11,3 1-1,-4-1 12,-1-1 3,1 1 3,-1-1 6,0 1-8,0 0-2,0 0-15,1 0-5,-1 0-5,0 0-6,0 0 1,1 0 1,0 0-2,0-1 0,0 0-3,0 1-6,0-1-26,0 0-14,12-2-43,42-8 52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22:24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156 59,'-39'-5'23,"10"6"-19,1-1 0,6-1 54,5 1 37,2-5 47,1-2 24,3-1-11,3 3-23,2 1-20,5 2-15,1 2-31,-1-2-10,1 1-23,0 0-7,0 1-12,0-1-4,9 1 2,37-2-7,-19-2 2,7 3-1,10-2-7,0 0 6,10-2-3,2 2-2,-4-5 2,10 4 0,3-1-1,4 0-2,10 1 4,0-1 0,5 3 5,6 2 8,5 0-5,3 0-3,12 0 0,0-6-4,4 2 6,-4-2 6,0 1-7,0 4-1,-4 3 2,6 5-3,-3-1 6,-4 0 6,0 0-9,0-1 4,-2-1-2,0 0-6,-4-1 5,-2-1 0,-5-2 4,-4 0 3,-8-3 3,-10-1-1,-15 2-5,-4 2-2,-12 2-1,-9 1 3,-8 1 3,-11-2 3,-7 0-8,1-1-2,-7-2-3,2 1-5,-6-3 4,-1 0-5,-3-2-23,-4-1-19,-11-5-36,-3-3-18,-6-2-17,-9 0-2,-1 2 74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22:23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3 92 346,'-38'10'239,"-4"-4"14,5 6-117,-4-4-33,2 2-38,4 5-18,-4-6-20,3-2-7,-7-6-11,2-2-3,2-6-26,-2-1-9,7-2-15,1 0-8,3 3 20,2 0 8,6 2 31,2 4 24,4 0 20,5 1 4,5 2-6,4 2-16,7 0-22,6 2-7,13 4-7,12 0 5,22 0 7,16-1 6,21-3 1,7-5 1,19-1 4,3-2-6,12-1 9,9 4-4,-4 3-1,0 2 6,7 1-10,-4 2 3,7 0-4,-1 2-4,-11-1-6,2 3-1,-19-2-2,-6 0-1,-13-5 3,-11-2-2,-17 0 0,-7-2 4,-24-1-1,-12 2 0,-18-3 6,-8 0 8,-14-3 18,-10-4-3,-23-1-9,-17-2-11,-28 2-19,-10 3 3,-20-2 6,-4 2-1,-11-1-1,-12-5 0,-3 2-1,-2 0-1,-11-4-9,7 3-4,-1-3-4,0-4 1,13 4 6,0-3 7,17 2-2,10 2 0,15 0-5,6-3-8,17-1-8,8 0-7,21 2 5,15 5 0,19 7 12,5 0-5,20 2-1,10 2 3,24 0 4,20 4 11,16 1 7,8 0 2,16 3 11,5-4 7,21 5 10,12 1 7,6-1-7,4 2-5,4 0-4,-8 0-5,3-2-1,-4-1-3,-8-3 0,-1-2-1,-18-3 2,-7-2 1,-19-4-2,-10 2-2,-22-1-4,-18-2 2,-24 2 2,-16-3 0,-18-1 10,-13-3-4,-28 1-13,-16 0-8,-31 7-14,-14 2 1,-19 4 5,-8 0 13,-16 4 0,1 4 3,-17 0-1,4 4-3,-2 1 2,-1-3-3,16 3-2,3-5-4,29 1 0,16-5 1,66-7 6,21-1 0,0 1 0,-42-1-5,40-3-21,19-1-2,44-2 0,20-3 3,37-3 19,17-1 3,32 1 2,8 1 0,13 2-3,9 0 2,-2-2 1,12 5-10,-9 1-34,1 3-40,-11 7 49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09:22:18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54:36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1 6 438,'1'-1'176,"1"1"-113,-2-3-19,0 2 5,-1 0 9,0 1 13,0 0 1,0 0-13,1 0-13,-1 0-22,-11 8-11,-39 38-15,22-21-4,-15 4 1,-9 2 0,-10 6 3,-1-3 0,6 2 2,7-1 3,10-6-3,4 2 2,6-11 1,6 0-4,10-7 9,3-6 1,11-1-4,-1-7-1,11 6-4,6 0-5,6 0 4,4 0 2,5-2-2,-5-4 1,10-2 1,2 5-3,3-1 0,10 2 1,-6 3 1,4-4 2,-9 0-6,-8 1-14,2 3-106,-4 2 8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54:35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1,'0'-2'216,"0"2"-158,4 5-21,1 6-15,0 4 0,11 13 9,2 5 7,-2 3 0,4 3-4,-4-4-2,1-2-5,-7-6-8,2-3 4,-13-12-5,4 2 1,1-7 1,-10-5-5,9 2 1,-5-8 0,0-5-5,2-7 2,0-16-13,4-3 0,12-13-7,1 2-9,8 3-20,-4 1-21,-1 2 3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54:34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108,'5'21'80,"22"-31"-5,7 0 3,14-1-11,8 1-25,13 0-12,3 1 1,5 7-9,1 2-1,8 5-5,3 5-9,-2 7 1,-1 6-2,-7 7 0,1 7-3,-8 7-2,-3 9 1,-15 8 4,-8 5 11,-5 15 2,-3 2 4,-7 4 3,-6 1-1,-5-6 6,-7-1-3,-5-9 1,1-6-3,-4-13-5,6-10-2,-7-9-8,8-8 2,4-9-7,-10-6-6,2-8-4,-1-3-11,-5-1-22,5-4-19,-2-5 34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54:33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1 417 684,'-42'-12'235,"4"5"-237,7 2 35,3 5-29,4 2-4,5 9-8,-1 1-12,0 4-6,4 6-6,-3 5-9,3 4-4,-3 6 4,-2 1 6,7 7 13,-2 0 11,11 5 9,12 3 2,7 4 0,16 3-2,10-3-7,1-2-2,15-3-8,8-2-5,22 0-51,7-2-11,9-4-2,6-5 5,3-3 54,0-7 10,13-2 31,-6-1 21,1-5 45,6 2 20,-4-5 8,2 0-2,9-7-21,1-3-7,-5-7-20,12-1-11,-7-4-19,-4-1-8,10-4-7,-11-1-3,-4-5-5,6 0 0,-16-2 0,-5-1-3,-4-1 2,-12-9-1,-6 1 0,-4-3 4,-11-8-4,-7 3 3,-9-7-2,-1-1-3,-5-4 3,-5-1-2,-13-4 2,-9 0 5,-13-2 1,-5-5 0,-11 5 4,-3-6 2,-16 3 4,-8 2 1,-17-7-4,-11 3-1,-6-1-8,-9-4 5,-11 9 4,-7 1 0,-8 10 2,-7 3-3,-11 6-8,-3 2-6,-20 1 1,-1 6-4,-1 7 3,-11 2-2,9 9 2,-9 2 1,-3 6 2,6 5-1,-16 5 0,12 4-1,-8 7-2,5 6-1,9 5 2,-1 4 3,23 8-1,-1-1-1,14 9-1,7 3-4,16 4 5,8 3-1,14-3 0,8-4 0,14-1-15,11 2-9,26 7-23,8 1-23,21 10 47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9.1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 614,'13'-6'270,"5"1"-141,2 1-19,4 2-36,1 2-26,2 3-27,-1 5-6,-4 1-8,1 2-2,-13-2-3,2 3-2,-7 0-2,-6 0 2,-3 2 2,-8 0 6,-4 0-2,-1-2-1,-2-1 0,1-1-4,4-2 2,1 0 1,4-3-1,3-3-2,3 1-4,3 0-9,9-1 0,-2 1 1,13-1 3,1 2 6,7 2 1,3 3 2,-5 3 3,-3 0-2,-8-1 0,-2 3-3,-8-1 0,-4-1 5,-7 4 19,-3 2 12,-5-3 22,-5 4 5,-5-4 0,-6-2-2,-3 0-15,1-5-8,4-1-19,3 0-10,6-6-7,5 2-6,6-3-30,4-2-22,4 0-53,1 0-21,-1 1 550,0 0-340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54:17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 105 274,'-19'31'157,"3"-39"-19,6 5-79,1-2-20,-2-5-20,4 8-3,-4-5 3,-4 3 4,1 4 12,-4-2 4,2 4 5,-2-2 6,3 0-2,0 0 1,1-2-7,10 4-6,0-4-14,3 2-10,6 0-8,0 0-5,10 0 0,7-1 1,5-1 0,5 1 3,6-2-3,0 0 1,8 2 2,10 1-3,8 4 3,5 5-1,2 2 1,-3-1-1,2 1-5,4-1 1,4-5-4,3 2 2,3-5 0,2-2 2,9 0 2,2-4-2,9-1 2,2-2 0,0-1 2,1 0 2,5-2 1,-2 2-4,-5-3-2,1 3-2,-6-3 2,0 3 1,-7 2-2,-29 1 7,-32 1-7,-1 2 4,85-4-1,-8-5-1,-6 4 0,-47 1-2,-2 4 5,8 2-2,-2 5 5,-4 0-5,-7-3-1,-12-1 1,-9-3 6,-1 3 4,-1 1-2,-1 2 4,-1 2-10,-3-4-1,-6-2 3,-3 2-6,-7-4 1,-1 2 6,-4 1 28,1-2 13,-4 1 18,2 0-5,0-1-29,0 0-7,0 1-16,0 0-5,-1 0-5,1 0-3,0 0-4,0 0 3,0 0 1,0 0-3,0 0-4,0 0-11,7 0-18,34-3-8,-20-5-39,-1 0 38,2-13 27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22:25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9 542,'27'23'185,"-23"-23"-164,2 0-1,-1-2 2,5 5 2,-7-3 12,-3-1 7,1 1 17,-1-1 9,0 0-9,0 0-5,0 0-19,0 1-10,0-1-13,0 0-4,0 0-5,19-1-2,38-30 1,-19 22-1,22 2 0,5-1-1,13-3-1,5-1 0,14-7-2,5-2-4,11-2-3,7 2 1,-1 1 3,5 4 1,8 3 6,3 3-1,-4 5 2,8 5 1,-3 5 2,-2 1 0,8 4-4,-2 2 5,4-2 0,1-1 1,-1-5 0,2-5-3,-3-2-2,-4-1-3,-1-4 0,-8 1 1,-11-3 0,-1 0 6,-16 3-4,-11 2-2,-21 0 0,-14 3-3,-25-1 1,-7 2 0,-15 1-5,-4 1 2,-5 0 5,-5-1 7,-10 1 3,-7 0-4,-20 3-4,-12 0-6,-20 2-1,-8 2 4,-18 1-2,-8 0 5,-11 0 2,-7 1 4,-12 2 8,-5 1-1,-5 2 4,-9 0-3,4 2-4,-2 1 2,0-2 0,0-1 1,-2-5-2,8-2-4,4-7-6,11 2-3,3-6-1,4-1 0,11-2-1,0-4 2,21 1-6,3 1-5,12-3-31,6-1-19,9 4-209,11-3 185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54:28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6 100 664,'-38'1'236,"4"2"-204,2-3-13,-7-4-7,-6-1 2,-2-2-5,-7-3-1,7 1 0,0 6 0,2 2 8,1 1-2,-1 7-2,-4-2-6,-7 3-6,2 9 0,-1 1-5,5 5 1,11 8-5,-2-1-3,5 5-6,-4 2-2,0 3-2,3 2 3,2 0 7,9 5 2,7-2 6,3-1 1,10 0 1,1-4-1,6 0 1,7 1 0,6 1-2,4-1 0,10 3 3,5 0-6,4-2 2,5 1 2,-6-4-2,-1-1 4,0-1-1,1 2 1,8-2-4,5-2-1,6 0 0,1-3 4,-4-1 3,-3-1 4,1-6 8,3 1 0,11-7 8,4 0 0,-2-5-3,-3 0-3,-6-3-7,-2-2 0,9-1-5,5 2 2,1-1-1,-1-2-2,-4 0 0,-1-2 3,8 1-3,6-5-2,-3-1 1,0 2 2,-3-5 2,5 6 3,6-2 0,0-4 0,-1 0 0,-4-4 1,9-1-2,-4-2 1,-1-2-4,-6 0-2,1 1 1,3-2-2,-7 0 0,0-2 1,-13-4 1,0-3 0,3 0 4,-4-2 0,-9-4 1,-5 1 1,-11 1 9,-2 0 0,-6 1 4,-4-2 1,-2-2-3,-6-4 2,1-1-4,-2-3-5,-7-3-3,-2-3-3,-7 0-1,-3-2 3,-7 0 9,-3 3 4,-8 2 8,-1 4 0,-10-1 0,-1 3 2,-16-3-2,-4-2-2,-7 4-2,-2-1-4,3 2 2,2 1 3,-7 2-7,-3 0-1,-6 5-6,1 2-5,3 0-2,-2 1-3,-11-1 1,-4 1 2,-2 3-3,-1 2 0,0 2-1,-4-3-2,-1 5 0,-6 2 2,6 3-2,-1 6-3,-7 0-5,1 4-11,-3 5-10,2 2-3,0 5-18,2 5-1,2 7-16,0 2-13,-2 7-12,6-1-7,5 10 64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54:26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65,'37'39'27,"-27"-38"-8,-2-2-1,4 2 21,-2-1 20,3 0 30,6 2 7,-1-1-14,7 0-14,4 2-28,-2-1-10,2 2-11,-3 1-7,-1-1-3,2 1-2,3 1-1,0-3-1,12 4-4,-1-1 0,13-1-1,2-2 2,-3-3 5,1 2 1,-7-1 0,-1 2 1,12-2-3,1-1 1,9 2-1,0 0-2,-6 0-1,2-1 2,8 0-2,1-1 3,0-1 0,-2 1-1,-12 1 2,1-1 1,7 6 9,-1-4 2,-1 4 5,-5 2 1,-7 0-6,3 1-1,5 0-6,1 2-1,-1-1-6,-8 1 0,-11-1-1,4 1-3,-3 2 2,1-2 2,11-2 0,-4 3 5,2 0 2,-1 2-4,-10-1 0,0-2-1,0-4-2,1 0 2,12 3 1,1-2-1,-5-3 0,-2-2 0,-8-4 4,-5 1 0,6 0 3,4 0-2,1-1-5,8 1-2,-4 0-3,-1 3 0,1 1 0,-6-4 0,7 3-2,6-2 2,6-1 0,2 2-2,-3-4 2,-4-1-1,1 2-1,7 1 1,5 0 1,1-1-2,-7-5 2,-1 0 0,6 1-2,1-3 2,6 3-1,-3-1 2,-10-1-1,1 3-1,10-1 0,-1-1-2,-1 0 1,-1 1 0,-8-2 0,5 2 0,5-1 0,-3 0 2,-1 5-1,-8-1 1,2 2-2,5-2 0,1-4-1,-1-1 0,-1-1 1,-4 0 1,6-1 0,3 1 0,-4-1 0,-1 0-1,-11 3 0,-2-1 0,7 1-1,6 2 1,-3-2 0,-1 1 0,-8-2 0,-3 1 0,9 2 0,1 0 0,3-1 0,-5-2 0,-6 0 0,-3-1 2,1 3-2,6 2 0,7-1-1,-4-2 2,-3 1 0,-4 0-1,-4-2 1,6 2-1,8-2 0,-1 1 0,-4-1 1,2 1-1,-4 0 0,4 0 0,7 2 1,-1 0-1,-2 2 1,-4-1-1,-3-1 1,3 3 0,9 1-1,0 1 0,-4 2 0,-2-1 0,0-1 0,9 0 2,2 2-1,-1-1-1,-5-1 0,-5-2-2,6-2 0,-1-2 2,-6 0 0,-7-1 0,-15-3-9,-7-1-13,-14-6-120,-6 1 101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54:18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18 797,'-36'-11'279,"8"4"-298,19 6 67,4 1-19,6 0-33,6 1-10,-5-2 4,6 3 0,-2 1 7,-4-2 3,3-1 3,-9-3 4,2 3 4,4 1 0,1 0-2,-3-1-1,0 0-5,10 1-1,33 10-1,-22-5 1,5-3-2,5 2 0,10-8 0,7 2-3,11-7-2,7-2 0,5-1-5,-5-7-2,1 6 1,1-1 3,6 1 1,2 3 2,-3 2 3,0 4 1,8 4 1,2 1 0,4 1 0,-1 0-4,-1 0 4,5-2 1,3-1-1,5 1 1,1-1-1,1-2 0,0 3 0,-3-4 1,-1-2 5,2 2 0,0-2 0,3 2 1,0-1-2,-1 2-1,-9 1-2,-4-2 0,-9 3 2,-3 0-3,-2 0-1,-1 1 2,-15 0-2,-3-1 0,-4 2 0,-4-1-1,3-1 0,-3 0 1,-3-2 3,-2-1-1,-10 0 2,-2 1 0,-8 2-1,-4 0 1,-3 2 1,-5 0-1,-3-2 2,-4 0 8,-1-1 9,0 1 7,-2 0 16,1 0 3,0 0-6,0 0 0,0 0-11,0 0-7,0 0-6,0 0-7,0 0-6,0 0-1,-1 0-15,1 0-14,0 0-47,0 0-19,0-1-50,5-3 81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57:47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423,'0'0,"0"28,154 28,-69-28,-15-155,-70-56,0 85,-56 27,42 57,0 14,0-28,-85 14,15 14,41 70,43 99,0-28,0-70,71 27,-29-41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58:00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,'42'0,"762"15,-451 69,381 15,-409-99,225-113,-127 113,-197 0,28 0,56 0,-56-14,85-28,-71 28,-155-1,85 15,-57-28,-14 14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57:54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7,'-43'0,"-27"85,41 13,29 1,29 14,41 0,-27-85,55-56,-41-14,-57 28,0-99,-14 28,0-28,-15 43,15 27,14 29,-56 0,-85 14,98 0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58:09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,'14'14,"1002"-14,-536 42,282 1,-240-1,-141-42,-42-14,-57-28,42-43,-140 28,-128 57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58:05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,'211'-27,"114"27,-113 0,70 14,-226-14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5.8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 677,'6'-2'268,"3"-3"-182,0 0-7,4 2-7,1-1-13,4 1-22,-1 3-10,0 2-14,0 2-7,-3 7-2,-1 1 1,-6 8-3,-3 3 0,-9 5 0,-7 5-2,-3 1 1,-6-3 1,-1 0-1,4-4 1,3-6 2,2-5 2,6-5-2,0-4 1,7-6-11,0-1-3,3-7 0,3-4 0,7-6 10,3-5 1,5-4 2,0 4 0,-2 6 4,3 6 2,-3 10 4,1 2 3,-2 5-6,-3 3 1,-1 2-4,-5-3-5,3 0 1,-3-6-2,0-1-12,0-2-10,0-7-31,3-6-23,2-11 586,5-8-404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1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9 702,'5'-25'255,"-3"0"-225,-2 16-37,-2 9-58,-8 15 39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1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88 717,'-11'-38'260,"18"37"-225,4-4-13,8 1-13,3-2-6,1-1 1,2 1-4,-1 2 5,1-1 3,-1 3 0,-2 0 6,-1 1-3,-3-1-2,-7 0-3,-3 1-2,-8 0 0,0 0 3,0 2 2,0-1 1,0 0-4,0 0-6,0 0 2,4 16-3,3 31 4,-8-23 1,1 0 0,6 2 0,0-5-1,2-3 0,5-5-1,-4-3 1,8-4 11,-4-3 9,1-10 15,5-4 5,-2-6-3,1-3-1,-5-2-13,-5 0 0,-5-1 1,-9-5-8,-4 7 0,-6 0-8,-6 11-41,-4 7-18,-6 11-34,0 9-16,-7 3 6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7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1 749,'-7'-11'267,"0"11"-266,2 1-33,-1 12-123,2 4-82,9 0 135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7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1 685,'3'3'258,"5"-5"-169,2-6-73,4-10-2,0-7 5,4-10-1,-1-6 4,-2-8 21,2-5 11,-6-14 10,0-5 4,-4-4-21,-3 2-12,-5 6-6,0 8-6,-4 13-1,-3 5 2,1 22-15,-4 4-9,3 20-20,0 17-9,-5 33 1,-3 18 8,0 31 17,2 7 6,7-2-2,4-4-1,3-16-1,2-8-4,2-19 3,2-9 1,8-16-3,1-10-1,4-16-4,0-7 1,2-12 7,3-5 4,-2-12 6,-5-6 2,-10-12 0,-7 0-1,-7 0 6,-3 7-4,-4 10 2,-1 2 1,-6 13-11,5 6-7,-3 9-30,0 5-17,3 9-33,2 3-11,8-3 361,5-1-22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6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75 516,'-3'0'252,"3"-1"-36,1 1-196,-1-1 2,0 0 4,4 0 5,17-6 15,33-10 1,-22 5-5,3 1-5,-2-1-11,-1 2-8,-5 8-7,-7 0-3,-6 5-1,-11-1 1,-2 1-8,-2 1-3,-8 7-9,-2 1 0,-15 9 3,1-1 2,0 1 0,6 2-4,9-6-8,0 1-3,7-4-7,3 1 2,3-3 6,4 0 5,3-2 10,-1-1 0,7 1 5,1 0 1,-4 3 0,1 0 4,-5-1-4,-5 0-1,-10 0 0,-5 3-1,-14 6 2,-4 0-1,-5 5 3,-2-3 2,6-4-4,1-4-11,10-12-44,10-2-48,4 0 65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5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4 736,'13'-16'258,"1"-9"-231,14-1 12,2-6 7,6 4 1,-1 6-2,0 5-16,-6 7-10,-11 3-11,-1 6-4,-11 6-5,2 6-5,-7 16-3,-2 7-7,-15 14 3,-8 2-1,-3-3-1,3-5 6,9-8-13,8-6-7,11-6-28,2-2-21,7-6-36,4 1-17,6-2 8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3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8 636,'2'-28'249,"-2"28"-175,-3-4-9,5 1-13,-2 3-18,0-1-21,1-8-4,5-42 4,-2 27 6,-1-4 3,1 2 1,-3 5-4,0 5-2,0 11-3,1 3-4,-1 6-11,-2-1-9,-1 13-5,1 10 1,2 14 7,4 5 5,1-1 3,0-4-1,0-8 3,0-3 0,-1-7 2,0-6 1,-4-9-3,-1-4 1,0-2-2,-2 0 5,2-1 7,-1-1-2,0 0-8,1 0-9,-1 0-28,0 0-17,0 1 78,0-1-34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23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7 748,'-3'-48'253,"1"52"-250,-1 1-24,1 6-34,2 1-31,-1-3 51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23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7 573,'0'-11'215,"-3"3"-179,3 3 14,0 1-2,1 6-22,2 4-9,10 18-16,1 10-1,1 25 10,4 12 2,-4 9-1,4 3 0,-4-13-3,4-2-2,-6-12 1,0-2-2,-5-4 1,-8-8-1,6-13 2,-6-6 0,2-14-2,1-3 4,-7-7 2,-6-8 8,1-6 2,-4-5-2,-4-9-4,4 1-3,-4 1 6,3 7 3,0 4 3,3 7-2,2 7-12,0 1-8,2 8-16,2 4-8,3 2-12,2 4-8,8 0-17,4-2-13,7-2-48,7-4-128,9-10 167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22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255 647,'-9'3'237,"-32"0"-183,28-11-4,1 5-12,-3 0-9,3 4-20,-1 6-2,3 13-8,5 13 0,-3 11 0,8 8 1,2 2 4,7-2 0,5-9-2,-4-5 5,4-14-6,-1-5-2,2-7-2,0-4-1,-4-7-4,2-1 5,-7-6 0,-2-6 1,-5-10 9,-2-10-4,-4-7 1,1-3-4,-3-1 0,-3 1 2,-4 0 2,-4 1 3,5 7 17,-2 1 3,-2 2 8,5 1 4,1 4-6,2 0-5,9 6-5,-5-1-3,6 5-10,-2 4 5,0 1-6,7 2-4,0 1-2,5-3-3,1 2-17,8 2-12,-4-1-26,7 0-21,6 1-32,-4 0 67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5.1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4 641,'-3'-2'263,"1"0"-183,5 7-18,6 6-24,10 14-14,6 11 3,8 4 2,1 2-2,2-2-11,-1 0-2,-2 0-9,-5-3-2,-4-5-9,-4-5-10,-5-6-24,-5-2-14,-6-9 407,-2 1-28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0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7 737,'-2'-2'271,"1"-2"-231,1-3-11,0 2-7,3 0-19,-3 1 1,2 4-1,-1-2-3,-1 2 0,0 0-8,0 0 3,0 0 0,0 0 1,7 13 1,17 33 3,-15-23-1,2 0 1,2 3 3,0-8-1,3 1 0,3-2 0,-6-10-2,7 0-12,-3-9-12,4-6-57,4 2-41,-5-11 76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0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17 537,'20'-22'250,"0"-5"-120,-2-6-23,-5-7-47,-5 2-21,-7-2-22,-6 0-2,-8 5-1,-3 4 1,-4 10 13,-1 3 2,-4 5-4,3 0-5,2 6-16,6 3-1,4-1-8,6 5-7,3-5-7,3 3-6,15 2 7,0-2 8,9-2 8,1-7 5,1 5-1,3 3 0,-1 6 0,2 6-1,-4 7-2,-1 1-2,0 13-6,-3 3-1,-4 10 2,-5 6-2,-10 2 8,2 4-5,-9-3 6,-1-8-1,-2-10-2,-3-12 1,0-14 0,0-2 5,-2-12 1,1-3-1,-1-4-9,3-6-4,2 1-7,4 0-7,4-9-33,-1 0 321,5-6-209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9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315,'28'0'153,"-7"8"-63,7 8-26,-9 7-25,-1 7-19,-2 6-14,-7 3 2,0 0-4,0-4 2,-1-5 3,1-5 12,-4-14 31,3-1 17,-2-11 25,1-6-7,2-4-14,-2-10-13,2-5-30,-1-6-5,-1-8-15,1-2 0,-1-3-1,-1 2-2,-2 11 0,0 6-1,0 11-3,2 6-3,4 8-10,0 5-9,2 18 0,-1 6-1,0 17 8,1 4 6,-8 2 5,2 0 5,3-10-2,-3-5 0,4-7-3,-5-6-5,-5-9-6,-3-3-3,-2-10 10,-4-1 3,-3-10 8,0-6 1,-1-12-10,5-4-4,6-12-12,2-3-2,14 1 9,4-4 1,7 10 10,7 7 0,1 10 1,-2 4 2,5 12 6,-5 4 4,1 7 6,4 11-4,-6 6 1,-5 3-1,-10 5-10,-4-1-2,-13 2-3,-1 2-4,-11 2 5,-8-3 2,-6-2 3,0-5 1,1-11 2,3-2-5,9-12-8,3-6-4,5-11-10,4-3 5,6-8 7,5-3 2,5-3 5,3 3 0,1 7 2,1 7 4,0 14-8,-4 5-3,3 18 0,-2 6-6,0 14 11,2 4 1,1-6 3,3-4 3,2-13-1,2-7-3,1-11-1,-1-2 2,0-7-3,-3-8 3,-2-6 0,-2-7-2,-5-8 7,2-1-2,-5-3 7,2-1 3,-4 12-5,-3 5 0,-3 13-4,-2 7-8,-4 13-7,-2 4 0,2 19-7,-1 3-2,5 7-19,5 1-21,3-16-32,5-2 51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8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10 351,'5'-9'219,"-2"8"12,-9 3-139,-1 7-43,-14 10-33,-9 4-18,-9 13-14,-7 2 11,7 6 0,6 4-1,7-4 7,10-1-1,9-11-1,7-10-7,16-8-2,7-5 2,8-9 20,4-4 13,1-11 18,-1-5 6,-3-6-16,-3-4-9,-4-1-13,-3 0-3,-6 2-2,-1 4 4,-7 10 0,-3 4-3,-3 8 6,-3 2-3,-3 11-11,-3 6-3,-5 15-4,0 5 0,2-1 8,5 0 0,5-9 0,6-4-1,5-10-2,-1-9 6,6-5 10,2-5 10,3-8 15,0-5 0,2-7-4,-2-5-9,-2-2-6,0 2-6,-14-2-2,-9-1 3,-10 7-11,-7 3-4,-3 14-32,0 9-18,-6 13-31,2 7-13,3 7 63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8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31 396,'-5'122'136,"-14"-58"-125,5 1-7,4 3-7,-1-5-11,17-16 5,-4-11 3,11-21 51,8-6 46,-5-16 49,4-9 21,3-10-24,0-8-25,6-9-52,-5-4-19,-8-2-20,-6 0-5,-12 5 1,-3 7-2,-3 4 3,-6 6-2,-4 8-2,-2 4-6,-4 4-12,3 6-3,5-1-3,5 3 1,4 3 4,5-4-3,2 1-7,2-1 5,8-4-4,-1-2 10,10 3 6,-1-3 3,2 7 6,3 5-4,0 9-5,2 12-2,-1 9-4,2 5 4,-6 9 0,-4-2-4,-6 0 3,-3 0-4,-5 3 1,-1-6-3,-4-2-30,-4-3-15,-4-17-60,1-2 66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7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57,'1'41'191,"7"11"-171,-4 2-9,1 2-12,-1-9-25,0-12 17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7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47 229,'5'19'118,"-4"4"-44,-1 14-4,-2 3 7,-1 6-5,2 2 2,-1-8-2,0-4-10,6-11-7,0-4-7,6-10 1,0-6 10,2-10 10,1-11 6,3-12-3,-4-8-11,2-9-14,-5-5-9,-6-5-10,-3 1-1,-8 9-8,2 9-1,-5 15-9,4 14-7,-1 12-17,-5 15-3,1 26-6,-3 8 5,2 19 12,3 1 0,2 1 6,2-1-3,1-9-14,0-3-9,2-9-23,2-6-10,3-10-27,1-8-24,0-14 75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5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81 602,'17'50'205,"-28"4"-191,-1 5 5,1-1 3,8-1 8,2-17 2,3-4 2,11-16 4,-6-7 0,7-13 16,4-8 8,2-16 5,8-9 1,1-12-23,-1-11-10,-4-6-11,-6 0-7,-12 5-1,-4 8-1,-7 15 3,-7 6-3,-2 19-15,-5 7-11,-6 21-14,-6 15-3,-8 22-6,6 16 5,-6 8-4,6-1 0,14-13 8,2-16 3,18-25 3,10-9 2,8-16 1,5-6 0,12-12 9,1-12 5,4-18 7,-2-9 4,-3-10 2,2 2 3,-6 5 2,-1 9 1,-12 19 0,-2 14-1,-14 17-13,6 11-3,-9 24-7,-12 7-1,1 24 5,-6 8 5,1-5-4,8-3-9,4-17-18,0-13-17,10-14-17,3-6-14,8-14-46,5-6 77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5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472,'-10'46'165,"3"5"-104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4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56 489,'-12'26'195,"-1"15"-112,2 10-79,-5 5-4,5-2 4,3-9 6,4-4 1,5-15 11,0-5 4,8-9 26,0-5 15,6-7 6,2-7 0,2-22-23,3-8-15,2-13-10,-1-8-2,-7 4 1,-1-2 5,-10 10-2,-7 4-3,-2 13-2,-5 8-9,-6 13-16,-2 13-10,-5 26-4,-8 11 0,1 23 10,5 9 4,5-4-11,8-1 1,9-19-5,2-12 1,9-16 8,4-8 4,2-15-2,6-2 4,2-16-1,3-8 1,7-16 3,0-9 0,1-10 1,-5-1 1,-6 1 7,-5 6 1,-13 15 0,4 13 0,-12 19-5,3 9-11,0 22-9,-10 10-6,2 26 6,-5 11 11,2 2 5,9 1 6,1-13-16,2-11-12,13-11-27,-4-9-18,8-11-31,0-10-27,-3-12 8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3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6 695,'19'1'282,"8"-4"-194,11 1-10,2-3-6,4-3-35,2 0-14,10-2-28,3 2-18,5-2-46,-2 3-38,-8 1 67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4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838,'0'8'294,"-1"9"-265,-4 4-22,-4 10-24,-3 3-18,-6 0-85,1-2-115,3-2 153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3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-1 321,'-10'1'184,"-36"41"-28,29-24-14,0 11-33,-2 2-22,1 10-34,-2 8-13,5 7-10,1 3-7,6 0-6,6-3-2,4-16-3,5-7 1,6-15-2,2-6 4,1-10 5,7-4 0,2-15 10,3-8 3,8-13 0,-2-9-2,-4-5-8,-4-5-4,-11-2-7,-7 7 4,-7 11-2,-3 13 1,-10 13-2,4 9-12,-13 12-11,-4 9 0,-8 20-8,-5 10 8,8 21 7,4 4-2,12-2 4,3-8-3,11-19 2,5-8-3,9-12 1,4-5-3,7-10 0,3-4 2,5-14-2,2-6 5,2-18 1,-2-9 0,-5-16 2,-1-5 3,-8-2 2,-2 4 2,-7 14 2,-4 14-1,-5 19 2,-5 5-4,-1 13-14,-2 5-7,-3 20-8,0 13-1,-2 20 14,-1 6 7,6-1 6,2-5 2,9-16-5,5-8-8,7-20-12,6-4-8,7-14-10,3-8-3,10-14-11,3-13-13,2-13 44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2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664,'-12'7'264,"6"-1"-186,4 0-17,3 1-28,4-3-4,10 2-6,7-1-2,6-7 1,14 0 2,-1-4-2,2 0 0,-1 4-5,-12-2-8,-4 7-2,-4 0-6,-4 9-1,2 4 0,-7 4-2,0 6 1,-4-2 1,-1 3 0,0-2 3,1-2-1,3-2 1,1-3 0,2-7-2,2-1 2,4-10-3,4-2 1,2-8 0,2-5 5,-4-8 4,-7-5 5,-5-2 6,-5-3-2,-9 3 4,1 4-2,-10 5-1,-1 11-6,-7 5-15,1 8-9,-8 18-7,-3 6-2,4 19 6,-2 5 3,11-1 2,5-4 3,10-10 5,3-13-3,8-11 0,3-1-3,2-13 1,3-3 2,7-9 3,-1-9 6,3-9 0,-2-4 2,-11-8 5,-1-1 0,-7 5 9,-1 3-2,-2 15 4,-3 7-7,1 9 0,-2 6-8,-1 8-12,4 9-4,0 15-6,-2 8 5,2 7 7,0-2 5,1-7 0,4-4-1,9-11-23,3-1-14,7-11-30,6-4-10,9-13-5,9-9-11,8-16 64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31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3 858,'-4'-7'326,"1"4"-236,-4 0-33,6 3-20,3 6-17,4 5-20,5 9 0,-4 12-4,6 8 3,-5 9 6,8 6-3,-2-7-1,-8-6 3,8-10-7,-9-12-3,-1-13-28,1-3-20,-5-17-22,0-5-20,-4-20 6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23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5,'0'10'211,"0"4"29,1-1-137,-1 1-40,1 1-25,-1-9-26,0 1-3,1-4-9,-1-3 2,-1-2-22,1 1-34,0 1-178,0-1 157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22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625,'27'-13'241,"-24"-5"-186,2 0-16,-2 0-12,0 3-9,-1 2-3,-1 7 8,1 0 6,2 3-5,-1 1-2,4 3-20,2 3-2,0 5-2,4 6 2,-3 9 5,-2 3-2,-1 4 4,-2-1-3,-2-6-2,3 4 3,-3-11 0,0 3 1,2-6 3,-1-6-5,1-2 2,-2-4-5,-5-2 0,-1-4 4,1-7 3,0-6 5,12-8-3,-3-8-3,4-2-5,3 1-2,-6 5 5,4 7-1,-5 11 7,0 3-2,-5 3-5,4 3 1,-2 3-9,3 2-1,4 7-2,0 0 4,3 9-1,-1 0 5,-8 0-1,3 2-12,-1-1-16,-2-3-13,4 2-45,-1-3 218,0-7-113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21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455 432,'-56'25'223,"45"-27"-63,-1-1-29,8 4-54,2 0-20,1-1-30,1 0-11,0-1-13,0 0-3,22-9-1,41-25 3,-10 0 3,10-5-1,15-4 3,-2-4-2,4 2 0,4 4-1,6 1-1,0 4-1,-8 5 0,-4 7 0,-21 5-2,1 7 0,-8 10 1,-9 1-1,-10 9 1,-14 0-1,-6 5 0,-6-1-1,-3 0-4,6 2-7,-8-3-20,2-2-13,3-3 2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5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422 532,'-2'8'219,"-4"16"-127,2 13-28,-1 16-17,-1 5 0,2 0-10,2-1-7,3-8-3,3-3-7,5-9 0,0-7 0,-1-12-3,1-6 2,-3-7-2,0-6-3,-1-11 9,-5-4-2,0-8 1,-5-2-3,-4-4-11,1 1 0,-8 2-5,3 2-3,4 9-2,4 1-9,4 4-7,1 1-4,3 1 0,3 2 7,2-3 5,5 3 5,9 1 5,-1-2 2,1 6 7,-2-3 1,-6 2 1,-1 4-5,1 3-2,0 5-2,-4 7 0,-1-1 3,1 7 2,-4-2 1,5-1 1,0-1 1,-1-7-4,2 0-2,0-8-1,2-3-1,-1-5 3,-2-7 7,-6-4 6,-5-5 6,-8-7 7,-6-8-3,-9-14-11,-5-5-5,-8-4-7,0 0 1,-4 7-1,1 3 4,0 6-5,3 4-1,13 8 4,3 3-4,13 5 1,5 0-1,5 2-6,10 3 2,4-3-1,5 2-1,11 4 1,0 0-2,1 6 0,-2-2-11,-4 5-16,0 6-10,0 7-26,1 8 0,-7 10-7,-4-1 0,-4 15 9,-4 4-1,-2 6 9,1 2 8,-5-4 15,3-5 13,-1 2 27,1 5 16,5 0 18,-1 4 5,3-2 0,-3-7-5,4-5-5,0-6 3,0-8-1,3-4 2,1-11 1,-5-2 0,-3-11 19,2-4 17,-5-9 24,-6-10 2,-2-7-17,-5-5-16,-11-7-37,7 0-13,-7 8-10,-2 5-16,5 16-11,-7 10-14,7 15-32,-1 13-9,1 10-25,7 12 4,-1-4-1,6-4 4,5-4-17,2-9 64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4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318 379,'2'23'188,"-1"-5"-90,-1-10-3,0 0 0,-4-6 4,2-2 3,-8-4 0,4-7-19,-3-9-39,-1-4-11,2-11-20,0-2-2,7-6-2,1-2-8,2-1 4,7 2 2,-1 13-6,2 5 3,8 17-5,-1 7-8,-1 13-2,2 8-1,-2 14 4,-3 8 7,-1 7 1,0 0 6,-6-6-4,-2-6-4,0-3-1,-1-6-15,2-5-25,0-2-18,1-11-66,1-8 10,2-12 7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4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77 524,'-15'-42'233,"5"20"-135,4 9-16,1 13-72,3 6-42,2 8-144,1 3 115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3.1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688,'-2'7'258,"3"12"-183,1 6-18,-1 14-9,3 3-9,0 4-27,1-4-6,-2-8-3,0-2-4,-1-6-24,2 0-15,0-4-62,0-4 62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4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776,'3'6'273,"-2"7"-242,-5 1-9,-3 16-3,-10 2 0,0 14-3,2 1 1,2-4 5,10 2-4,-2-14 0,6-1-5,6-7-4,-3-4 1,7-10-9,4 3-4,2-11-15,-3-2-9,-1-6-3,-6-8 3,-5-4 1,-4 0 2,-4-3-4,-4 2 3,-3 5 8,4 3 8,-6 5 12,2 5 1,5-1 2,2 0-6,6-3-4,3-1-3,4 1 0,6-1 4,9 2 11,-3-2 9,5-2 32,-1-1 8,-3 0 13,7 5-5,-6 4-25,-1 7-12,-5 5-15,-2 2-9,1 9 4,0-3 1,-4 2-2,-1 2 5,-6-3-8,-2-1 1,-1 1-2,-1-5-1,-5-6 6,0-2 4,-2-3 6,0-1 3,0-8-2,1-1-2,0-12-12,0-5-3,7-7-1,3-4-1,8-1 2,1-4 1,6 9 2,1 2-1,6 6 2,0 8 3,0 3-1,0 5-4,0 11-2,2 5-2,-2 17-1,1 7 5,-8 12 3,-4 2 6,-4-2-4,-5-3-4,-3-7-1,3-7-5,-4-11 3,3-3 0,2-9-2,-4-4 1,3-6-3,-4-2 2,5-11 4,4-3-1,2-8 1,2-4 3,-2-4-4,0 1 4,-1 8-1,0 5-6,-2 15-6,2 8-4,-6 13-6,2 8-1,-1 10 4,-1 5-6,2-2-14,-1-5-8,-3-8-34,2-4-10,1-6-14,1-1-14,-2-11 79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3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475,'-1'65'207,"0"1"-130,-2 0-15,0-13-41,-4-9-16,2-11-14,3-10 0,-2-11-9,6-4-17,2-13-3,2-9 2,6-14 2,3-3 14,1-11 13,5-1 6,-1-5 16,-4 2 11,5 11 7,-1 10-4,-5 23-1,0 3-1,-7 19-8,-2 6 6,6 6-10,-3 4-6,4-4-3,0-6-6,-1-8 2,3-6 9,0-9 32,-2-3 15,1-7 28,-2-1 4,0-8-9,-2-4-4,-6-5-25,-1-4-10,-8-6-18,-3 3-8,-5 1-4,0 6-4,-5 13-8,3 5-2,0 10-29,-3 11-9,5 17-39,-3 3-27,13 11 72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2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479 792,'2'7'282,"0"3"-247,0 8-18,-2 10-11,-3 3-4,-1 12 4,3 3-2,-2-6 3,3-3 3,6-11-1,2-10 4,6-9 7,0-7 1,7-9 0,0-11-3,3-14-8,4-5 1,-9-14-3,-2-1-4,-9-2-1,-11 0-6,-9 9 4,-8 1 7,-8 5 6,0 2 5,-1 3-2,4 1-9,1 3-6,5 3-4,5 5-2,-2 1 4,10 2-2,1 1 3,8 1-9,9 3-4,7 4-7,6-2-19,7 7-21,3 0-17,10 8 45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5:42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25 791,'-40'-26'301,"43"28"-238,-1 9-19,-2 10-29,-1 10-11,0 21-2,-5-1 2,-4 4 2,-9-4 2,0-13-2,-2-5-9,7-10-20,6-6-18,0-10 604,6-6-434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22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114 524,'-104'-38'255,"76"22"-95,1 5-13,-2-3-62,0 1-16,4 3-33,4 2-19,12 4-11,3 4-11,5 2-22,0-2-8,3 2-29,-2-2 3,1 0 8,24 7 11,33 12 37,-28-12 0,5 5 18,2-2 1,4 1-3,6 3 7,10-2-1,4 1 2,8-2 2,0-3-7,0-4-3,6 1-4,6-2-5,5 1 1,2-2-3,-3-4 4,2-2 2,3-2-1,0-2-2,8-2-3,3-1 3,1-1-2,6 1 2,-4-1 1,-4 0-6,0-1 2,-3 3 4,0 3-4,-3 4 0,1 3 1,0 3-1,-3 0 2,2 3-1,1 0 1,1 2-1,7 1-2,0-6 1,-1-2 1,9 0-5,-2-3 5,0 0 2,-2-2 0,4 2 2,3 1-5,-3 2-1,2 1-1,1 0 0,-4-2 4,3 4 1,6-1-1,-7-1-2,-4-2-1,6 3-2,-2 0 1,1-2 4,10 3-1,-1-2 2,-2 0-1,1 3 0,1-3 0,-1 0 0,-2-2 1,6 0 2,-6-4 0,-2 1 1,4 3 0,-4-5 1,-4 1 6,2 0 4,-2-3 4,-5 7-1,2 0 4,-1 4-3,1 1 7,-5-1-3,2-1-3,0 2-7,-4-3-7,-5-3 6,3 3-1,-6-4 15,-4 1 0,-7-1-2,-8-5-2,-11 4-5,-1 3 3,-13 1-4,-1 2 3,-15-2-2,-10-1-1,-6 0 2,-8 1-4,-7 0 0,0 1-8,-4-2-7,0 0 1,0 0-26,0-1-17,-1 0-71,0 1-5,-27-2 67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21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48 727,'-18'-8'255,"6"0"-243,-1-3-34,-4 0-94,2 1 75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20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8 265,'40'0'109,"-50"-3"-57,-2 0-17,1 0 3,0 1 3,3 2 1,-3-2 1,-1 1 3,1 0 2,0-1 5,0 2-1,-1-1-9,2 1-4,3 1-13,0 0-5,5 0-12,0 2-2,0-1-4,2-2 1,0 0-2,0 0 2,0 0 4,16 7 2,42 8 5,-25-15 1,11 0-1,4-4-4,1 0 1,6-1-7,12 0-5,6 4 6,4-4 0,6 5-3,1-2 1,1-2-4,4 4-2,0 0 2,2 0-1,0-1 2,2 2 1,-4 0 3,1 2 3,0 2 2,-1-1 3,6 4-2,-7 1 2,-4-1-7,0 0-1,-5-2 0,-5-3-2,-6 0 5,-9-2 0,2 1 1,-6-2 0,-1 1 4,-10-1 8,-11 0-1,-2 1 13,-6-1-10,-1 1-2,3 5 0,-6-2-8,0 1 5,-4 1-6,1-2-2,-4 1-3,-3 0 4,-5-3 5,0 1-3,-5-1 4,-1-2-6,1 0-1,-2-1 1,0 0-8,1 1-15,-1-1-61,0 0-13,-28-6 43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4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452 428,'19'3'202,"4"-8"-86,2-3-20,-2-6-25,0-7-13,-4-1-12,-3-5 1,-6-6-5,-6 0-5,-13-10-15,-8 1-3,-9 4-10,-4 3-1,1 14 1,-1 0-2,6 7-1,2 4 3,9 2 0,5 3 1,3-1-1,3-1-2,6-2-4,3-2 3,8 1-6,2 2-1,7 4-3,3 7-2,4 13-3,4 7-1,-3 12 5,-5 3 0,-3 3 7,1 1-2,-5-6 2,4-1-1,-10-10 1,-1-4 5,0-4-7,-1-4 3,-1-12-2,1 2 2,-3-12 9,1-6 7,5-10 5,1-11-2,0-14 0,2 1-14,-6 9 1,-3 9 1,-4 17-3,-1 8 1,-3 6-16,1 5-7,2 10-11,1 8-2,-2 8 1,0 6-4,-6 5-17,-3-2-6,-3 5 419,-3-1-289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3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48,'3'-3'193,"11"9"-245,7 4-54,0 0 77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3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432,'-1'-7'182,"2"6"-121,4 5-38,2 13-60,6 10 0,-3 16 21,2 4 19,0-3 50,0-6-4,4-7-2,-1-3 0,3-11-7,-3-2 3,3-8-3,0-5-4,2-8-8,-1-4-5,-3-8-8,-2-9-2,-4-6-8,0-7-13,-6-8-57,-3-6-40,-8-7 64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2.8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3 0 708,'-10'3'273,"-3"11"-197,-1 3-8,-5 13-21,-2 7-5,-2 4-17,-2 7-6,1 5-9,1 0-3,0 5-16,1-5-14,5-5-43,2-4-42,11-11 69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3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67 780,'-6'-28'284,"10"-8"-242,-2-4-5,11-3-16,-3-1 2,5 12 3,-1 4 0,2 16-6,3 8-4,-1 13-14,6 17-3,-2 26-1,2 12-2,-3 20 5,-4-1 1,-5-7 5,-1-3-4,-1-17-1,3-8 2,0-13-7,-2-11 0,-2-14 3,-2-2-5,-7-11 4,2 0 5,-4-11 9,-5-10 6,-5-6-1,-4-6-4,-8 3-5,-2 7-5,-5 11-11,-1 8 5,-3 15-11,2 8-10,-2 9-18,5 7-23,8-4-55,1-4 73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2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0 378,'13'43'181,"0"5"-78,0 1-22,-4 0-13,-7-14-20,1-1-7,-7-13-7,0-2 1,-8-6 7,-1-2 0,-2-6-3,-3-6-4,3-5-9,-1-8-6,1-7-2,-1-1-4,4-11-11,-1-3-1,6-4-7,4 4-4,1 7-1,5 10 3,2 12-5,2 6 4,5 7 2,1 3-6,5 7 7,2 6-2,1 5 5,0 1 2,2 4 0,-2-4 0,-2 1-4,0 0 2,-12-1-20,-3 3-10,-14 4 325,-6 2-233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2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128,'6'-45'104,"0"24"-99,-3 8 3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2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510,'0'26'203,"-2"19"-145,0 7 18,3 9-17,0-2-16,1-9-24,2-3-4,-4-18-16,0-8 1,1-12-6,-1-5-4,-1-4 2,1-2-26,0 1-48,-2-13 0,-2-61-62,2 12 87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2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6,'6'54'169,"2"15"-104,5 19 9,2 1-3,2-2-4,2-4-11,-3-10-19,-2-3-15,-1-3-14,-1-5-2,0-16-7,-1-4-17,2-10-73,1-7 62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1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360,'8'-5'183,"-1"6"-67,0 0-23,0 5-45,4 3-12,0 3-13,1 3 1,0-3 1,-2 1-2,3-1 3,2-3-3,4-4 6,2 1 1,0-4-2,5 0 0,-2-1-10,2-3-1,1-2-7,-5-1 1,0 3-3,0 2-6,-7 2-2,0 2 0,-4 2-11,-4 1-9,-3-1-29,-3 1-43,-3 3 61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1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30,'0'33'197,"5"24"-141,-6 1 9,6 19-1,-3 1-5,2 2-31,6 2-9,-3-18-15,6-3-2,-1-11 0,-3-2-6,3-3-16,0-13-20,1-14-72,2-8-31,3-19 8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1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-2 255,'-1'-8'132,"2"13"-26,0 7-15,-1 9-5,0 13 13,-6 13 1,-4 5-15,-5 4-34,-2-6-12,-4-10-20,0-6-7,-4-7-5,-7-4 2,1-9 2,2-7-2,5-8 5,8-3 1,1-10-8,4-4 1,7-8-7,5-9-5,8-9-1,2-1 1,5-2-1,-2 7 4,8 16 2,-1 6-3,-1 16-3,9 9-2,-5 14-4,3 6 4,2 8 4,-6-1 3,3-3 3,-5-3 2,5-6 3,0-5-3,1-6 6,3-3 0,0-1 2,1-3 0,0-4-3,1-5-1,0-4 2,-3-6-5,5 2 7,-4-1 2,0-3 0,3 3-1,-1 0-4,2 5-5,1 3-3,0 5-2,-5 1-1,-2 0 2,-2 6-4,-6 1 5,0 3 0,-6-6-2,-9-2-10,1 3-13,-6-5-30,0 4-15,-11-4 42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0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0-2 473,'1'-5'209,"-3"6"-133,-4 7-12,-7 11-37,-7 1-12,-11 14 7,-4 7-9,-10 2-5,-2 1-1,7-8 0,3-7 3,19-6-4,5-8 1,9-3-5,4 0-4,7-2-6,7 6 5,14 7 1,2-2 2,10 2-1,-4-3-12,-1-4-53,0-3-115,-5-6 123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0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3 696,'-2'-4'237,"7"7"-226,-2 7-7,3 12 3,1 20 22,0 12 2,-3 15 15,1 1-9,1-2-19,-2-10-3,6-12-11,-5-5 1,-2-12-3,0-2 3,-3-4-7,0-5-16,0-7-37,-3-3-53,2-19 6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2.6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3 375,'45'-33'196,"-45"33"-24,1 2-82,5 4-19,0 5 9,6 15-9,4 7-7,4 10-18,3 3-10,-1 3-12,2-2-5,1-4-9,-1-1-1,-3-8-5,3-3-2,-8-8-13,-2-7-14,-3-4-46,-5-5-47,-2-6 77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10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90 554,'-1'48'235,"1"-48"-128,-2-1-9,3-1-28,-1 1-15,0 0-26,0 0-6,3-12 4,38-39 5,-27 27 6,-3-4-3,0 5-12,-1 4-7,-4 5-8,-2 6-2,-3 3-1,1 9-7,1 11-6,0 5-5,1 21 3,-2-1 9,0 2 5,1-5 1,1-12-2,0-2-1,5-9-8,3-3 2,2-3-2,-1-6 2,3-7 3,3-4 1,3-11 3,1-6-3,-5-6 2,-2-7-1,-5-7 3,0 1-3,2 11 4,-5 8-2,-4 16-5,-4 6-9,0 17-25,0 9 2,0 18 0,2 8 12,-1-3 15,4 1-14,1-9-22,-1-1-19,8 3 37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08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73,'3'14'135,"6"16"-68,-7 9-28,7 12 52,0-2-8,-6 3-30,16 5-17,-5-3-19,1-4-7,3-11-3,-15-11-2,0-11-3,-5-7 3,2-6 17,5-2 18,-7-7 20,-1-2 0,-12-11-20,2-3-18,3-8-20,3-4-2,6 4-3,1-2 1,4 7-2,8 4 0,4 1 0,7 5 0,5 0 5,-6 0 1,6 3 2,-7-4 3,0 1 0,5-1 4,-3 0 7,-2 0-3,-8 4-2,-4 3-1,-9 3 7,-2 1 4,-5 3-9,-6 1-1,-5 5-8,-6 4-11,0 5-1,2 0-4,9 6-11,6-3 7,10 2-1,5-1 4,13-2 5,12 4-1,16-3 7,9 3 2,8 0 1,-6-3 2,-15-2 0,-9 0-1,-16-2 0,-8-2-4,-8 7-3,-8 2-2,-13 7-1,0 8 4,-12-5-19,4-2-15,1-11-148,-2-7 124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08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54 465,'3'2'182,"-6"0"-127,8 8-16,1 3-9,-2 3 10,5 0 12,0 0-5,3-2 3,2-6 0,2-1-1,-1-7-3,3-5-1,-3-4-4,-2-5-6,-4-15-10,-1-1-3,-3-10-8,-4-7-6,-1 8 1,-7-3-5,-3 5-9,-2 8 5,0 7-9,3 9-1,1 11-12,-2 4-6,4 19-4,-3 8 6,0 18 19,8 12 0,-1 9 11,6 3-1,10-1-3,-1-7 4,8-7 1,0-3-1,1-8-3,-1-5-5,1-6-21,0-10-15,-3-17-50,0-7-38,-3-25 81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07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5 353,'10'-14'155,"14"-5"-56,5-3-58,0-9-1,4 1-11,2 1-16,-2-2-4,10 6-2,-2-1-7,-4 6 1,-2 1 1,-15 2-3,0 4 8,-8 3 2,-5 4 8,-4 4 23,-2 1 1,0 5-8,1 4-10,1 15-10,2 8 1,4 13 9,0 5 2,6 2-8,0-4-7,1-7 0,3-7-3,1-9 1,-2-3-2,-3-9-3,2 2-1,-6-9-5,5-1-5,-2-6-18,-1-3-12,-2-4-47,-5-6 52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07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55 402,'-10'-46'175,"4"41"-95,1 0-9,-3 5-34,2 1-18,0 7-3,-2 5 1,4 14 6,-3 3 6,1 11-12,1 6 1,7 7-2,4 1 1,5-3-5,3-3 0,0-14-2,2-2-5,4-5 1,-5-5-1,5-3 1,-1-3-1,-1-7-1,7 0-4,5-11-24,0-6-13,6-13 21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05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65 371,'-18'-2'190,"8"1"-72,8 2-38,0-1-35,7-1-22,8-1-7,9-12 10,3-2 12,9-8 1,-3-2-2,-7 4-15,2 3-2,-10 4 1,-4 2 4,-1 7 5,-8 1-7,4 8-13,-2 7-7,0 13-3,7 12 1,-1 12 1,4 4 5,0-4-2,0-5-1,0-8-6,1-5-7,0-6-25,-2-5-26,-1-8 39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05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28 560,'2'5'196,"3"3"-166,4 15-18,3 10-7,4 14 22,2 8 8,2 2 3,2-4-6,-7-10-9,0-5-8,-2-14-5,-5-4-4,-3-9 9,-5-4 15,-11-8 11,-8-2 2,-6-6-5,-2-2-10,-2-7-23,4-7-3,1-9-9,7-8-3,5-9 8,7-2 2,8-2 3,5 9-3,11 5 2,1 2 2,12 12 4,2-5 1,6 10 2,5 3 2,-2 5-6,-1 7 2,-9 7-4,-2 8-5,-6 13-2,-2 9-4,-4 14 1,-3 8 2,-4 15 5,-4 0 1,-3-3-1,2-4 1,-2-16-2,3-4 1,2-8 0,1-6-7,3-6-19,1-5-9,6-10-15,-3-6-6,4-10-10,1-5-26,-5-8 59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05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6 71 717,'-22'6'240,"31"36"-239,-3 11 4,-5 20 2,-1 7 1,-10-3-6,0-4-1,-7-17-1,-2-11 0,-4-14 3,-4-7-3,-2-8-1,-9-11 5,-6-11 6,0-7-3,-2-15 3,6-3-2,10-13-3,5-5 7,13-18-3,6-5-1,12-5-3,4 3-1,10 16 6,6 7 1,12 17 9,3 6 0,7 13-2,-2 8-4,0 17-6,-3 10-1,-2 13-2,0 5-3,-1 7 4,3 1-4,-5-1-4,2 0-3,-10-14-21,-9-4-11,-9-11-35,-1-8-47,-2-9 78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04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7 3116 553,'7'-14'186,"-1"-8"-162,5 1 6,-2-9 9,-3-5 13,-5-11-4,-2-5 2,-10-14-6,3-2-3,-9-8-5,0-5 5,-6-14 0,-12-10-11,-3-19-11,-5-6-8,-2-10-9,6-7 1,-4-11-1,-3-6-2,-6-6 0,-1 3 2,-10 2-2,1 6-2,-8 15 2,-2 2 0,-8 22 0,-9 12 0,-2 17 8,-5 14 11,2 18 11,6 13 8,-2 14-6,8 8-4,10 16-6,4 0-3,11 7 3,4 2-3,17-1-5,8 1-1,13-2-12,3-1-10,6-2-30,3 2-14,4-4-26,1-3-10,10-9-22,3-4 66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6:03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267 440,'-32'0'207,"9"1"-74,8 3-18,8-3-24,6 4-14,2-4-35,1-4-12,8 0-18,5-3-1,15-1 3,9-2 0,12-1-3,7-1-2,7 1-5,-2-1-4,15-1 3,6 3-3,8-4 1,6 1-1,6-1 3,2-4 1,9 3 0,12-1 1,4-1-2,6 0 0,13 1 0,-3-2 3,7 5-3,-2-1-1,-11 3 1,10 6 1,-13 0 0,0 4 1,5 6 2,-12 1-7,4 6 5,0 0 0,-8-2-2,0-2 7,2-6-3,-7-1 3,-2-4 9,1-2 0,-9-3 16,-5-4 3,-8 1-6,-7-1-3,-14 5-16,-9 1-7,-13 2-3,-12 2-2,-12-1 0,-6 1-1,-9 2 2,-1 1 2,-8-1 1,-1 0 6,-4 1 2,-2-2 4,-1-1 6,-1 1 0,1 0 1,-1-1 2,0 1-6,0 0-5,1-1-3,0 1-7,0 0 0,0 0-4,0 0 0,0 0 4,0 0-7,0 0 0,0 0-21,0 0-18,0 0-35,0 0-19,-1 0-31,0 0-8,0 0 89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12.2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335 330,'-7'8'166,"2"-2"-44,4-3-1,-1 1-12,-5 9-4,0-1-16,2-1-11,2-7-14,3-3-14,1-3-23,4-5-8,6-12-17,1-9 2,7-16-2,0-3 2,-1-6 2,0 3 0,-6 3 0,-3 4-2,-4 16 1,-3 5-1,-2 15-5,0 6-5,1 13-1,1 12 1,2 23 5,-2 11 6,1 14-1,-1-1 2,-2-2 0,4-4-2,-1-4-1,1-5 0,-1-13-1,-1-1-1,-2-15 2,1-5-2,-1-10-2,0-5-6,0-6-25,-1-1-13,0-5-39,-1-5 8,2-7 48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3.6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0 901,'9'-5'312,"-1"0"-296,7-2 11,6 1-8,4 2-7,4 2-2,0 3-1,-2 0 1,-2 6-2,-3 1-2,-3 3-2,-3 2 0,-5-1-1,-5 1 1,-3 1 0,-5 0 0,-6 0 3,-1-2 2,-2-1-1,0-1 2,4-4-3,2-1-2,2 1-7,3-2-6,4 4-11,1 0 0,7 0 9,1 3-2,4-1 8,-2 1 2,4 2-2,-6-2 2,0 1 0,-1 1-2,-11-4 1,3 2 4,-8-2 20,-5 0 7,-8-1 10,-7-2 9,0-1 3,0-2-2,2-2-4,4-1-9,1-1-20,1-1-2,4-1-10,-1 0-3,6 0-11,-2 0-15,1 2-27,2 1-11,-5 2-27,2 1-2,0 2-39,1 1 79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3.0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25 647,'24'-32'269,"14"7"-169,4-1 9,7 5-22,4 8-14,-4 6-22,-1 5-13,-1 11-19,-2 6-7,-9 8-6,-10 6-1,-12 7 4,-12 4-3,-12 8-3,-10 3-3,-16 3-19,-9 1-7,-5 2-23,0-1-2,8-7 3,8-6 9,6-15 15,9-4 1,12-9 7,7-1-2,9-3 5,4 0 5,7 5 4,3-2 10,14 9 6,4 2 4,9 3-1,2 5-1,-1 0-2,-2 0-2,-9 3-3,-5-5-4,-9-2 3,-6-3-8,-4-7-13,-5-3-8,-4-7-37,-2-5 92,-4-9-3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2.6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9 69 647,'3'-42'233,"0"24"-197,-2 9 24,-1 9 1,4 7-5,1 19-15,0 18-3,-2 32-2,-5 12 0,-7 26-6,2 2-6,0-1-11,-2 1-4,-1-10 1,0-4-3,-2-7-10,5-8-28,0-22-64,-1-14-34,3-28 73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2.3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6 0 572,'-9'23'261,"-1"12"-103,-6 29-73,2 17-2,-2 20-18,-2 8-12,6 2-20,-2-6-12,-2-8-8,4-6-10,-3-11-2,0-5-14,4-18-29,4-12-17,7-23-59,6-14 49,4-20 34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2.1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76 851,'2'6'296,"16"0"-270,10 1-21,25-2 2,8-4 0,14-3 2,-3-5 2,-3-1-18,0 0-5,-3 0-16,0-3-9,-8 0-7,-6-2-11,-8-3-39,-1-1 58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1.8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06 12 771,'-33'-8'254,"-5"1"-268,-14 11 12,-9 5 0,-11 17 3,-1 13 5,-5 24 5,0 13-3,8 11 0,4 7 3,22-1-2,14-6-2,22-8-3,10-12-3,19-19-16,7-7-7,15-15-37,7-8-33,3-18 62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1.4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236 363,'1'-44'162,"8"5"-82,8 5 0,9 3 16,3 3-13,11 7 9,0 3-3,6 6-10,-2 5-6,-6 5-29,-4 3-7,-8 4-21,-4 1-9,-10 3-8,-6 2-7,-8 5-1,-4 3 0,-13 13-13,-6 3-11,-14 8-18,-5 0-1,-5-8 8,5 0 13,6-3 12,8-2 3,14 1-2,6-1-14,18-7-18,6-1-5,19-7-8,5 3 13,6-2-32,4-5 52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1.1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6 0 527,'-5'39'218,"-8"20"-144,-1 5-13,0 10-25,-7-2-13,4-7-12,0-4 0,5-14-10,-2-10-6,5-14-18,1-7-11,1-13-79,2-7 75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0.9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5 756,'5'-2'251,"3"-1"-233,11-2-26,4-2 1,9-1 3,0-1-6,2-2-8,4 1-6,2 2-12,1-2 1,-1 0-1,-8-2 9,-9-2 9,-4 0 5,-8 2 11,1-1 2,-5 4 17,-1 3 7,-3 4 15,-1 4 4,-2 13 5,0 7-5,-2 19-6,0 5-5,-5 5-20,3-3-7,-1-4-25,1-6-15,5-7-44,-3-8-9,6-13 55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0.6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2-2 797,'-11'-3'275,"-9"6"-268,-6 6-6,-13 19-5,-1 13-2,-1 20 11,8 10 3,6-2 1,5-4 2,12-6-6,4-5 2,12-7-6,3-4-2,7-13-15,3-7-10,3-15-41,4-6-20,0-13 5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9:41.7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14 257,'-26'18'136,"27"-17"-35,-3-1-30,4 0-36,-2-1-13,-1 0-17,1 1-6,-1 0-10,1 0-3,0 0 2,0 0 7,0-1 5,0 0 6,4 0 2,7 0 0,29-5-2,-27 6 1,-1 0-5,0-1 2,0-2 0,0 1-3,0 0 2,0-1-1,1 3-1,-3-3 0,0 2 1,-2-1-1,-1 0 1,-1 1-1,-3 1 0,-1 0 3,0 1 7,-2-1 18,0 0 23,0 0 4,-1-1-2,0 0-13,0 1-26,0 0-4,-11 0-4,-28 3-6,26 1 2,0 1 0,-1 0-3,0 0 0,1 3 1,-1 0-2,-1-1 1,3 4 3,1-3-2,0-3-1,6 0 1,-3-2 1,3-2 0,5 2 1,-1-2-1,2-2-4,0 0-6,0 0 2,0 1-5,0 0 3,0 0 5,15 4-1,29 4 6,-26-13 0,1 4-1,0-1 2,1-1-2,0 2-1,0-1 1,-1-4-4,-5 3-3,-1-1 3,-8 3-3,-1 1 7,-4-1 6,-1 1-1,0-1 4,0 0-3,-4 0-3,-13 0 1,-28 5 0,27-1 2,2 2-2,-1 2 3,0-2-3,0 0-1,1 5-2,4-2-2,1 1 0,2 2-1,6-2 0,-1-1 0,5-1-6,3-1-1,4-6-4,4 3 0,7-3 6,2-3 3,3-4 3,1-3 0,4-2 1,3 0-1,2 3-21,2 0 10,-4 4 2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30.1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 471,'7'4'214,"4"-1"-77,5 2-43,2-1 2,7-2-25,3-2-35,3-2-18,2-1-18,2 0-4,1 0-9,-7-1-2,2 0-13,-5 1-15,-6-2-224,3 4 187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9.7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8 58 540,'13'-13'223,"7"2"-163,8-1 29,5 1-5,2 3-20,3 6-6,-1 4-8,-1 5-8,-4 6-13,-8 0-10,-11 6-10,-7 3 0,-19 4-5,-9 3 4,-17 11-9,-6 8-17,-11 11-18,-3 4-6,3-7 3,-1-4 11,16-16 23,10-5 3,17-9-2,12-3-1,18-1-6,7-1 3,13 0 7,7 5 0,0-1 2,3 1-9,-5 2-49,-1 1-25,-8 0 47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9.3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8 0 353,'0'38'173,"-4"28"-75,-3 13-7,-6 15-46,-2 3-18,1-3-18,-2-10-3,-1-15-1,1-6 0,2-21-21,1-9-28,4-15 27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8.9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5 0 556,'6'5'226,"0"9"-141,3 8 6,-9 23-14,0 14-26,-8 22-31,-1 2-10,-6-3-9,1-6-1,-3-14-2,0-3-2,5-10-6,-3-7-8,5-17-49,1-3 42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8.1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2 735,'15'-3'242,"15"-2"-246,7-7 3,11-5-11,2-3-9,2-5-37,-5 2-43,-9-4 6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7.9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3 0 678,'-16'3'227,"-8"10"-225,-3 1 2,-10 12 4,-3 4 2,-10 12 2,-2 10 0,1 10 0,4 5 0,16-1-8,8-4 1,17-11 0,7-6-5,11-7 0,6-4 3,11-6-5,0-8 1,10-10-5,2-8-10,-5-15-53,0-5 47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7.6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181 784,'-12'-5'297,"11"4"-245,2-2-9,16-2-24,6-1-8,16-7 12,9-3 7,4-5 5,1 1-7,-1-1-9,-1 3-4,0 3-8,-3 2 6,-12 3-5,-4 2-3,-12 6 1,-7-2-4,-4 5-6,-9-1-4,-3 0-17,-1 3-12,-9 3-33,0 2-20,-9 4 58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6.7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5 1039,'12'-2'397,"2"15"-254,5 14-147,9 36-8,10 21 9,7 47 6,9 18 5,-2 37 0,-2 7 0,-8 16-1,-7 1 15,-11-2 29,-7 10 20,-10-8 20,-4-1-5,-3-17-31,0-10-22,-2-21-20,2-10-13,-4-16-7,-1-13-7,0-22-21,1-10-7,1-25-17,2-13-4,0-25-28,-3-9-5,1-20-22,-3-12-16,6-19 94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6.3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0 0 665,'-31'107'232,"-2"54"-215,-1 22-1,1 39-3,4 17 4,14 16 45,7 6 23,17-6 43,7-9 7,9-12-22,2-8-21,3-27-43,0-4-10,5-27-27,2-16-4,7-23-32,5-24-22,10-32-47,0-15-23,-2-36-25,-5-19 81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4.9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 650,'29'-5'279,"2"1"-173,1 2-25,-5 2-51,-4 2-12,-7 4-5,-4 1-2,-7 1-3,-2 1 0,-3 4-5,-4 4 2,-5 7 1,-6 5-1,-6 5 1,-1 3-6,-2-1-3,3-3-2,2 0-7,5-5 4,8-4-5,3-3-2,9-8 1,4-2-1,10-4 7,4-4-1,8-4-2,2-2-12,8-3-28,0-1-25,-3 0 4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0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393,'6'-3'212,"-5"2"-66,3 3-18,-1 11-67,-1 2-28,3 16-21,-1 4-3,0 6-16,1 3-12,0-5-33,2-1-19,-2-9-74,3-2 9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59.4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5 185 422,'-46'-38'218,"28"25"-65,1-1-17,1 0-43,5 0-16,6 1-26,-1 0-9,9 1-19,1-1-5,4 0-8,6 1-5,5 4 1,0 1 0,3 6 1,-1 3 1,-5 6-6,-2 2 1,-5 6-3,-6 3-2,-6 9 2,-7 5-2,-9 9-3,-5 5-2,-8 3-2,-4-2 4,0-5 5,-2-7 5,9-10 3,9-6 2,11-10-3,7-2 0,9-6-2,2-2 1,12 0 5,5-3 1,7-2-1,3 4-4,-5 0-4,1 1-2,-8 0-1,0 1 2,-2-1-2,-2 0 1,-3 1-1,-1-2 0,-6 0 1,0-1-8,-1 0-16,-2 0-10,-2-2-23,0 3-9,-1-1-35,-1 1 224,1 5-10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4.5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1 0 668,'-4'4'253,"-2"13"-194,-4 8-15,-9 13-12,-2 5-7,-8 7-4,1 2-7,0 5-6,-1-2-13,3-6-54,2 0-17,7-7 39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4.4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94,'9'28'257,"11"9"-83,5 6-114,8 4-3,2-3-6,6-8-30,0 0-10,-3-5 0,-2-3-4,-9-1-4,-3-2 3,-8-8-6,-5 0-9,-7-7-25,-1-3-36,-4-8 141,2-11-72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4.0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42 486,'6'-6'222,"-1"-2"-108,1-9-63,1-2-5,-3-8-28,0-1 3,-3-7 16,-1 1 3,-1 6 14,0 5 3,1 11-6,0 7-7,0 6-25,-2 7-7,-1 11-18,1 10-3,-1 9 8,2 4 1,1-1 0,3-4-1,2-2-11,1-2-6,1-4-5,0-1-8,-1-1-5,-1-1-23,-2 1 0,-3-2 31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3.7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0 0 570,'-3'-4'260,"3"5"-136,-4 4-48,-6 15-56,-4 11-15,-15 17-7,-5 6 3,-4 6-2,4 0-11,7-7-40,1-1-146,5-4 138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3.5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3 779,'0'-4'282,"2"4"-233,3 1-15,-1 0-6,4 7 6,1 4 5,11 13 12,4 7 4,11 17-9,4 4-2,-2 4-18,-1 1-5,-3-9-11,-7-5-3,-8-13-5,-3-6 0,-9-7-4,0-5-15,-2-3-49,0-6-21,-7-6-21,0-3-37,-8-12 10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2.9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0 717,'-8'6'284,"3"0"-210,7 2-19,9 3-38,3-1 0,14-2-2,1-3 4,9-5-2,0-5-10,7-2-25,3-2-27,1-5-60,-4-3 60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2.8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 667,'2'4'281,"6"0"-98,6 4-176,10-1 8,7 3 0,5-2-5,3 0 1,-1-2-6,1-5 2,0 0 4,1-2-15,-1 1-7,-2 0-33,-6-2-21,-14-1-48,-4-5-33,-25-4 94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2.5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5-2 556,'0'-3'232,"1"1"-125,0 5-48,2 6-4,-3 11 13,-1 13 5,-6 26-9,-4 10-14,-7 12-19,-7 0-16,-7-5-6,1-3-4,1-6-41,6-7-22,6-20-60,5-10 65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2.3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2 997,'28'-33'336,"-5"52"-316,9 15-4,4 6-2,2 11 0,-2 5-1,-4 0-4,-2 1 4,-5-9 7,-3-8 1,-5-5 6,-2-5 1,-8-7-6,-1-1-7,-5-12-17,-2-3-15,-3-11-44,-7-9-39,-3-14-63,-2-11 93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5.9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2 4 565,'33'-2'260,"5"0"-140,1 3-24,-5 0-31,-9 1-36,-8 0-7,-2 2-2,-3 2-1,-2 1 0,-3 0-1,-5 3 1,-2 1-3,-5 3-1,-6 5-3,-9 4-12,-4 5-4,-7 3-14,-6-1-2,-4 3 1,1-4 2,6-6 8,10-2 3,10-9 10,5-2-3,9-3-3,2-2-1,7-2 3,4-1 11,7 1 16,6-2 5,8-1 0,1 2-5,-3 1-8,-4 2-6,-10 3-7,-2 3-2,-10 0-6,-5 5 6,-10 4-2,-9 4 2,-12 5-3,-12 2-15,-12 0-29,-4 2-17,-5-2 35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0:08.3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80 502,'-19'1'194,"3"-2"-138,6 1 27,2-3-8,4-3-11,4 3-26,0-4-12,9-3-13,1 3-6,9-8-4,3 2 2,2 3-2,2 2 0,-3 8-4,0 8-3,-3 20-10,4 16-6,-4 32-20,0 15-11,-1 25 1,-6 8 8,-1 9 29,-4 4 13,1 1 15,2 0 1,-1-5-6,1-10 2,-2-20-10,-1-11-2,3-19 1,1-4-1,2-13 0,-1-5 1,0-15 1,0-7 0,-3-14 1,-1-5 1,-4-7-5,-3-3-3,-7-3 9,-5-4 0,-5 2 12,-1 1 8,-4 9-4,-1 5 1,1 17-4,2 9-4,2 16 2,1 7 4,9 14-1,2 4-1,7 3-7,8 1-3,5 4-8,3 1 0,6 3-1,-1-1-2,0-3 3,0-2-10,-5-4 2,-3-3-2,-7-11 7,-6-8 11,-7-13 12,-4-3 8,-5-13 6,-3-4-4,-2-6 4,-2-8-9,0-3-4,0-2 2,1-5-17,-1-1-2,-1-2-11,-1-3-9,-3-6-38,2-2-30,1-11 51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5.4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6 0 845,'-2'8'301,"-2"7"-249,-10 19-29,-5 8 3,-11 11-6,-6 1-3,-6-2-2,-5-1-1,1-2-4,4 2-3,8-12-11,8-5-18,9-9-41,5-11-37,7-7 63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25.2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98,'16'20'333,"12"13"-254,5 4-8,5 5-14,3 1-14,-6-3-32,-2-2-2,-10-7-2,-2-2-4,-6-4-1,-2 0-6,-5-2-26,-2-2-25,-5-6-51,1-5-39,-2-9 92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7:58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88 590,'-10'-2'244,"3"1"-146,3 3-50,-3 3-20,1 9-10,4 7 6,1 14 22,0 10 9,5 16 11,-10 13-5,5 26-17,1 11-10,-4 20-19,9 7-10,-7 2-3,-6-1 6,6-4 5,-11-11 8,7-19 12,-2-9 3,4-21 0,4-8-1,-3-12-18,2-10-8,-3-13-4,4-2-9,-6-12-3,6-1 1,-4-8-5,2-4 1,9-1 2,-4-2-2,12 1 2,2-1 4,3-2-2,3 0 5,1-3 4,-1-1-1,8 0 0,4-1 1,3-4-2,6 3-2,6-4 6,6 3-4,-1 1-1,-3-2 3,-10 2-3,-6-2 2,-3 4 0,-4 1-2,-1 1-1,-3 2-2,-1 2 4,0 0 0,-5 2 5,0-1-5,-10-3-1,-8 0 0,6 1 0,-7-1 0,1 2 1,0 1 2,-1-3 0,0 0 1,0 0 4,0-1 1,-1 0-1,0 0-4,1 1-4,-1-1-6,1-10-1,1-42 2,7 18-1,0-6 1,2-5-1,3-8-2,-4-10-1,0-8-3,-4-12-3,-4-4-1,2-1-4,-3-2-1,-2-2 3,0 3 1,-5 0 6,-7 1 7,1 13 4,4 6-2,-4 2 6,3 4-3,3 4 0,-6 1 4,0 10-3,-2 5-1,-4 4 0,0 4 3,1 2 3,2 3 8,3 4 9,2 3-3,-1 6 6,3 3 1,0 3-4,-1 1-2,5 3-13,-3 1-6,-1 1 1,1 1 2,-5 3 9,0 2-1,-3 3 0,-6 3-2,-8 1-1,-5 1 3,-10-1 1,3 0 3,-2 0-3,2 2-4,7-1-2,-4 0-9,6 0 3,1-3-2,2-3-3,0-2 8,10-1-5,-5 0 6,10-3-1,2 0-5,2-2-1,10 3-7,-4-1-16,4 2-6,2-1-31,1 2-11,-2 0-16,0 1-7,18 0-3,29 0-14,-15 0 7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14.7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3 222 789,'-23'-16'299,"3"-1"-246,0 1-9,1 1-16,-7 2-21,2-3-5,-4-1-2,2 0 0,-1-1 3,3 1 4,1 1 11,-1 1 8,5 5 14,3 0 5,6 4 6,5 3-10,8 2-20,6 1-2,10 5-19,7 0-4,15 3 3,5 0-4,14-4 5,4 1-2,7-2-4,6-2-5,10-3-6,3-2 6,3 1-4,4 0 6,-5 4 6,-3 1-6,-2 1 9,-4 1 2,-4 1-3,0 0 4,-11 0-2,-6 1-2,-10-1 1,-6 1-2,-9-2-5,-7-1-4,-13-1-11,-5-1-2,-17-2 8,-10 1 3,-16-2 13,-12 0 3,-13 6-4,-6-2 3,-15 3 0,-2-2 2,-10 0 1,-1 2-1,-4-3-2,-5-1-2,-1-1 3,-4 0-4,-1 2-2,1 0 3,6-1-7,-4-1 3,12 0 3,4 0-3,8-1 2,13 1 1,11-2-3,7 2 4,9 0 0,10 0 3,12-1-1,8 3-13,16 4-18,8 3-4,20 6 3,9-3 19,15-3 15,11 2 1,20-8 4,7 1-6,14-2 3,8-3 2,2-3-5,7-2-7,12-1-33,-4-1 25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2.4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78 738,'0'-16'287,"6"2"-210,8 1-30,6 0-2,9 1-10,6 5 4,8 7-8,5 2-2,5 12-10,-2 2-11,-8 8-1,-5 7-3,-11 9-4,-5 4 1,-9 6-3,-10 1 2,-10-3-3,-10 0 1,-14-1-7,-1 0-5,-10-3-8,1-2-5,5-13-1,3-7-1,15-14 13,5-5 9,7-6 7,5-1 0,6 0 0,6-6-3,16 1 10,4-4 2,8 6 2,-2 4 1,1 10-7,0 9-1,-3 9-6,-1 10 2,-5 6-4,-3 1-1,-7 5 5,-1 1-5,-8 3 4,-3 0 1,-4-6 0,-3-4 6,-3-10-1,-1-4-1,1-5 7,1-4-8,2-6 4,-1-4 0,3-5-6,1 1 6,-3-4-4,0-3 0,0 2 0,0 1-14,0-1-25,3-12-37,7-28 44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1.8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 0 778,'0'0'274,"3"5"-240,-2 13-21,2 6-7,-2 31 13,0 13 12,-1 24 10,-2 11-7,2 11-5,-4-5-15,0-9-7,2-6 3,-1-15-7,2-9 4,1-14-16,0-7-12,-5-24-33,0-7-20,-1-17 48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1.5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 2 656,'-1'-2'271,"0"1"-181,0 1-18,1 0-6,0 0-19,0 0-13,0 0-1,0 1-10,1 25-4,2 44 6,-5-10-9,-1 11 3,0 9-8,-1 7-3,4 0-1,3 0 0,0-15-2,0-10 0,-1-14 2,-1-5-3,-4-3-3,1-2 0,-3-9-27,-2-6-22,-1-8-49,0-3 53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1.2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7 939,'4'1'318,"15"4"-312,9 0 2,22-2-6,7-3-14,-1-9-39,0-2-28,-8-6-72,1 0-46,6 0 128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0.9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0 0 520,'-19'8'205,"-16"11"-124,-4 20-60,-8 14-5,0 19-9,0 5 2,9 10 11,11-5 3,18-8 7,9-10-1,17-18-7,6-5-4,10-10-8,6-5 0,6-14-2,1-8-3,-1-15-18,0-7-21,-4-11-106,1-4 92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7.4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17,'29'20'307,"14"29"-291,0 23 1,2 39 5,-4 29 1,-9 39-5,-7 13-1,-15 22-4,-6-3-1,-11 0-7,-5-14 2,-10-13-3,-2-7-5,0-26-17,0-10-16,7-27-34,2-17 224,4-25-13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30:07.1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6 2 544,'-8'-3'221,"3"2"-155,0 2-1,0-1-14,5 4-15,0 2-15,1 7-13,3 6-2,0 12-7,2 6 4,6 19 1,2 10 3,2 19-2,1 9-10,-2 15-13,0 8-13,-5 8-10,-2 8 10,-6-6 17,-2 0 12,-3 1 26,-4-4 2,-4 3 1,-4-7-1,-7-5-1,-4-1 1,-12-11-5,-3 1-1,-5-12-15,1-11-3,4-17 1,6-13 0,8-18 10,7-9 1,7-16-1,6-4-2,7-9-9,0-3-2,5-7-9,3 0 2,5 0-4,4 4 3,6 9 2,2 2-1,7 21 1,4 12 2,0 29-26,0 19 0,-4 19-2,-10 8-1,-3 7 41,-5-3 12,0-14 11,2-13-1,8-32-15,8-11-8,15-34-28,15-16-15,14-36 187,6-20-127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7.1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2 0 601,'-20'38'210,"2"13"-180,-4 33-15,-2 17-4,2 36 14,-1 18 2,0 32 7,0 24 2,3 14-2,1 4 0,11-4 6,7-19 2,13-20-9,7-12-7,13-21-16,0-7-7,18-24-15,3-11-10,6-28-64,6-18 56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6.1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0 292 467,'-17'62'180,"6"-2"-144,5-11 2,10-17-2,5-7-2,10-16 15,4-8 12,13-13 24,5-8-5,5-16-19,0-9-11,-9-14-28,-3-3-9,-12-5 0,-4 3-3,-11 7 0,-7 9 0,-11 13-2,-8 10-9,-10 22-7,-6 11-6,-18 24-13,-4 11 4,-4 22-1,2 4 4,15 6 7,9-1 4,15-11 1,7-9 1,15-13-2,4-10-5,15-10-1,5-8 4,11-18 11,8-8 9,8-20 3,5-5 0,-3-12-2,-6-7-3,-12-3 3,-7-3 4,-7 12 9,-7 11 7,-9 18 10,-4 9 6,-5 12-9,-1 4-3,-6 18-12,0 13-14,-7 18-3,0 7-1,2 1-1,3-7 1,6-7-15,5-4-21,6-5-39,2-3-16,3-10-194,1-4 191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5.5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76 247,'81'-58'136,"-59"49"-39,0 4-24,-1 1-14,-5 4-35,0 2-21,-7 8-59,-9 3 11,-7 13 15,-6 5 22,-13 6 73,2 2-3,-3-2-5,5 0-16,11-2-18,5-1-11,7-6-19,9-4-11,8-7-10,7-3 4,10-7 12,4-5 14,2-3-10,-4-3-27,-4-2 24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5.1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146 564,'-19'33'195,"9"8"-179,0-4-3,11-6-8,5-4 2,8-11-2,4 0 5,4-10 30,6-4 14,3-11 22,6-8 3,1-5-21,-4-4-12,-2-4-23,-7-1-5,-10-9-2,-7-3-5,-16-1-3,-2 5-4,-6 13-18,-9 9-9,-2 25-2,-7 15-1,-5 28 10,5 10 10,2 6-1,7-2 1,13-13 3,5-2-5,11-12-2,4-7-1,8-5-2,2-9 6,5-15 10,5-6 5,3-20 10,5-10-6,0-13-3,-3-3-1,-6-6-4,-9-4 3,-7-6 2,-2 3-2,-11 15 0,1 9 0,-4 28-15,-8 9 7,-1 25-9,-4 14-3,-1 15 11,8 5-6,11-21 6,0-18-2,0 1-13,8 50-9,18-4-42,3-3-32,0-28 64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4.5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212 545,'0'-10'231,"-4"-10"-154,4-4-3,-3-7-32,3-2-16,4 3-2,-1 1 1,4 11 2,-4 5-1,0 9-19,2 9-11,0 15-12,2 8-2,2 17 12,0 4-2,0 3-22,1-2-17,2-6-44,0-4-20,-1 2 73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4.2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7 178 573,'-6'-7'245,"4"-1"-152,-3 6-33,-1 4-18,0 7-27,-4 7-8,0 8 13,3 4-6,4-3-1,5-1 3,8-3 1,0-3 1,7-4 4,3-4 3,5-10 3,5-3 4,1-11 0,4-2-8,-4-9-11,-3-3 0,-8-3-7,-9-6 6,-7-8-1,-5-1-3,-11 3-2,-4 5-13,-10 20-17,-6 9-3,-7 24-10,0 17 5,-2 23 15,5 7 1,12 2 5,6-7 4,17-10-3,6-6 1,8-9 3,6-10 2,7-9 7,5-7 6,10-12 5,2-5 0,0-14-3,-3-4-1,-8-9-3,-5-1 1,-8-4-1,-4-5 4,-10 0 0,-3-3-3,-5 13 1,-3 7-2,-3 15-7,1 8 7,-2 15-4,-2 10 0,-3 21 8,0 7-10,-1 6-1,7 0-3,7-9-4,0 3 1,9 1-5,-3 2-13,4 0-29,5-6-23,1-6-65,1-6 88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3.5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569,'2'9'207,"11"4"-178,5 0-5,13-4-5,3-5-9,6-7-24,1-3-26,-3-11 25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3.3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72 534,'-10'-20'232,"11"26"-96,3 1-116,9 0-12,4-1 1,10-4 4,9-2 7,5-4 0,3-3-7,-1-3-5,-7-2-5,-6 0-16,-5-1-18,-9 2-204,-3 0 163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3.1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1 0 343,'0'0'154,"0"0"-81,0 0 1,1 2 1,1 4-10,3 28-6,-16-20-4,-6 15-23,0 11-5,-5 17-14,1 6-5,9-2 5,2-7 5,15-11 8,4-9 7,8-11 1,3-5-2,2-13-1,8-5-2,-2-12-2,2-8 1,-2-9-6,-5-4-4,-6-6-4,-2-1-3,-9-6 1,-5-2-1,-10 0-3,-4 1-2,-6 13-5,-1 7-3,2 15-15,-3 11 2,-1 19-7,-1 13 1,-5 20 10,4 4 1,9 6 4,6-4 6,12-5-2,7-4-4,14-9 1,1-5 0,9-13 1,-2-9 1,-1-15 9,2-7-5,0-14 5,2-5-6,-3-7 4,-3-5 1,-5-6-3,-9-3 11,-5-4-6,-6-1 0,-10 9 0,2 9-3,-12 18-14,1 11 4,-1 23-2,-4 13 2,5 22 10,0 8-5,6 3 1,4-4-3,9-8 0,9-2 1,9-8-13,7-4-2,9-9-15,-1-7-8,-1-10-33,-4-9 44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40.4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64 1091,'-2'4'397,"19"0"-326,-1 0-21,12 0-32,0-3 7,4-4-8,4-1-1,-2-3-9,3 0-3,-1-1 2,-1-1-9,1-2-45,-5 0-28,6-1-54,-3 3 7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9:46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-2 373,'-6'-5'170,"3"5"-83,1 0-5,2 0-51,0 0-10,0 0 3,0 0 6,0 0 17,0 0 5,14 7-8,30 21-5,-18-6-7,1 7-5,8 16-11,5 10-2,0 22-7,1 9-2,-9 23-2,-6 12-1,-6 21-3,-4 13-11,-7 11-17,-4 2-3,-7 1 4,-4-6 7,-4-3 18,-3-7 3,-2-11 5,-3-4 7,-5-23 6,0-5 0,-2-18 0,1-13 0,4-15 0,-1-8-2,2-15 4,5-7-2,1-12-5,1-6 0,2-4-5,-2-3 0,2 0-1,2-1 1,1-3-4,2 1-1,1-3-2,1 0-5,3-2-20,-2 0-25,2-2-78,0 1 80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40.1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38 999,'-1'0'385,"0"0"-290,1 0-37,0 0-33,8 5 1,51 8 0,-16-13 2,7-4-8,-4-2-9,1 2-7,0-3 1,4 3-1,4 2-6,-1-3-27,-3-1-14,-10 1-40,-8-3-21,-7 5-41,-6 0 85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39.8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-2 740,'-14'2'280,"4"0"-223,3 3-14,4 3-17,1-1 0,0 2 7,4 1 9,4 7 6,6 5 4,5 5-5,16 14 3,6 6-7,9 31-10,3 14-5,-3 35-18,3 19 1,-3 25-10,2 15-5,-5 9-9,-8-1 1,-12-11-2,-8-10 14,-13-19 14,-4-6 7,-9-16 2,-5-10-9,-6-24-7,-1-15-14,1-26-20,5-14-8,5-18-19,-1-12 0,5-13-20,-2-12-14,8-19 267,5-8-157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8.6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-1 537,'5'2'225,"4"1"-131,0 3-2,3 2-23,-1 3-15,3-2-23,-3-1-5,-1 0-9,-2-3-7,-5 2-3,-2 1-1,2 1 0,-6 1 0,0 1 1,-1 4 0,-7-1-4,3-1-1,-3 0-9,2-5-3,4-3-5,4 1-5,2-4 4,1 0 1,6 1 8,1 0 5,1 2 1,2 1 1,1 1 0,-1 2-2,3 4 1,-2-2 0,-2 3 0,-5-2 1,0 0 4,-1 0 0,-5-3 10,0 3 2,-5-2 7,0 1 5,-5-2-2,-2 3 4,-6-2 2,-7 1-3,1-1-3,-4-2-3,4-2-12,2-2-7,9-1-16,3 0-13,6-3-26,3 0-19,1-7 44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8.1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3-2 693,'-4'-1'298,"1"4"-195,-2 13-31,-5 9-14,-1 25-33,0 8-6,-6 3-7,1 0-9,1-5-13,-3-7-13,5-7-25,6-3-32,4-18 49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7.9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61,'8'4'262,"9"10"-222,1 5-8,9 12 20,2 8-1,-1 7-17,-2 2-6,-2-4-18,-4-4-4,-5-2-2,-2-4-4,-5-3-14,-3 0-13,-4-7-34,-2-7 3,-5-15 30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7.5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6 9 391,'-1'0'176,"0"0"-90,1-1-25,0 0 0,0 0-6,0 0-6,0 1-11,0-1-11,2 0-11,1-1-5,2 2-3,-2-1-3,25 2 0,-24 3-1,-1-3-2,1 5 4,2-1-3,-1 2 5,4 0-2,0 1-3,-2-2 1,1 2-4,-3-1-3,-3 1-6,-5 2-13,-4 0-1,-6 2 1,0 2 8,0-1 4,2-1 2,1 0 1,-1-7-1,4-2 7,-2-1 1,6-2 0,3 3 2,2-3 1,4 0-1,0-3 9,1-2 3,2-1 4,0-1-2,4 6-3,-1-2-3,1 3-3,0 2 0,-4-2-4,0 4-1,0 3-1,-4-1 1,-2 6 2,-6 1 1,-7 5 2,1 0 2,-10 3 5,5 0 0,-3-4 4,-2-2 1,6-4 6,-4-2 2,2-2-3,3-1-1,0-4-7,2-4-12,4-1-17,0-6-16,6-2-72,3-2 68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6.8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48 456,'-10'-19'211,"6"19"-79,4-2-1,-1 0-32,1 2-13,0-1-29,0 0-15,0 0-13,0 0-8,4-1-6,2-1-4,23-13-8,-22 16 0,-2 4-5,-3 0 2,-2 0-1,0 1 1,-6 1 5,2 4-4,-1 1 5,-1-1-3,2-1 0,3-3 2,-1-2-2,0 0 2,2-2-6,0-2-1,0 0-4,0 0 1,0 0 1,-1 0-2,0-1 6,0 1 0,1 0-1,0 0 2,0 0 0,0 0 2,0 0-2,0 0-2,0 0-2,0 0 1,0 0 2,0 0 2,0 0 2,0 0-1,0 0-3,0 0-1,0 0 1,0-1-3,0 1-4,0 0-5,0 0-11,0 0-13,0 0-25,0 0-14,0-1-38,0 0 7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6.2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4 551,'77'-29'220,"-58"25"-148,-2 0 1,1 0-19,1 3-8,-2 1-10,0-2-8,-9 2-14,-1 1-5,-1 2-7,-4 7 4,-3 4-2,-3 5 1,-8 5 4,1 5-4,-3 2-3,3 0-3,8 1-10,3-7-8,5-9-36,4-5-14,3-11-45,3-4 63,2-8 25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5.9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1 133 532,'5'-9'168,"0"0"-201,-4-6-16,-1 1 5,-4 1 65,-2 3 47,2 3 65,-1 3 19,4 4-29,-2 0-17,0 3-45,2 5-16,-5 10-30,1 9-9,2 13-3,-2 0 0,5 1 0,4 0 2,-1-16 0,5-2-5,0-12 1,-2-6-1,4-5 1,-1-6 2,4-10 0,1-7 3,-3-13 0,0-3 1,-5-4 6,-3 1 2,-7 3 2,-5 3 0,-5 10-5,0 4-4,-1 16-8,-4 6-14,-4 14-7,1 13-3,-2 20 0,7 11 14,5 6-3,5-2 3,14-14-2,0-13-3,15-16 0,-3-8-5,2-15 3,5-7 3,-1-15 7,3-8 4,-3-12 4,-2-4 2,-5 2 1,-6 2 2,-6 8 7,-4 6 8,-8 8 4,0 6 8,-2 12-11,-2 6-12,0 15-3,-3 11-6,-2 17 0,4 10 5,3 8-10,6-3-14,6-8-25,0-8-15,8-7 32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3.0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1 390,'6'1'199,"4"1"-67,3 0-8,0 0-44,2 0-19,0 4-26,-1-3-15,-2 4-10,-2-1-3,-4-1-5,0 1 5,-2 0 5,-3-3-2,0 3-1,-1 3-1,-1 2-3,1 3 3,-1 0-1,-2-3 0,-1-4-2,0-1-1,2-1-8,-1 0-9,4 1-8,-1-1-3,0 1 2,3 0 4,0-1 8,0-4 1,3 1 9,1 1 2,-1 0 0,3-1 0,-1-1 1,-1 2 2,2 1 0,0 3 1,-5-1 0,1 2 4,-8 1 12,-1 0 4,-5 5 7,-2-1 0,-4 2-10,1 3-7,-4-1-5,-3-1-7,-2-2-2,-3-5-1,3-1-13,1-5-11,9 0-40,2-1-219,8-7 20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9:45.8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7 27 314,'-44'-27'145,"35"27"-57,3 0-13,1 0-21,1 0-5,1 0-11,0 0-3,3 0-5,-1 0 1,0 0-2,0 0 1,0 0-1,0 0-4,0 0-6,0 0-1,0 0-8,1 0-2,-5 9-2,-18 35 0,15-20-1,-2 7 1,0 12 0,-1 6 1,0 8 2,-2 3 0,-1 9 2,2 5-1,4 18-3,4 8-2,4 15-2,3 4-1,4 2-1,0 6 4,6 6-1,1-1 6,5 4 1,2-2 1,3-11-1,5 0-2,1-7-3,2-2-2,-1-7 1,-2-3-5,-1-7 2,-1-2-2,-4-9 5,-2-3 1,-7-13 4,-3-6 8,0-11-6,-1-5 2,1-8-4,2-9-10,0-10-4,0-6-16,3-11-38,0-8-23,7-19 4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2.4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4 0 600,'-9'15'235,"-2"12"-169,-4 8-22,-7 10-30,0 7-9,-2 1-30,0-2-45,7-4 4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2.3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40 603,'-7'-40'235,"10"46"-168,1 3-14,8 10-11,5 5-3,2 4-10,4 2-1,-3 0-16,3 0-5,-2-3 0,-1-3-5,-2-7 2,-3-5-6,-3-5-30,-2-3-44,-2-10 50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2.0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15 550,'-4'-4'235,"0"-1"-129,6 1-41,2 2-9,3 2-22,-3 0-7,1 0-18,1 0-1,2 4-4,2 3-5,-3 0-1,0 1 0,-5 1-1,-4-4 0,1 5 2,0 1-1,-4-1 0,0 3 2,0-6 3,-1 0-3,5 0-8,4-1-5,0-2-7,2-3 7,1 1 12,1-1 2,-1-1 2,1 3 0,-2-2-3,0 1-4,-1 6-7,-1 3-2,-4 1 0,-3 3 8,-3 0 12,0 0 3,0 1-2,-4-2-8,0-2-20,-1 0-22,2-3 2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1.5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6 3 783,'-4'-4'302,"0"4"-228,-1 0-8,-2 3-38,-2 6-8,-2 12-13,2 8 1,-3 12-3,-1 2-3,10-1 4,0-9-1,5-8 1,3-10 3,2-8 0,4-3 0,2-6 3,2-4 6,-3-13-1,1-6 6,-4-5 0,-2-5-4,-7 4 5,-2 2-5,-4 3-2,-9 3-2,4 12-11,-7 3-7,-6 13-6,3 11-9,-10 11 2,6 6 1,7 9-1,4-4 4,11-5 0,3-5 5,8-13-11,2-3 5,11-8-3,1-8-1,7-11 14,5-4 0,-6-14 6,0 1 0,-8-1 2,-7 2 1,-5 9-1,-6 3 6,-2 6 4,-1 4 5,-1 7 3,3 1-3,-3 4-8,0 8-8,2 15-2,-1 7-1,2 13-2,2 2-1,0-4-28,2-6-9,4-7-18,0-6-2,1-8 5,-1-3 0,0-8 10,1-3-4,-2-6-5,0-2-4,0-6-20,-2 0-2,-2-3 19,0 1 12,-4 3 46,0-3 22,1 4 31,-1-4 18,-1-5 3,0 1-4,-2-6-7,-1 0-1,4 7 1,0 3-1,0 5-11,2 4-6,-2 3-20,0 0-10,0 1-17,0 0-10,2 9 3,14 39 3,-9-24 3,-1 0-3,2-2-14,-2-6-6,1-1-14,2-3-10,0-5-26,2-4-26,9-2 68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20.4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6-3 843,'-19'1'337,"0"6"-230,-2 9-52,-1 11-17,-9 22-28,-2 13-11,-4 22 1,-1 16 3,4 29-1,4 15 0,7 31 2,4 7 0,9 7 10,5 5 10,5-14-3,5-6 1,7-14-8,0-21-2,5-18-5,2-9-2,-1-21-2,3-5-3,-2-15 0,0-10-2,-3-11 1,-2-7-6,-1-14-15,-8-7-16,1-14-49,0-8-45,-4-19 84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8.6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106 494,'-6'4'281,"4"3"-48,6 0-132,5 1-21,12-1-36,10-4-6,19-7-11,12-4-10,8-9-28,1-5-21,5-4-54,5-2-45,12-9 83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8.5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0 741,'0'5'278,"2"9"-196,2 9-45,4 18-4,0 7 2,1 6-5,-1-1-6,1-2-11,-1-4-2,-1-8-7,1-3-3,-7-15-20,-1-4-12,-1-11-38,-6-6-68,-3-10 94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8.1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625,'17'58'219,"15"31"-167,5 11 3,11 19 31,16 19 10,15 19-12,3 11-1,-1 14-17,-8-2-13,-14-1-19,-3-5-3,-18-10-9,-9-6-3,-19-6-1,-10-7-6,-13-2-4,-7-3-2,-8-11-18,-1-6-15,0-21-40,6-11-19,3-26-23,4-15 766,5-23-501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7.7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3 36 635,'-4'-13'241,"-5"0"-169,5 7-55,-3 2-27,-3 2-15,1 7-20,-2 2 13,1 16 43,1 6 22,3 19 21,-1 11-7,4 37-25,1 15-11,2 37-7,3 21-3,5 22 1,6 18 1,9 15-3,6 1 3,14-10 13,4-13 23,11-24 38,0-16 9,0-23-1,4-13-25,9-23-36,2-12-13,1-24-43,-1-11-23,-10-22-64,0-10-68,5-23 120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3.2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 433,'12'0'225,"-3"-2"-96,5-1-5,6 0-12,-2-1-34,0 2-6,-5 0-29,-3 2-14,-3 4-18,-1 0-7,-2 3-5,-4 3-3,0 13 1,-3 2-1,-1 5 2,4 1 4,-1-8 2,1 0-1,7-4-10,-1-6-8,5-3-28,3-4-13,-1-5-29,-1-1-20,-1-1 69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9:29.0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7 158 280,'0'0'141,"-1"0"-45,-5 2-22,-4 3-11,-26 9-8,25-17-5,1 4-15,1-2-7,-1 1-9,1 1-5,-2-1 0,1 1-1,-1 7-4,0-1 1,0 8-6,0 4 0,-1 1-2,-1 2-1,2 6 2,2 4-2,2 3 2,2 0-1,4-5 0,1-4 3,6-5 8,1-1 2,4-3 3,2-3-4,2-4-8,0-5 0,-1-7-2,2-4-1,-1-5 2,2-2-3,3-3 3,-2-3-1,-2 0-2,-1-2 3,-4-5-4,-1-1 2,-2-5 1,-1-4-1,-5 0-2,-2 1 2,-3 2-2,-3 3-1,-2 7 3,-3 2 0,-4 7 1,0 4 0,-1 4 1,0 3 2,-2 6-1,0 1 0,-1 6-3,0 1-1,1 6 0,1 2-1,-2 4 2,2 5 1,1 2-1,-4 3 0,5 2 7,0-1-6,6-2 1,7 1-3,8-2-6,0-3 4,8-2-1,2-3 3,1-3 2,5-4-5,-2-10 1,1-3-3,2-9 3,1-7 2,3-3 3,1-6 0,2-11-2,2-3 2,0-11-2,-3-3-1,-4-3 1,-9 1-2,-5 5-1,-9 2 0,-8 6 2,-1 3-1,-12 9 1,1 6 2,-8 10 0,-3 8-2,-1 6 0,-1 9-1,2 17-3,1 2 3,0 13 0,4 4 0,2 6-1,1 1-1,8 1 1,1-3 0,6-10 2,5-3 1,6-8-3,4-6-2,7-4 2,2-5-4,3-9 0,2-1-1,4-16-1,1-7 2,3-13 4,5-6 0,-2-11 0,3-9 1,-7-7 0,-8-4-1,-6 4-1,-13 5 1,-12 11 0,-6 3 1,-11 13 2,-4 6 0,-2 13 1,0 10 1,2 14 0,-1 12-4,2 19 0,1 8-1,2 13 0,4 3 0,5-2 0,6-4 0,7-10 0,3-7 1,9-8 0,3-5-1,4-12-1,6-6-1,2-14-3,6-9 3,2-14 0,1-6 2,5-18 1,0-3 1,-5-13-1,-2-5 1,-14 2-1,-4 1 0,-12 14 2,-8 7 3,-13 13 5,-6 6 1,-5 19 4,-3 7-2,1 18-5,-4 11-2,-1 16-3,3 9-4,1 13 1,4 4 1,11-2 1,4-5-1,16-8 2,5-5-3,10-12-8,5-6-3,9-17-19,4-12-6,11-21-25,5-13-20,14-18 5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2.9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2 27 580,'-11'-18'285,"2"8"-131,6 10-30,-3 1-33,-3 12-48,1 8-19,-5 14-12,0 9 1,-1 11-9,-4-2-8,2-2-35,3 0-15,4-10-59,9-2 69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2.7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22 704,'-26'-22'272,"31"31"-175,0 1-70,7 10 3,5 5 15,6 9 21,4 2-1,4 3-17,1 1-10,-4-4-24,0-2-7,-5-4-6,-3-4-5,-1-1-28,-9-4-20,-4-6-52,1-5-67,-11-18 114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2.4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28 661,'-5'-1'273,"-1"-4"-165,6 5-18,1 0-24,-2-4-12,1 4-17,0-1-1,0 0-3,5-1 1,7-3-7,26-4-4,-25 12-13,0 0-4,-1 8-6,-5 0-2,-4 5 0,0 9-2,-6 1 3,-3 1 0,1 6 3,-3-5-2,1-5 0,2 0 0,3-8-7,2-2 1,4-2-8,3-1 0,6-3-1,1-1 1,7-1-6,3-3-7,4-2-26,2-2-15,3-7-199,1-4 183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2.0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94 284,'16'52'121,"-14"-51"-62,3 2-11,-1-5 10,-2 0 5,1-1 5,-2 0-3,0 3-17,3 3-10,-2 0-16,1-1-7,2 1-9,-5-5 0,2 0-3,-1 1 6,-1 1-5,0-1 1,-1 0 1,1 0-4,0 0 6,0 0-4,0 1 1,0-1 2,0 0 2,0 0 4,0 0 2,0 1 1,0-1-2,0 0-1,0 0-4,0 0-3,0 1-1,0-1 1,0 0 4,0 0 3,0 0 4,0 1 0,0-1 5,0 0-3,0 0-3,0 0-4,0 1 1,0-1-2,0 0 5,0 0 3,0-1-13,2-11 2,9-25-6,-7 22-4,2 2 5,1 0-2,1 4 0,1 3 3,3 3 0,1 2 1,-1 1-5,2 3-3,-2 8-4,2 7 1,-2 10 2,-1 4 2,-7 6 3,-6-2-6,-7 3 2,-5 0 1,-4-2-2,1 2 5,-3-9 2,4-2-4,3-8-1,1-6-4,3-6-4,1-6 2,2-4 2,1-4 6,4-2 1,3-1 3,5-4 0,1-1-3,4 0 7,0 1 0,1 5 1,5 5-1,-1 0-7,0 6-1,4 8-2,2 3 1,1 3 1,-6-2 0,3-3-9,-8-4-16,0-4-31,4-3-39,-6-11 60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0.0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2 574,'36'25'237,"-38"-26"-160,0-4-17,2-3-12,0-8-10,0-7 1,6-3 6,-1-2 3,-1-1-6,1 6 1,-2 8-6,-2 5 4,1 8-16,-2 1-12,2 4-14,-2-3-14,0 2 4,8 22 6,9 26 3,-11-26 3,0-2 1,0-2-1,-2-1 3,0-2 2,-4-4 3,-1-1 1,0-5 2,2 1 1,0-3-2,2 0 0,-3-2-3,-2-2 1,1-1-1,0-1-3,1 1-1,0 0-5,0 0-15,0 0-15,0 0-35,0-1-18,0 0 50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9.5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3 95 732,'-12'-18'254,"9"38"-230,-4 4-9,1 15-13,-1 1 6,4-5 9,3 0-4,6-13 8,0-5 1,4-8-8,0-5 2,7-7 8,-2-8 4,10-12 6,-4-7-5,-1-8-7,-1-2-4,-10 2 2,-2 0 3,-11 5-3,-1 2 0,-5 9-8,-3 7-1,-3 12-10,-2 7-10,-9 12-3,3 11-4,1 18 1,0 7 8,11 10-8,1-5-3,7-10-4,4-6-1,9-14 2,4-5 0,5-14 3,2-6 2,5-12 4,4-8 6,4-14 4,0-9 1,-6-8 2,-4-1-1,-7 2 2,-5 0 1,-4 13 0,-2 7 8,-3 10 15,-2 12 9,-3 6 0,-2 6-11,-2 20-12,-1 5-10,1 16 1,3 4 7,3-2-11,2 1-10,3-6-31,3-2-27,2-6 207,5-2-123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8.7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 586,'12'0'238,"5"-1"-142,-4-1-11,-3 0-23,0 2-13,-6-1-29,3 1-9,0 1-5,-2 1 0,-4 3-3,-2-1-1,1 6-2,0 4-2,0 8 2,-9 2-2,2 6 0,-5 0-3,1 1-2,8 0-5,-2-5-6,10 3-2,3-9-16,0-5-6,7-2-8,-1-8-6,2-2-13,4 2-13,-4-5 53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8.4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3 1 339,'-2'0'241,"-2"-2"-68,3 3 59,0-1-175,0 0-13,-1 17-9,-10 48-6,0-20-3,-5 9-11,-3 2-6,-4-2-12,2-1-11,2-4-43,-5-3 3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8.2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-2 674,'0'-1'238,"0"1"-189,10 18 3,48 36 15,-18-21-7,2 1-30,1-4-11,-3 1-11,-6-5-2,-6-5-3,-5-2-2,-3-3-10,-7-4-15,-6-7-33,-2-1-25,-7-10 52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7.8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545,'1'0'231,"0"0"-127,3 0-54,-4 0-10,0 0-3,0 0-3,5 2-9,4 1-6,22 20-11,-21-11 2,-2 4-8,-6 1 0,-4 6-3,-3 2-1,-3 8 2,1 1 4,-3 1 1,2 0-1,0-10 1,1-4-1,3-7-4,3-6-7,7-5-24,2-3-16,6-9 28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9:13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457,'-6'6'255,"5"2"6,8 4-187,8 11-31,4 13 2,10 21 2,4 15-3,2 30-7,6 19-6,0 34-12,2 20-3,0 25-11,-1 9 0,-9 7 12,-8-4 13,-19-12 25,-10-12 7,-17-18 3,-4-13-5,-7-16-14,-3-13-10,2-29-15,6-14-9,6-30-14,4-14-10,4-14-39,2-9-26,1-13-47,2-4-25,7-16 9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7.5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95 481,'23'-41'200,"-23"18"-121,-5-3 10,8-3-5,0 4-4,3 4-11,4 4-5,-2 10-21,-6 1-10,1 8-18,1 4-14,-2 5-7,2 8 1,2 8 1,-2 5 8,4 6 0,2-5-11,1-2-20,-3-8-20,1-8-44,0-5-34,0-9 82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7.2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3 127 445,'-17'34'177,"9"15"-121,2 0 3,4-8-11,4-2 0,-2-17-3,11-4-1,6-10-7,3-2 4,5-10 16,-8-9 0,-2-13 1,1-6-9,-1-5-26,-2-1-8,-7-5-5,-1 2-2,-9 0 3,-2 1-1,-5 10 2,-1 3 3,-2 13-3,1 7-2,-4 13-16,-8 7-1,-1 19 0,-4 9 4,2 10 7,11 5-4,5-5-1,5-3 1,12-8-2,3-7 4,10-10-6,1-7-1,9-11 1,3-5 0,-2-15 2,4-8-1,-8-9 5,-2-8-2,-2-2 5,-2 0-2,-9 3 2,-4 3 2,-4 13 3,-2 2 11,-4 10 4,0 7-1,-4 8-7,2 11-5,-2 20-10,0 9 1,-1 8 1,4 2 0,5-7-14,3-1-10,7-6-25,2-1-18,8-2-20,0-10-17,5-8 66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5.4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0 706,'-2'4'278,"9"2"-185,2 0-14,16 4-31,4 0 0,7-3-17,3-2-13,-3-2-6,3-1-11,1-3-25,6-2-15,9-5-64,7 1 64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5.2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23 535,'0'-11'255,"0"4"-95,1 3-26,0 3-26,-1 1-17,1 1-26,-1-1-12,-1 0-28,1 0-10,0 5-4,1 21 5,6 49 0,-3-25 1,0 4-9,-1 2-3,-1-5-2,-2-4 1,1-8-3,-2-6-7,-1-12-26,0-5-16,-2-9-32,0-4-14,0-12 59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4.8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0 621,'0'3'225,"6"6"-173,9 8-1,14 11-1,0 5 10,8 14-3,1 10 4,6 29-5,3 11-12,9 34-12,4 14-13,1 19-7,-1 15-4,-7 12 3,-7 6 0,-12 6 1,-2-3 6,-12-11-10,-11-13 2,-10-18 3,-9-9 6,-11-15 7,-4-8-5,-5-15-4,-2-10-11,2-22-7,-2-11 4,5-21-4,5-9 4,2-14-1,5-9-1,8-7-1,-1-2-11,8-4-27,0-2-18,0-7-27,0-5-12,1-14 387,14-3-23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4.2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7 48 475,'-16'-16'205,"-1"3"-121,3 4 3,1 3-31,-7 1-6,0 6-17,1 4-1,-10 7-4,3 9-11,0 17-1,-6 12-5,3 24-2,0 11-1,-1 27 0,2 10 1,4 25 2,3 10-2,8 13 3,-1 4 9,10 9 5,1 2 4,7-4 3,9 3-5,7-5 3,2-3-1,9-4-2,2-5-6,12-20-13,6-10-5,4-17-8,-1-10-11,-8-11-24,0-7-10,-6-20-38,2-8-23,-5-25 72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1.2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125 449,'5'-16'212,"0"-3"-118,-4-3-5,-1 0-9,-1 4-10,-5 2-3,3 8 4,0 4-10,2 6-33,2 4-9,2 9-23,6 5-5,1 10 1,0 3-11,-4 3-35,-1 2-32,-7 1 49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0.9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8 0 587,'0'9'217,"-3"12"-160,-1 10-7,-5 15-6,-1 5-8,-4 4-19,-1 2-10,0 1-35,-4-7-24,10 0 29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0.8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7 761,'4'-28'256,"1"38"-246,11 7-2,7 11 8,-4 5 4,1 6 6,5 2-5,-5-6-10,5-1-1,-3-8-10,-1-3-6,-3-3-25,-6-2-26,-4-5 33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0.4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0 0 456,'-6'9'200,"2"13"-83,1 7-43,-5 6-14,4 8-10,-4 6-20,3 5-7,-1-1-27,0-3-26,9-9 298,-3-11-213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9:13.0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03 748,'0'-1'323,"0"0"-175,1-8-36,4-10-46,2-9-17,4-13-16,0-4-3,-1-3-6,-1 4-1,-4 14-7,0 7 2,-2 13 4,-1 6-8,2 11 1,0 9-4,-1 19-10,0 6 3,-2 10-2,-2-1-1,1-3-19,3 0-21,-2-9-46,3-4-24,-4-15-32,-3-7-17,-3-8 104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0.2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 612,'8'-4'241,"5"0"-168,-2 3-4,4 1-26,-4 0-17,1 9-18,0-1-2,-4 5-7,-1 3-3,-7 2-1,-3 7-1,-6 5 2,-3 1 4,-2 1 3,1-3 4,1-6 5,3-4-4,-1-6-1,6-2-2,5-5-9,-1-4 0,11-1-1,0-2 3,2-3 3,5-1 0,0-1-2,0-4-9,2 1-30,-3-2-26,-4-8 37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9.9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5 141 707,'-4'2'258,"0"1"-224,1 7-5,-6 16-24,-2 6-5,-1 14 2,4 0-1,6-4 0,5-4 1,7-13 0,3-3 4,3-11-2,1-6 4,3-10 11,2-6 3,0-12 4,1-7-2,2-5-9,-1-3-4,-5-7-2,-4 1-1,-10-3 0,-8-1 2,-7 9 1,-6 3-4,-2 12 2,-1 6-4,-3 12-15,0 9-2,-4 17 3,-1 12 2,-4 21 11,2 6 1,9 4-3,2-3-2,13-9 1,5-5-1,6-12-4,4-7 0,5-13-2,-1-5 3,1-9-1,3-4 1,2-13 2,2-4-2,1-14 6,-5-5-3,0-1 4,-1-3-2,-6-1 2,2 4 3,-2 4-3,-2 8 3,-4 14-4,1 8-3,-5 12-7,0 8-2,0 19-1,0 7 4,1 14 7,-1-1 3,1-2-1,-1-3 0,1-2-21,2-3-22,0-4 351,2-8-246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8.9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495,'1'2'177,"2"0"-151,-4-2 8,1 0 3,0-1 7,0 1-5,0 0-3,0 7 1,5 46-11,-1-8 2,5 8-3,-2 2-16,0 1-1,1-10-6,-2-4 2,-4-8-3,2-6-7,-6-8-31,-3-3-42,0-11 47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8.6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9 0 568,'-4'14'219,"0"9"-161,-7 16-16,-2 8-3,-10 8-13,-4 3-9,-6 2-12,-4 1-12,6-1-54,5-4 44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8.5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5 711,'3'-27'257,"3"27"-214,1 4-4,6 5-10,2 5-2,7 9 3,5 7-1,5 5-5,4 0-6,3 3-7,-5-3-4,-2-3-7,-5 0 3,-6 0-2,-1-4-1,-10-7 0,-2-4 0,-5-9-10,-1-2-14,0-3-37,-4-8 336,3-16-221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8.1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18 448,'0'0'202,"0"0"-112,0 0-25,0 0-7,2 0-20,2-3-8,4-6-4,23-39 3,-22 27 6,-1-4 4,-2 1 3,-2 0-5,-1 2-2,-2 3-4,-1 8-7,1 3-4,-2 4-9,3 5-7,-2 4-10,0 8 0,5 8-4,-3 1 9,3 2 3,1-1 1,-2-4 1,6-1-1,-4-5-2,-3-1 1,0-3-8,-3-5-15,3 0-32,4 0-41,1-9 57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7.7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158 381,'-2'6'194,"0"-2"-51,1-4-50,1-2-36,-1 1-11,1 0-6,0-3 3,5-16 0,7-28 2,-8 26-4,-2 0-6,-1 3-11,3 7-1,-3 0-6,0 9-3,-1 3-3,-1-2-10,1 2-5,0 0-1,2 8-1,11 39 4,-5-25 3,-1 0 1,-1-6 0,-1-2-2,-2 1 0,-1-3-1,-1 0-1,-1 1 2,-1-4 0,-2 0 1,2-3 1,-2-4 2,1-2-11,2 1-7,-1-2-24,1 1-32,0-1 45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7.3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 176 373,'-53'58'156,"57"-20"-86,6 3-1,5-8-15,3-5-2,3-12 1,1-8 7,3-13 8,1-7-2,2-17-14,1-7-13,-1-5-19,-2-2-9,-3 4-2,-7 2 1,-9 0 1,-5 1-3,-10 4 1,-3 4-3,-5 15-2,-1 3 1,-5 18-8,-2 7-3,-3 10 0,1 11-1,3 9 7,0 2 1,9 7 5,2 0-1,6-5 3,4-6 4,10-8 3,-2-11-4,6-11 2,4-3-5,-6-16-5,5-2 7,1-16-2,1-5-4,2-5-2,-2-5-1,-1 3 1,-5-1-1,-2-1 3,-2 3 0,0 4-3,-3 2 4,-1 12-2,-1 6-1,-2 5-5,0 10-5,0 8-1,-2 6 0,3 18 5,-1 3 3,1 5 3,0 0 0,4 1 1,4-6-2,4-8-14,7-5-13,6-13-30,1-3-19,1-10-196,-2-3 189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4.6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7 0 680,'-1'6'236,"1"5"-202,-1 5 3,3 12 12,0 6 4,-3 20 0,1 19 0,-3 29-7,-3 19-5,-7 14-14,2-7-12,-10-2-11,3-5-4,-3-8-1,-4 6 3,-1-11 0,-1-8 2,-2-17-3,0-11 1,2-19-7,0-6-8,3-12-28,-4-8-22,5-11 3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4.2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4 33 388,'-14'-15'167,"-2"5"-57,2 4-25,-6 3 9,4 1 2,5 8-10,-4 0-9,1 5-25,-5 5-14,-2 10-19,-2 3-5,-2 18-2,2 11 0,-3 20-4,1 18 0,3 20-1,3 11-1,4 12-3,6-6 2,6-1 0,3-6-2,9-16 3,1-1-1,8-14-3,2-6 2,5-8-2,2-7-3,9-9-11,8-3-5,3-4-14,1-6-4,-5-14-9,-5-3-13,1-13 37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29:12.5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3.6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1 3 735,'-51'-4'264,"53"15"-205,-2 6-10,9 11 3,-1 5-1,7 14-11,5 13-5,2 27-9,-1 9-4,1 24-9,-1 5-5,-7 2-5,-1 3-1,-9-3 0,-4-4 2,-4-6-1,-9-6 4,-5-10-6,-3-7-1,-4-15 2,1-4-2,-1-10-2,0-4 3,3-9-4,0-3-9,-3-10-12,3-4-9,-2-9-10,5-5 0,4-11-6,8-2-17,7-11 43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3.1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9-3 419,'-7'0'202,"0"1"-102,-3 1-13,1 4-18,0 1-16,-1 4-4,1 3 0,-3-1 0,5 10-10,-4 6-6,0 20-14,1 12-5,-9 17-8,3 12 2,-6 17-4,5 3 1,7 6 1,4-1-2,9-11 7,3-2 5,10 0 3,1-6 1,7-3-4,1-2-9,-1-15-7,3-3 2,1-8-2,-2-5-4,-2-12-18,0-6-15,0-11-22,1-6-11,-3-10 44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52.5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 439,'39'-5'194,"-39"4"-90,-4-1-16,4 2-22,0 0-5,-1-1-6,0 1-3,0 0-14,1 0-7,0 0-13,0 0-3,0 0-1,0 0 3,0 0 1,0 2 0,6 10-3,29 30-5,-21-21-1,3 5-6,4 7-1,1 1 0,5 11-2,2 6 1,3 18 3,2 8 5,-3 15 5,-3 9 0,-5 3-5,-8 0-7,-5-5-8,-6-7 1,-11-1 0,3 1 1,-11 2 5,2 2 1,-2-2 1,-3-6 3,1-6-6,-4-8 0,4 0-1,-2 0 1,-2-8 0,4-2-6,-1-16-7,1-6-6,1-14 2,2-4 7,1-12 3,5-3 2,4-5 0,-2-6-11,5-4-27,-2-7-22,7-8 3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43.9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4 71 305,'-21'0'179,"9"1"-29,2-1-6,1-4-45,3 3-20,4-2-24,-2 1-9,5 4-20,2-2-9,0-1-12,-3 1-5,0 0 0,14-1 4,34-1-4,-20 1 1,4-2 1,5 0-3,3-2 5,0-1 1,5 1 0,-4 0 2,-1 0 1,-2 1-2,-4 0 8,1-1 3,0 2-6,5 0 3,-3 1-9,0 0-3,-5 2 1,-6 0-2,-6-1 4,-3 0-2,-4 1 7,-1 0-6,-3 2 0,-2-2-1,-4-2-3,0 2 3,-1-1-1,-1 2 4,-1-1-4,0 0 2,0 0 1,0 0 1,0 0-1,0 0-3,0 0 0,0 0-3,0-1 0,0 1-10,-1-1-21,0 1-14,1 0-42,0 0-112,0 0 138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43.1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 85,'9'1'35,"-6"-3"-27,1 2-5,-3 0 2,-1-2-2,0 4 40,0-2 16,-1-1 12,0 1 4,0 0-37,1 0-13,-1 0-19,0 0-12,0 0 6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42.8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22 216,'-5'-3'81,"2"1"-74,1-1-13,1 3-17,0-1-4,1 0 1,0 0 15,0 0 44,0 1 22,1 0 36,8 0 4,32 4-28,-27-1-20,12 0-28,2-2-11,3-1-6,2 0-2,-1-4-6,3 3 2,6-2 1,7 2 2,9 1 1,-2-4 2,0-1-2,0 4 0,-1-1-1,2 2 0,3 3-1,0 0 4,-6 0-2,-2 0-3,-5 1-10,-1-1-38,11 2 37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41.7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229 115,'0'0'73,"-1"0"2,0 0-9,0 0-7,1 0 1,0 0 1,0 0 2,0 0-4,-1 0-1,0 0-12,1 0-8,0 0-4,-1-1-7,0 1 7,0 0-2,0 0-5,1-1-4,-1 0-10,0 0 0,0 1-6,0 0 1,1 0-2,-1 0 0,0 0 5,0 0 4,0 0 4,1 0-5,-1 0-1,0 0-4,1 0-6,0 0 3,-1 0-4,0-1 4,1 0-3,0 0-1,0 1-1,0 0-1,0 0 0,0 0 0,0-1 0,0 1 0,0 0 0,4-1 0,1 1-1,22 2-3,-21-5 4,-1 0-1,0 1 1,2 2 3,-2-2-3,2 2 0,-1-3-3,2 0-6,4 3 2,-2-1-4,-1-1 4,-1-2 1,2 1-3,-1-2-2,2-1-5,5 4 3,-1-5-3,2 2 4,2-3 2,-1-1-5,5 1 4,2-5-6,13 5-15,1-3-8,3 0-31,-2 2-18,-2 0-25,-2-3 7,2 2 33,5 4 21,-1-4 45,8 6 9,3-1-1,1-4 1,-1 5-1,-9-4-3,1 2-3,3 1-15,3-1 17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35.7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1 0 565,'0'0'248,"1"2"-124,1 1-50,-2-3-15,0 0 2,6 9-7,24 40-7,-15-17-6,1 12-9,1 6 1,3 21-16,5 12-4,1 12-8,0 9-4,2 13 5,-4 0-1,-13 8-3,2 2 0,-12-6 2,-6 3-1,-11-8 2,-11-11 1,-8-14 18,-3-9 9,5-12 13,-1-4 0,3-7-15,1-5-8,1-9-12,1-4 0,4-5 4,1-8-1,2-8 0,7-1-1,2-10-2,6-1-1,-1-4-4,1-4-2,5 1-8,1-1-5,7 0-28,-2 0-23,-5-4-39,-2-4-16,4-5 192,6-5-77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35.1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5-8 496,'-2'-2'210,"0"1"-114,1 1-16,0 0-20,0 0-6,0 0-12,1 0-2,-5 17-1,-10 28-5,4-16-6,-1 5-3,-3 6-12,1 7 2,-3 5-5,-1 7-4,-1 19 3,-6 4-1,-7 15 4,-1 7 4,6 0-1,1-4-7,13-3 2,4-1-3,4-5 1,6 1 7,4-2-1,3-3-2,5-4-6,1-2-1,4-8-10,-2-4 4,1-8 4,-2 0 2,3-4 16,5-2-4,1-7 2,-3-7-2,2-8-10,-4-8-1,1-5-3,-3-5 1,-3-5-10,-2-3-9,-4-8-29,2-2-13,-4-13-22,2-7-16,-3-9 6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34.3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-3 546,'-5'-1'231,"9"3"-142,0 1-26,-4-1-17,6 2-11,-3 1-2,-4-3-2,5 3 1,1 1 3,2-1 0,6 3 3,-3 0-1,-1-2-12,-2 1 0,3 2-4,1 2-4,3 4 1,1 3-3,6 11-3,3 4 0,11 18 0,8 8 1,4 6 4,3 2-1,-4 4-2,-5 1-3,-12 7-9,-7 0-2,-10-4-2,-6 0 2,-8 3 3,0 4 9,-10 6 9,-2-1-3,-2 3-1,-2-2-5,-3-9 4,-3 1 3,1-10 0,1-4 0,2-8-7,8-9-4,-2-14 2,3-6-1,4-11 0,-1-8 3,5-3 4,-4-6-1,3 2 1,-2-1 0,1-3-11,1 1 6,0-2-7,-1 0-5,2 0-14,-2-3-11,1 3-23,2 1-14,1 1-29,1 0-19,0-1 452,0 0-28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9:12.5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 106 660,'0'3'252,"-1"1"-171,1-1-12,0 0-10,-2-2 0,2-1-3,-1 0-11,0 0-15,0 0-7,-2 7-14,-6 38-1,10-21-3,-1-1-2,7-4-1,-1-4 0,6-7 8,2-4 6,2-5 12,4-4 2,-2-11-2,0-3-3,-4-8-4,-2-1 1,-6-7 1,-3-2-1,-9 3-4,-3 0-7,-7 14-4,-7 7-7,-4 17-15,-7 7-13,0 22-27,3 6-13,9 10-28,7 3-14,6-1 70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9:33.4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8 46 607,'-4'0'217,"0"-1"-184,-2-2-2,0-5 0,0 3 2,-1-4-1,1 4 2,2 0-2,-1 1 1,1 3 1,2-2 6,-3 2-3,-1-1 2,-2 2-3,1-1-7,0 2-6,0 3-8,0 0-7,-1 2-4,-1 1-4,0 5 5,1 8 1,-4 6 0,2 16 1,-4 4 0,-2 10 5,7 5-2,-3 10 0,4 7-3,3 13-6,-2 3 0,1 9-1,4 0-1,3 0 12,2 0 4,5-4 6,0 0 7,3-3-4,5 1 1,-2-10-2,0-2 0,2-7-1,-1-10-8,9-4 1,1-6 2,6-4 9,5 0 0,6-10 0,4-5-8,1-14-17,-2-4 4,-11-8-7,-2-5 2,-10-5 0,-3 0-9,-2-5-37,-3 0-26,-2-1-60,-1-3 2,-5-6 81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37:57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104 148,'7'-7'94,"1"1"-5,1-2-16,-5-9-3,-2 3 11,2 0 7,2 1-5,-5 2-4,2 5-15,0 0 0,-4 4-8,4 3 1,1 0 5,-5-1-8,0-1-5,0 0-6,0 1-24,1 0-9,-3 7-8,-14 49-3,11-11 2,4 8 5,-2 14-1,3 8-1,-5 5-1,-4 1-1,9 7 1,-6 1 0,7 3-2,-2 3-1,-5-2 0,2 0 0,-1-1 0,3 1 0,-4-4-1,1-3 1,-2-9 0,3-4 0,0-15 0,3-1-3,-1-13 3,1-3-4,2-8 4,1-8 1,5-2 1,0-2 2,3-8-1,-2 0-1,10-6-1,-5 1-4,6-3 3,9 0-1,-8-4 1,10 1 1,-1 0-1,0 1 6,8-4-2,-4-1 3,8-3-5,0-2-4,0-4 0,7 2-1,-1-1 3,-3-1 1,-4 5-1,-9-2-1,-8 2-1,-4 3 1,-6-6 1,-2 3 1,-5-1 1,-1 0 0,-2 5 2,-4-3 3,0 0-3,-5 0 2,0 1-1,-3 2-4,-1 0 2,5 2 1,0 0-4,3 0 0,2 0-3,-4-2-1,4-8-1,1-2-4,3-9 1,4-6 2,-1-10 3,2-3 1,-3-13 2,-3-8-3,-2-6 3,-1-14 4,-1-16-3,3 4-2,3-13 0,0 5-2,2 1 3,2-2-2,-1 2-11,-1 3-4,1 17-3,-4 0 7,0 18 5,-2 4 4,-1 10 3,2 9-3,-4 6 6,1 3 2,-5 6 4,2 5 6,1 10-3,0-1 2,1 6-4,-1-1-2,1 1 3,1 3 4,0-2 2,1 3 1,0 0-4,0 0-1,0-1 1,0 1 3,0 0 0,0 0-3,-1 0 2,0 0-1,1 0-3,-1 0 0,-7 0-6,-36 7-1,17-11 0,0 1-2,-13-3-1,-6 5-3,-5-6 3,-6 2 0,1 0 0,1 0 6,0 4-8,-7-4 1,2 5 0,0 2-1,6 3 4,11 3 1,12 5 2,2-4 2,11 3-2,5-3 2,5-4-4,5 1-4,7 0-14,3 0-15,7 1-24,4 0-16,1-4-30,5-4-10,2-6 70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6.6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5 1 459,'-7'-2'249,"9"4"-43,-1 2-94,1-3-46,-2-1-17,0 0-17,0 0-2,2 4-10,-1 2 2,38 23-4,-26-24 2,-2-2-6,7 0-1,-6 1-6,-1-1-1,-6 0-2,-2-2-5,-3 2 1,-5 1 0,-3 6 4,-8 3 1,-4 6 4,-5-2-5,-2 2-2,2-2-1,1-1-2,9 0 2,4-5-5,7-3-4,5-2-5,5-2 1,8 2 5,9 1 5,6 2 7,-2 1-5,4 1 5,-7 3-2,-3-3-3,-3 3 4,-7-2-10,-4-1 5,-6 3 2,-5 2 1,-10 5 7,-6 0-4,-14 2-5,-9 2-9,-16-5-14,-7 2-16,0-8-36,2-5-38,13-15 73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1.6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38 201 623,'-6'-25'226,"-9"-2"-165,6-1-25,-8 0-4,-10-1 4,0 2-3,-5 4 3,-2 10 1,0 2-7,-6 17-7,-1 7-1,-12 15-5,-4 7 2,-5 17-9,-1 14-5,2 24 2,0 9-3,1 22-2,-5 12 1,8 21-1,2 15-2,12 19 2,4 4 3,12 16 4,6-10 7,8 25 1,10 4-4,10 8-2,6 19-5,18-9 8,6-1 5,18-4 4,16-6 0,16-17-2,9-5-1,21-26 6,-3-1 3,12-16 6,9-9-1,-10-6-8,9-17 16,-1-18-1,-14-8-3,-2-17-1,-8-12-22,-18-18-9,-5-8-5,-22-16-25,-13-8-25,-17-13-70,-11-9-25,-17-15 83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32.4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15 518,'-4'0'255,"2"1"-77,-1-3-59,3 1-40,0 0-12,0 1-12,13-4-6,31-5-17,-27 9-8,3 4-15,-6-2-4,-2 3-1,-3 1-4,-5 1-1,3 1-1,-6 6-2,-1 1-1,-7 2-8,-2 1-2,-8 0-14,-3-1-1,5-1 3,-3-3 6,8-4 7,3-1 3,4-5 1,3 0-4,3-3 3,5 0 1,4 0 3,4-2 2,0 2 7,3 1 4,-2-1-1,-3 4 3,2 1 0,-4-1-4,-5 3 5,-1-2 1,-5 4 7,-2 2 7,-7 2 1,-3 4-1,-5 0-10,-1 2-3,-6 1-4,-3-1-6,-2 0-16,0-7-15,4-4-38,5-3 43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31.8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1-3 558,'-3'1'286,"-2"3"-89,1 10-112,1 6-23,-3 11-30,-1 7-5,-1 9-6,-5 3 0,0 1-6,0-1-7,0-8-21,0-7-21,8-4-57,0-7 58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31.6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-2 740,'-5'2'298,"5"4"-218,0 9-12,5 6-16,7 13-12,1 2-3,6 3 1,0-3-3,1-7-11,3 0-7,0-5-12,1 0-2,-1-3-3,-1-6-1,-5-4-26,-2-2-18,-2-4-51,-10-4 250,0-6-132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31.3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 587,'3'0'222,"0"-1"-135,3 0-16,8 1 0,-2-2-2,8 4-29,1 5-10,-4 0-15,7 3-6,-7 0-3,-5-5-1,1 3-3,-8-1 1,0 0-3,-2 3 0,-7 2 5,0 0 0,-8 3-9,-2 0-9,-2 0-16,2-1-8,-5 1-10,7-1-4,3-7 6,-1 2 6,12-5 7,3-2 9,4 1 6,-1-2 4,6-1 20,1 3 6,4 0 4,0 2 1,-3 2-4,-4-3-1,-2 1-4,-1 1 2,-5 1 7,-4 1 7,-5 3 7,-4 2-2,-3 4-5,-6-1-10,-8-2-7,5 1-7,-9-7-22,7 3-24,4-6 2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30.8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-1 326,'4'3'180,"3"1"27,2-3-123,3-2-2,2 1-14,0-3-32,-1 3-11,0 6-10,-5 0-3,-3 3-5,-3-2 0,-4 3 2,-1 4-2,-5 5-8,-4 4-9,-4 2-23,-1-2-8,-1-3 0,3-3 6,7-6 17,1-4 5,5-3-4,3-2-6,2-2-1,6-3 5,5-1 19,2 1 8,2 0 10,2 1 1,2 2-3,0 3-2,-2 2-7,-3 1-2,-5 1-2,-6 0 1,-5 6 5,-3 0 5,-10 3 1,-3 0 0,-5 4-3,-3-4-1,0 1-19,0 1-24,5-10 19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30.3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2 129 538,'-6'27'204,"6"8"-149,4 2-42,2 1-2,5-10-4,0-11 1,4-11 2,0-2 5,3-12 15,0-2 7,0-10 16,2-6 2,-3-6-12,-4-2-5,-5-3-9,-12-1 1,-8 4 2,-7-1-3,-8 12-4,3 6-4,-6 9-15,3 13-5,-4 13-7,0 8 1,5 21 5,-2 4 3,6 5 2,8 1-5,10-11-1,8-8-9,11-15-13,4-10-5,1-12-8,0-8 5,2-12 11,-2-6 8,2-12 13,-1-5 4,-2-5 13,-1 3 7,-4 5 15,-2 5 9,-7 12 6,-3 4-1,-2 11 8,-1 4-3,1 7-21,1 7-9,0 18-28,3 12-5,0 15 5,5 3 0,0-5-15,0-7-24,5-7-38,0-4-19,7-8-40,3-6 85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3:06:47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9 119,'0'0,"-14"0,-28 0,-15 0,1 0,14 0,-15 0,29 0,-42 14,27 15,15-15,14 0,-14 0,0-14,-1 42,1-14,-28 15,42-43,0 28,14 0,-43 28,29-41,-14 55,14-42,0 43,14 42,0-71,-14 85,14-71,0 0,0 29,0-14,0-29,0-14,0 14,0 1,14-1,-14 14,28-28,0 1,-14-15,14 42,1-42,-1 14,42 29,-13-15,-29-28,43 29,-29-29,0 0,29 56,-1-56,-42 0,43 1,-1 27,-27-28,84 56,-29-41,-55-15,-1-14,-14 0,29 0,-15 0,-28 0,28 0,-27 0,-1 0,28 0,-14 0,-14 0,85-29,0-41,-1 28,-55 28,27-57,-13 43,-15-14,29-1,-15-41,-14 41,15-27,-29 14,28 41,-27-13,-29-28,28 28,-14 14,0-29,14-13,-28 28,0-15,0-13,14 28,-14-43,0 15,0 14,0 28,0-29,0 15,0 0,-14 0,0 14,14-29,-14 29,-14-28,14 28,14-28,-57-1,43 29,-14-14,0-14,-15 13,-55-27,84 56,-15-28,1-29,14 57,-14 0,-14-42,-43 28,57 14,-43-28,43 0,-127-15,127 29,-43 0,29 14,-85-42,70 28,15-14,14 28,14 0,-14-14,-1 14,1 0,-14 0,-15 0,-27 0,-1 0,57 0,-29 0,29 0,0 0,14 0,-14 14,-15-14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58.7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0 662,'-5'0'282,"2"0"-166,3 0-24,6 0-38,5-1-12,13 1-3,6 2 2,11-1-8,-2 0-5,1-1-17,1 0-8,-5-2 0,2 0-1,-2-4 0,0 0 1,-3 1-2,-6-1-1,-6 4 3,-7 0-3,-11 0 1,1 2 1,-4 0 1,-5-1 5,3 2 0,2-1-1,-1 0-17,0 0-18,0 0-37,-3 0-21,4 0-82,-3 0 104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7.0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 560,'13'-5'253,"0"3"-124,-2 0 5,1 1-39,-1 3-21,-1 1-35,-1 0-19,-2 1-14,-1 1-1,-3 0-1,-3 5 4,0 5 7,-2 4-4,0 6-2,-1-2 1,3 1-6,2-5 4,3-3 2,7 1-8,6-7-11,7-1-8,4-9-28,4-6-13,-2-7-43,-1-4 60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6.7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1 11 668,'-7'-9'290,"3"7"-156,1 4-26,-3 11-48,-1 13-17,-8 20-27,-2 8-5,-3 11-14,-2-1-20,1-5-44,5-4 450,3-18-304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6.5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668,'4'19'267,"5"6"-178,14 13-9,3 4 3,13 6 6,4-2-9,2-7-23,-3-7-15,-9-9-30,-6-4-4,-11-5-22,1-1-15,-8-6-38,-2-2-26,-3-10-52,-5-10 85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6.2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16 508,'0'-1'263,"-2"-1"-93,2 1-47,0 0-26,0 0-42,0 0-9,0 1-8,0-1 5,9-2 3,28-3-9,-27 8-19,-1 4-10,-1 5-8,-3 3-2,-1 7 0,-4 0-2,-9 3-1,-1 2 3,-5 0 3,0-4 0,6-4 4,0-4-3,4-9-9,4 1-15,3-4-16,2-3-3,7-4 4,3 0 4,5-2-18,1 0-26,5 2 47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5.9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3 791,'-12'1'309,"5"1"-218,2-5-5,4 3-31,-1-3-13,-1 1-27,3 2-9,0 0-7,0 0 1,12 0 1,29 2 7,-29 1-3,2 1 1,-3 1-4,-3 1-3,-5-3 1,1 3-2,-7-2 2,-1 2 0,-3 8 6,-5 1-2,-3 4 0,-1-3 4,1-5-8,5-1 3,4-6-1,3-1-5,4 1 0,2 0-7,6-1-1,4 0 2,-1-1 6,2-1 2,-1 1 8,0 1-6,3 2-2,-4 1 3,-2-2-4,-3 1 0,-5-2 0,-4 2 2,-5 6 4,-3 4 8,-7 1 1,2 4 0,-5-4-5,2 0-3,6 0-11,-2-7-15,12 0-41,-1-10-25,7-3 53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13.9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201 640,'1'20'228,"3"14"-191,2 5-32,5 5 2,5 0-2,5-11 5,-2-7 0,3-13 0,-4-9 4,-2-10 5,4-6 11,1-14 6,-1-9 0,-3-12-1,-1-5-5,-11-5 4,-4 2 4,-7 4-4,-5 3-1,-6 14-4,2 7-5,3 19-8,-8 8-13,2 19-15,-4 14-4,-5 21 1,10 14 9,4 3 5,5-2-2,13-11-3,3-12 3,8-12-6,3-6 1,6-17-5,-1-7-2,0-17 5,3-8 3,-2-18 5,-1-4 1,-4-8 4,-3-2 2,-7-1 9,1 6 4,-6 5 10,-1 7 4,-4 17 3,0 5 8,-2 13-6,-1 4-13,0 19-9,1 10-9,3 17-6,4 6 2,3-2-12,0-4-25,5-9-39,3-5-21,7-9 55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3.5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5 38 494,'1'0'215,"-1"4"-133,2 7-48,-1 7 4,0 11-18,3 9 5,-1 5 16,3 5-7,1-6-11,1-1-10,-1-8-43,0-5-40,0-8 42,-7-20-863,0 0 891,0 1 0,0-1 0,-1-1 0,0 0 0,-2-7 0,-21-47 0,-5-2 0,-3 4 0,14-6 0,-37-19 0,-1-4 0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3.1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6-1 665,'-1'-4'305,"-5"4"-167,2 8-41,-5 7-33,-8 13-38,-1 11-13,-5 12-3,1 4-4,0 3-29,0-3-20,4 0-40,2-7-11,8-6 56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3.0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41,'67'17'276,"-48"2"-221,6 5 7,5-2-12,3-1-20,1 3-19,0 0-6,-7-5-5,-4 2-7,-4-3-15,-6-3-14,-4-1-40,-1-6-49,-6-8 78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2.6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379,'9'12'230,"2"7"1,-2 5-167,-1 4-15,-5 7-37,-2 2-45,-1 3 21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56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8 0 1069,'1'34'400,"4"9"-303,1 12-33,-5 2-17,-3-3-20,-7-1-16,-11-5-11,-3-2-13,-11 0-21,-1 1-5,0 2-21,-2-7-10,5-6-11,2-9-13,10-15-24,4-6 241,8-16-102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2.4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5 599,'70'-25'229,"-53"21"-162,1-4-6,5 5-11,1-1-15,-2 1-22,3 3-3,-6 4-4,-8-3-3,1 4-2,-9-2-1,-4 0 0,1 5-1,-9 3 0,-3 5 2,-1-3 3,1 2 2,-5-6-3,8-3-4,4 0-12,2-2-2,8-2 1,6 4 2,2-4 12,4 2 4,5 0 4,1-2 0,1 9 1,-2-4-5,-6 3 0,-3-1-2,-7-3 0,0 2 2,-7 1 7,-6 1 3,-4 5-1,-1 3 0,-8-3-7,3 2-10,-5-6-35,2-5 30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02.0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8 22 522,'-36'82'201,"33"-49"-155,-2 16-13,1 5-3,2 2-2,1-5-1,6-7-6,0-7-5,4-11-1,1-2 1,0-15 5,1-5 5,1-7 12,1-8 1,2-11 2,1-6-4,3-13-16,-3-6-4,-5-6-6,1 0-1,-11-2-1,-2 4-2,-10 3 1,-2 9 1,-6 15-4,1 8-1,3 15-10,-5 6-9,2 13-2,0 8 1,2 13 9,-1 3 5,6 3 2,1 2-1,5-11-4,5-4-2,3-13-2,2-9-2,6-9-1,0-4-1,6-9 5,0-9 1,2-7 5,1-7 4,-4 1 1,0 5 2,-6 5-1,-1 9 3,-7 7 2,-2 1 0,0 9-3,0 6-5,0 19-2,4 10-1,5 11 2,0 2 3,-1-6 2,3-3-1,-2-7-24,4-4-13,3-6-45,1-7 47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03.2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10 1074,'-6'-7'394,"7"4"-332,7 8-30,1 1-47,6 7-62,-3 4-24,2-4 505,3 3-330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02.6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0 584,'0'2'244,"0"2"-146,-1-3-12,1-1-45,-1 0-12,1 0-14,0 0-6,-1 0-30,0 0-23,0 0 25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01.8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1 817,'-7'-3'314,"4"6"-252,3-3-47,3 2-54,6-2 18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01.1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143,'29'22'413,"-27"-21"-366,10 7-1,-6-1-12,6 7-34,0 2-29,-3 4-67,-2 1-36,-10-3 75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6.7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2-4 669,'-5'0'248,"-1"8"-211,-3 1-8,-3 4-18,-1 1-17,1 0-23,-2-3-10,5-3-1,1 1 7,5-6 23,2 1 14,1-4 11,0-1 5,0 0 3,0 0 1,0 1 1,16-3 3,32-2-4,-22 2-4,1 1-10,6 1-6,-2-1 0,2 1-4,-4 1 4,-9-2 0,-3 0-1,-8 2 4,-8-1-7,2 1 11,-3 1 18,-1-1 8,0 0 1,0 0-7,-14 3-19,-30 7-5,23-6-7,3 0 2,6-4-3,2 1 1,8 0 4,0-3-2,3 2-18,9-1-8,10 0-15,8-1-14,11-4 39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5.8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1 56 572,'-32'-8'234,"28"4"-158,0 2-28,-1-1-23,1 3-29,3 0-8,0 1-12,1-1 0,0 0 0,0 0 3,0 0 21,5 1 6,17 1 22,25 0 7,-16-4 4,2-2-5,2 1-8,4 1-3,-1-3-11,0 2 0,-4-1-6,-5-2-1,-4 3 1,-4 0-5,-10-3 0,1 7-1,-9 1 0,-3-3 5,-3 2 6,-4-4 1,-6 3-5,-5-2-2,-8 4-3,-3 1-1,-8-2 1,2 4-1,0-1 1,3 1-1,5-1 2,2 0-2,6-1 1,3-1-2,6 0-1,7 0 2,1-1-2,2-1-3,0 0-3,0-1-2,1 1 3,19-1 3,29-5 4,-22 5 0,3 0 1,-4-3-1,0 2-1,-3-3 0,-4 2 2,-5 0-1,-9-1 3,-3 0-1,-9 1 6,-3 0 3,-10 3-2,-6 3 1,-8 4-8,-5 2 0,0 4 2,-1-1 1,2 0 4,3 0-1,2-4 2,1-1 1,10-3 4,6-3 4,10 2 5,2-3-4,3 0-6,1 0-7,0-1-6,4 0 0,22-4-2,37-8 4,-28 4-3,1 3-5,-4-1-17,-1 0-10,-3 5-26,-4 1-11,-11 0 4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4.1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6 6 403,'-1'-1'168,"0"1"-95,-12 0-42,-27 4-8,23-1-7,1-3 2,-4 1 7,5 2 1,-1 1 9,-1-2 1,7 1 6,1 0 5,3-3 0,6 1-1,-4 0-6,2-1-2,2-1-15,0 1-12,0 0-8,4 0-3,19 3 0,22 0 6,-16-1-2,1-1-2,2-3-1,4 2 2,5-4 0,2 0-2,3 1 6,1 1-4,-7-3-3,-6 0 2,-7 1 0,-5 0-4,-9 4 3,-3-1 6,-6 2-9,-4-1 13,-1-3 15,-5 1 1,-4 1 5,-4 1-7,-7 2-17,-3 3-8,-7 1 3,0 3-5,-5-2 0,1 0 0,-1-3-1,-1 0 4,4-2 1,3-1 0,3 0 2,5-1-2,5 2-1,1-2 2,7 0-4,-2-1-1,5 0 0,4 1-4,2 0-4,4 2-7,-4-2 5,0 0 6,14 2 3,32 6 4,-18-8 0,0 0-5,5 0 4,1-2 1,2 0 1,1 1 6,-4-4-8,2 5 0,-13-1 0,-5-1-5,-9 3 7,-7-2 0,-5-2 13,-4 3 1,-7 0 0,-9 2-1,-8 6-11,-3-2 1,-4-2-4,6 4 4,2-3-6,4 1 1,7-1 5,1-2-3,8-3 0,3 1-1,5-1-6,3 1-14,6 0-28,1 0-12,9-3-8,2-2 37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1.6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 219 695,'-6'36'265,"2"10"-212,3 0-7,0 0-20,3-4-6,4-13 3,4-5 5,8-14 11,1-14 13,8-14 29,2-12 8,0-15-9,0-2-17,-5-6-32,-6-2-13,-8 0-10,-6-2-2,-11 5-3,-3 6-2,-7 17-6,-3 11-7,-3 29-5,-6 15 3,-5 30 3,0 12 7,2 12 3,7-1-3,11-7 1,6-7 0,10-19-4,4-10 0,11-21 5,4-10 1,13-16 7,1-15 8,5-19-2,1-9 5,-6-11-1,-2 2-4,-8 3 2,-4 1 0,-5 7 3,-5 10 4,-5 18-4,-4 13-7,-3 27-9,-2 12-1,-3 26-3,-1 6 3,0 13 2,1 2-3,2-6-21,4-3-17,3-14-44,-1-10-20,6-15-28,0-7 433,1-13-239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54.0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17 481,'-2'14'214,"-1"5"-92,3 1-53,8 4-33,-2-3-3,4-4-14,-2-4-5,0-6 6,1-1 8,0-6 16,3-2 8,0-10 6,2-6 2,-1-8-8,-2-7-3,-1-5-7,-4-2-8,-5-5-5,-4 3 0,-5 7-4,-3 6 0,-4 11-7,1 5-7,-2 7-13,3 1-16,-1 18-34,2 10-19,4 19-43,1 10 1,5 14 74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0.8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8 0 851,'-4'5'339,"-4"15"-238,-2 7-6,-6 21-47,-4 6-11,-7 9-16,1 4-4,-6-3-7,-1-2-10,5-10-32,6-10-20,8-13-44,7-7-29,10-13 81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0.5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-4 786,'-3'-1'311,"2"1"-213,-3 12 4,18 49-20,9-23-5,10 4-15,2 3-14,-2 1-11,1 2-17,0-5-10,-2-3 4,-1-6-8,0-3-2,-7-6-9,-2-4-16,-6-6-49,-8-6-21,-6-10-50,-2-4-45,-8-11 12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0.2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6 0 1011,'-7'7'356,"-4"6"-322,-6 11-14,-8 9-18,-10 12-21,-3 5-15,-14-1-3,-1-1 7,1-6 19,3-5 14,14-9 26,6-5 6,12-9 1,4-4-6,9-2-20,3-1-4,8 2-7,5 8 2,13 8 4,5 6-3,10 9-2,3 1 3,8-1-4,5-1 0,-4-8 0,-5 0 1,-12-5 1,-9-1-1,-9-2-21,-3-4-14,-9-1-42,-4-3-18,-3-7 61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9.6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0 38 399,'-37'-7'194,"1"-1"-50,6 3 15,0 0 9,8 3-4,10 2-28,-1-2-19,17 3-54,3 0-27,13 1-32,13 4-4,7-3-2,5-1 3,6-3-1,-3-2-7,3-1-16,2 1-9,-8 0-24,-9 0-10,-14 0-27,-11-1-32,-13 4 80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9.0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9 0 397,'1'5'205,"2"-4"-58,1 4-44,2-1 3,2 0-21,-1-1-12,3 2-14,0 0-6,-2 1-8,1 0-5,-4-1-6,-1 0-7,-3 1-5,-1 0 5,-5-1-9,-2 3 3,-2-1-7,-2 3-9,2-2 1,0 1-3,5-4-2,2-1-5,3 1-17,1-1-2,4 1-3,0 3 8,2 0 9,2 4 7,0 6 1,-1-1-5,-4 7-12,-2 2-9,-5 1-6,-2 2 2,-6-2 16,-5-7 13,-2-2 27,-3-5 11,-1-5 18,0-1 0,1-6-19,3-1-9,0-3-17,0-2-9,5-2-17,-1-2-14,8 4-17,-1 0-7,4 2-28,8 2-33,0-5 75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8.5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8 14 585,'3'0'256,"-3"7"-155,1 6-4,-6 12-48,-4 6-16,-3 13-11,-1 4-4,5 2-3,-1-2 0,8-7 16,2-7 5,8-14 14,2-7 4,9-11 0,4-7-7,6-13-6,5-6-1,-2-15-18,-5-2-4,-6-4-7,-7 1-4,-13 2-2,-3 1 3,-12 3-4,-4 7-5,-9 14-9,-4 10-3,-8 24-2,-3 12 1,1 13-9,1 5-9,14 3-9,7-4-7,13-6 13,6-6 6,10-14 5,5-9 9,9-15 9,4-8 6,11-14 5,-1-5 2,-1-4-1,-3-4-1,-10 4 10,-5-1 2,-10 9 7,-3 7 2,-8 8-3,-1 10-11,-6 16-1,-2 13-6,-7 17-5,-2 7 7,4 7-16,3-1-10,5-3-29,8-5-14,5-11-16,-1-8 0,8-8-51,-3-3 8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7.5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0 399,'6'13'237,"-1"-2"12,8 2-122,-1-5-33,-1 0-20,5-4-21,-5-5-3,3 0-12,-1 0-5,-5-3-14,-3 4-2,-3-1 19,-2 0 9,-1 0 0,0 0-9,1 0-24,-1 1-10,-8 3-7,-25 17-4,27-8-14,1 4-8,7 1-2,4-1-4,8 2 11,4-1 10,4 0 7,-3 1 7,1 0 2,-2 0-1,-4 2 1,-2-4 0,-7 1 0,-6 0 0,-12-2 0,-4 4 2,-8-2 19,-1-1 7,-2 0 10,4-3-1,-1-5-12,-2-5-8,8-3-12,3-2-1,9-2-26,7 1-9,3-2-35,1-3-25,5-2 6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7.0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8-3 606,'-10'0'235,"-6"26"-163,-4 11 7,-6 21-2,-4 8-12,-4 12-26,0 2-8,-3-4-16,4-2-21,7-19-58,4-10 46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6.8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73,'-1'16'238,"2"21"-127,4 12-4,3 10 0,3 2-1,4 4-26,1-2-17,2-1-31,2 0-17,0-17-17,-4-6-7,1-15-22,-6-5-10,-1-9-25,-1-4-17,-6-11-58,4-11 88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6.6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64,'16'7'236,"14"0"-149,4-2-15,13-2-54,8-3-28,-3-4-71,-1-3-47,-12-4 7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28:53.6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6.5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774,'3'28'306,"3"19"-228,-2 5-5,-1 4-32,0-3-23,-1-6-25,1-3-8,0-9-18,-2-7-8,-1-12-12,0-4-19,-5-11 113,-2-2-4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6.1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 418,'4'-2'206,"2"3"-75,3 2-13,4 3-17,0 4-16,2-1-11,-2 0-8,1 0-20,-1 0-13,-3 0-17,-1 2-11,-5 0-4,-7 0 2,-7 0 3,-6 2 5,0 3 1,1-1 0,6 2-3,0-2-1,9-3-9,3-1-11,10-3-16,8-3-19,10-6-41,4-4-43,5-4 82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5.8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139 621,'-16'27'249,"1"15"-175,2 3-6,6 10-28,3-2-6,8-10-3,6-7 4,10-18 1,4-5-2,9-14 5,7-3 5,3-16-4,4-8 3,-4-12-11,-8-5-9,-7-3-10,-7-1-5,-10 3-3,-5-1 1,-14 3-5,-5-1-3,-8 13-6,-5 10-10,-3 25 4,-4 16 3,-13 24 4,-1 10 11,4 13-6,3 2 1,19-2-4,7-7-6,14-16 5,6-10-11,9-18 1,5-6 3,7-15 3,8-9 9,5-14 5,-2-8-1,-1-12 1,-7-2-2,-9 0-1,-2 1 1,-11 3 0,-4 3 3,-5 9 3,-2 11-1,-2 17-4,-2 14 6,-2 27-4,-5 11-3,1 20 6,1 3-6,3 2-2,5-4 5,5-4-11,2-4-16,4-9-26,3-5-22,3-10-36,0-9-38,-1-18 95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5.1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682,'5'6'245,"2"5"-211,8 0-7,9 0-40,1-3-28,6-8 27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5.0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0 650,'0'21'283,"1"5"-132,4 12-108,2 5-10,-1 2-17,2 0-5,0-6-13,1-1-13,-2-11-26,-3-6-19,-2-11-21,-2-3-5,-5-8 55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4.8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 441,'22'-3'232,"-4"6"-77,-9-2-42,1 2-24,26 9-28,-5 4-13,0 2-9,-19-2-4,-7 4-13,0 2 1,-7 4-10,1-3-1,-12 1-3,-1 2-4,-1-4 0,2-1-2,9-5 2,4-4-4,6-4-5,6 0-7,12-5-21,3-5-17,7-10-59,-1-6 70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4.5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5 0 701,'-19'10'252,"-7"21"-217,-3 10 11,-7 16-14,-10 9-11,-4 6-19,1 1-20,9-6-72,10-9 62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4.3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21,'38'53'291,"-26"-6"-242,-2 5-8,3 4-5,6 1-9,-1-5-19,0-3-2,-3-10-10,2-7-4,-2-11-24,2-4-10,-2-10-40,-5-7-30,1-15 75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4.1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1 655,'8'5'286,"13"3"-96,5-2-106,9-1-20,2-3-11,11-3-39,5-4-17,2-2-31,2-1-14,-6-2-32,-7-1-13,-4-2-36,-6 1 79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3.9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0 615,'3'8'262,"-5"37"-171,0 19-27,0 6-13,-3-8-35,4 1-8,-1-17-1,3-6-8,1-10-23,1-12-19,-2-12-197,-1-6 168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53.6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242 582,'-14'14'265,"6"-3"-122,0-3-16,5-4-26,0-2-22,1-2-29,3 0-18,-1-1-17,0 0-2,6-12-5,27-44 0,-12 17-2,2 0-2,-7 1-1,-3 2 0,-5 10 1,-2 10 0,-5 8 2,3 9-2,-2 10-1,-1 8 2,1 23-1,-2 9 0,-1 15 2,0 2-2,0-4-1,1-4 2,0-11 5,0-3 1,1-11 1,-1-5-2,0-13-7,-1-4-4,1-8-27,3-1-18,1-3-36,3-4-24,3-3 71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9.6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3 473,'18'3'212,"-21"-3"-84,3 3-54,-2-10-8,2-4-15,1-10-13,4-3 10,1 3 5,1 4 7,2 12-8,-2 2-14,1 10-24,0 3-9,0 7-9,-1 6-4,-1 4-27,0 1-21,1 2 33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9.3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2 166 627,'14'51'217,"-20"1"-197,0-3-4,7-7 1,4-7-1,5-13-4,2-10 7,3-9 30,2-9 14,3-16 19,3-4-4,0-17-19,-3-2-15,-5-2-21,-7-3-5,-10 3-7,-6 4-2,-11 10-6,-4 10-7,-7 23 1,-5 11-5,-7 30 6,-3 10 4,1 19-6,7 5 5,13-9-8,9-5 1,15-19-1,8-11-6,12-13 0,4-9 1,9-15 6,5-8 3,0-20 13,-4-10 0,0-13 3,-4-5-2,-3-2-6,-3 1 4,-8 4-7,-3 6 5,-8 16 0,-3 12-2,-3 21-2,-6 9-2,-2 27-1,1 16 0,-3 18 3,2 10-3,5-2-2,0-6 2,6-9-7,5-6-15,3-10-34,6-4-22,1-10-75,4-8 9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8.7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49 527,'10'-1'228,"-7"-7"-128,4-2-23,-2-7-27,-2-5 3,0-1 13,-3-1 7,2 5 10,-2 4-7,-1 9-17,1 2-16,0 9-35,5 7-6,-2 15-7,2 10-2,0 9-4,0 1-18,1-5-35,-1-5-14,2-7-50,0-7 78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8.4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1-3 639,'-9'-2'261,"-1"8"-163,-7 20-46,-3 10-27,-6 16-13,-7 5-1,-2 8-6,-2 0-13,5-4-35,5-4-46,12-14 55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38.3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 11 539,'-11'-6'261,"5"3"-117,5 2-17,-4 0-22,9 4-51,2 4-20,10 10-23,6 6-3,5 10 3,4 6 4,-1 4-6,1 5-6,-1-2 0,-2-3-1,-1-9-1,-1-6 4,-7-13-14,3-3-15,-7-14-29,-5-11-22,-2-17 48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11.8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 529,'1'-1'238,"-3"0"-129,2 2-27,0-1-16,0 0-22,0 0-3,0 0-3,0 0 2,0 0 0,12 6 0,31 22-7,-24-13-6,6 0-5,-1-2-9,0 1-9,-2-3 2,-5-2-10,2 2 6,-5-4-2,-4-1-1,-4-3 1,0 0-16,-5-1-23,1-1-17,-2 4-53,-2-3 68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10.0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9 33 583,'-55'-25'231,"53"24"-162,3 2-11,-2 1-25,1-2-7,-1 0-12,0 0 5,1 0 19,-1 0 6,0 0 14,0 0-3,0 0-11,1 0-10,-1 0-8,0 0-2,0 0-11,0-1 3,0 0-2,1 1 3,-3-1 2,2 0 0,0 0-7,0 0 0,0 1-9,0-1-3,1 0 1,-1 0-2,0 0-1,0 1-3,0 0 4,0 0-5,1 4 10,6 15 9,18 29 1,-6-23 1,0-1-3,1-2-5,-1-1-3,0-1 3,-2-3-5,-1 0-1,-4-5 2,-3-2-6,-4-3 5,0-2-2,-2 0 0,-1-1 0,-1 0-18,-2-2-10,3 1-31,-1-3-15,-1 0-22,0 0 229,0 0-108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07.5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28 581,'-1'0'213,"-3"-3"-162,4 1-3,1 0-8,-4-2-1,4 3-4,1 0 1,-1-2 0,-1 2-2,0 1-5,0-1 3,0 0 2,0 1 5,0 0 4,0-1-1,0 0-2,-1 1-6,1-1 0,-1 0-2,0 0 1,0 0-1,0 1-5,1-1-4,-1 0-9,0 0-2,0 0-8,0 1-1,1 0-4,-1 0-5,1 0 2,0 0 0,1 4 4,5 9 0,16 28 0,-15-26-1,-2-1 2,-1-4 2,-2 1-2,0-3 1,0-1-2,2 3 0,-2-7-13,0 3-10,0-5-21,-1 0-21,1 1-27,-2-2-11,0-1 61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54.8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0 626,'22'22'300,"-28"-25"-64,1 2-195,3 2-24,0 2-9,-1 4-18,-1-2-7,0 2-6,-1-2 0,3-5 15,1 1-1,-1-1 8,2 0 0,-1 0-3,0 0 8,1 0 3,0 1-1,3 17 4,3 23-2,-3-19 2,-3 4 0,-4 1 1,4 6-3,-6 3-7,6 5 2,4 4 2,-2-2 8,-1 2 13,1-3-3,-1-2 5,3-2-2,8 1-9,-1 0 4,3 1-3,-1-2-1,2 0 5,2-3-4,3-4 0,2 2 2,2-1-6,3 1 4,3 0-3,4-1-3,4 1 5,2-4-5,0-2-6,-2 1 1,1-9-1,1 3 7,7-7 4,3 0 3,6-4-1,0-1-1,3 0 3,-3-2-3,3 1 1,3 0-5,2-1-2,3 2 0,-3-3 5,-1 2-3,7 0-1,1-1 0,2 2 0,-3-2-3,-5-4 1,2 2 2,10-1-6,5-1 2,-1-1-1,0 1 0,1-4 0,0 0 0,1-2-2,-3 0-3,-4 1-4,0-1-1,-2 1 0,-3 1 2,-7-1-2,1 3 3,0-1-1,0 0-3,-3-2 3,-3-1 2,-3 1-1,1-2 3,7 3-4,0-1 2,-1 1 1,-1 0-2,1-5 1,2 2-3,3 1 0,-1-2-2,-7 0 3,-2 2 1,-2 0 1,-2-2 1,6 3-2,-4-5-1,-6 0-3,2 1 0,-7-5 0,5 2 5,2-3 1,0-3-3,-3 1 6,-5-4-4,-5-5 6,-2 3-1,0-2 2,1 1-7,0 2-2,0-2 3,-1 2-6,-4 2 1,-2 4-1,-5 0 1,-5 1 1,-3 2 2,-5-2-5,-2 3-2,-6 0-7,-4-1 3,0 4 4,-3-3 3,-6 2 1,0 0 1,-5 2-5,-5 1-5,-2 2 1,-7 0-7,-9 0 9,2 4 2,-3-2 6,3 2-1,2 3 1,-3-2-1,4-2-3,3 2 9,3-6-1,4-2 5,4 4 4,2 0-7,7-2 4,3 2-2,3 0-2,2-2 0,3 3-6,-3-1-4,0 0-3,0 0 6,9 2-1,32 4 1,-16-4 2,1 0-2,6 0 3,2 4 1,3-2 1,0 0-5,3 2 3,-2-6-1,-5 4-4,2-1 5,-12-2-4,-3 4 5,-7-1-3,-1 0 2,-7 1 4,-1 0-6,-3 1 5,-4 2 1,-3 3 4,-2 1 5,-5 4-2,-2 1 3,-1 6-2,-1 0 0,0 3 1,-1-4 2,0-4 0,-2 1 0,-2-1-1,-2 0-3,0-1 5,2-3 2,6-3 1,2-2 3,3-4-16,1 0 3,2-2-4,1 0-5,0 0 5,3-2-3,-1-2 0,2 1 5,2 0-5,1 0 1,-1 0-4,1-1-1,-1 0 1,1 0-9,0 0-28,0 1-19,0 0-78,0 0-36,0 0-13,3 0 91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48.0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45-1 819,'0'0'316,"3"0"-210,6 0-82,30 4-23,-19 6 3,-5 4-3,0 3-5,-3 7-1,-10 2 0,-14 12 10,-14 9 5,-27 13 7,-12 5 0,-23 13-3,-10-2-10,-6 3-34,-3-1-16,0-6 2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46.7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34 358,'-37'0'187,"23"-1"-64,3 0 0,1 2-26,0-1-11,3 0-5,-1 0-2,5-3-12,-2 2-4,6 1-16,0 0-12,-1 0-18,0 0-7,0 0-4,0 0 1,20 0 1,31 0 3,-24-3-4,4 0-1,-3 0-3,-5 0-3,2-1 1,-3 0-1,-4 1 0,1 0 3,-6 2 0,-4 1-3,-5-2-2,-2 2 1,-2 1 6,0-1 8,-1 0 4,0 0-1,0 0-7,-4 8-5,-21 23-9,22-27-11,1-4-34,2-1-23,1 1 45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47.2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388 759,'-9'-1'317,"14"-6"-156,9 0-139,18-13-25,14-7-6,22-17-8,13-11-11,13-16-31,13-4-47,5-6 6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09:40:46.6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46.2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29 666,'-44'-27'279,"39"25"-162,4 3-24,-2-2-25,2 2-18,1-1-22,0 0-6,7 3 1,40 27 9,-14-2 6,3 8-8,-7 10-10,-3 8-17,-26 15-62,-21 12-20,-33 29 40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0:45.0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63 35 462,'32'-35'195,"-32"36"-106,0 1-33,0 3-18,2 4 9,1 3 1,3 7-3,0 6 4,2 7-15,-3 2-8,-4 9-15,-2 0-3,-10 10-2,-4 5-1,-10 6 4,-11 8-3,-14 3 2,-7 2-1,-11 4-2,0 0 1,-8 0-4,-4-2 3,3-9-6,-1-4-5,15-7-34,3-6-36,-1-6 49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07.2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75 613,'-50'-7'299,"46"0"-80,3 4-136,0 1-22,2 2-32,-1 0-20,0 0-11,0 0 2,19 8-2,35 14 5,-8-17 3,9 0-1,12-4 6,2-1 1,9-4-1,6 2 0,2-7 4,2-1 1,2 2 10,-5-4 4,3 0 5,-4 1-4,-7 1-10,-4 3-6,-8 4-15,-9 1 1,-16 2-4,-10-1-3,-17 1 1,-3-1-3,-12-1 3,-7 0 7,-13 0-1,-11 2 3,-17 0-3,-7 1-1,-9 4 4,-5 1-1,-9 5 5,-4-1-4,-9 1-2,3 3 1,-4 0-2,0 0 1,6 6 1,-2-4-3,13-3-5,6-1-2,12-6-1,9-1 5,16-3-1,8 2 5,14-1 0,6-1-1,6-1-7,3-1-6,11-1 3,4 0 0,10-2 12,7-1 0,9-1-1,3 0 1,7 2 2,1-2-4,-1 1 8,1 0-5,-3-2 2,1 3 3,-8 3-5,-5-4 5,-11 4-4,-7-3 2,-9-1-3,-3 3-2,-4 3-17,-5-2-23,-3-1-40,-3 2 49,-3-2 8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8.4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5 513,'22'-25'224,"-23"26"-110,0 0-19,2-1-36,-1 0-9,0 0-16,0 0-6,0 0 6,0 0-3,3 6-1,22 50-1,-12 11-13,1 19-9,3 43-1,-1 19-7,4 23 2,5 2 2,6-12-6,-2-9 1,1-30 1,-4-15 6,-3-18 14,-1-11 5,-3-11 6,-1-7-2,-5-14-11,0-6-7,-7-14-22,1-7-14,-6-11-23,-1-3 0,-4-9 4,-4-4 11,-2-2 12,5-2-1,-1 0-4,3 4-24,2 0 35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2.1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1 978,'35'-24'375,"-25"27"-285,6 5-12,1 3-36,7 4-20,5 5-16,-1-1-4,3-1 1,0-2-1,0-1 9,2 1 5,2 1 11,-4-2 4,-1 0-10,-6-1-3,-5-1-13,-3 1-6,-16 6 3,-1 3-2,-13 9 0,-12 5 5,-4 7-1,-4 0-1,-7 7 2,7 1 1,1-1 9,4-3 0,6-8 1,1-3-1,10-12-6,3-3-1,5-9-2,3-6-4,3-3-4,-1-1 2,2-3-9,4-2-1,-3-5-18,3-3-19,1-5-33,-3 1-12,-2-3-27,1-1-1,2-2 81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1.0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0 926,'-4'50'335,"4"3"-293,3-2-9,1-8-46,3-5-21,2-10-31,3-5-20,2-12-46,0-9 1,3-8 75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49.7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74,'-4'19'301,"11"0"-43,11-3-201,10-1-19,5-7-50,4-4-35,11-5 31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13.0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5 3 395,'2'0'192,"4"-1"-55,0 0-40,4 1-20,-2 1-10,-1 3-18,1-2-1,-1-1-9,2 3-4,-3-3-11,-1 4-6,-2-5-5,-3 4-1,-2 2 0,-3-2-2,0 12-2,-4-4-1,-2-2-3,2 3 0,-1-6-8,0-2-5,6-1-4,2-4-2,4 1-6,4-1 1,1 0 7,-1 0 1,2-4 13,0 2 6,1 3-4,0-1-3,0 4 0,-1-1-9,-6 2-3,0 2 1,-5 3 5,-5 2 3,-5 2 6,-4 3 5,-5 0-2,3 1 0,-3-2 2,2-3-3,-2-5-5,-1-3-5,-3-4-28,2-1-19,2-2 3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44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 65 177,'-7'-17'150,"-2"2"-1,-3 1 16,3 4-24,0 4-25,0 2-16,3 8-25,-2 7-12,4 19-21,-2 13-9,1 29-10,-3 18-3,1 35-6,1 19-5,0 37-2,1 14-4,3 13-3,4 11-4,5-8-1,3-9 2,6-19 12,0-22 11,8-25 17,0-12 5,3-22-2,-1-12-7,-1-22-17,0-10-6,-3-16-7,0-4-2,-5-14-8,-4-3-3,-11-7-21,-7-3-18,-12-8-44,-7-3 57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12.5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7 0 423,'-11'66'149,"-6"-23"-125,1 1 1,3 3 11,3-1 8,3-13 11,3-1 1,8-10-1,0-6 0,4-8-4,0-5 3,2-10-1,3-2 0,5-10 0,0-5 1,-1-6-2,-4-3-8,-3-2-10,-3 0-10,-5 2 0,-4 1-3,-7 8 5,0 6 6,-5 10-17,0 3 0,-1 6-9,-3 4-8,3 7 4,0 6-1,1 5-8,3 0-7,2 3-10,5 0 4,4-3-6,0-3 7,7-7-2,0-5-6,4-6 1,3 0-1,-1-10 9,3-1 4,1-3 8,-2-6 2,-1 1 2,-1-4 2,0 1 3,-2 3 6,-1 5 1,-2 4 2,-7 3 3,2 3-2,-7 7 2,3 7 1,-3 12-5,2 5-2,-2 5-3,-1-2-2,2-1-1,2-2-2,3-5-1,-1-2 0,-1-8-8,0-1-7,0-9-22,3 2-10,3-5-35,4-1-18,-4-3 65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11.2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0 548,'12'0'236,"-3"-1"-130,4 3-16,-4 1-37,1 2-16,2 4-15,-8-2-6,5 7-1,-5 0 0,-6 3 0,0 0-4,-11-1-3,3 0-1,-8-1-3,7 0 3,-3-2-1,0-3-2,9-4 1,-2-2-1,6-4-3,-1 0-3,5 0-3,-3 0-1,0 0 3,0 0 2,14 4-7,22 11-1,-19-8-26,1 0-20,-3 0 381,3-1-263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10.8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 92 534,'21'1'221,"-25"-8"-153,-1 3-10,-1 1 0,-1 2-39,-1 1-5,0 7-6,0 4 0,-1 10 10,0 9-2,2 7 6,2 0 2,4-1 0,0-6 1,4-7-3,0-5-8,2-9 0,0-3-2,3-7 3,-1-6 4,5-9 1,3-5 6,1-10-6,1-3 0,-5-5 3,-2-1-1,-5-1 4,-1 5-3,-6 7 0,-5 4 1,-2 11 5,-3 5-1,0 8-6,0 2-3,0 12-14,0 5-1,0 6-1,2 5-3,5 3 1,2-1 1,4 0-2,2-5-2,3-3-12,-1-9-4,3-8-6,3-1-4,1-8 7,0-5 6,1-6 6,0-3 6,1-8 3,-1 3 1,-5-4 4,-3 3 4,-2 4-4,-3 1 0,-1 6 3,0 5-4,-1 2 4,0 5 4,1 8-9,1 8 2,0 12-2,1 7-3,-1 4 1,0 2-1,2-2 1,-1-1 1,2-5-21,1-3-15,-2-6-33,2-3-20,1-5-35,0-4 74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08.9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94 494,'19'22'215,"-21"-23"-104,1-3-18,0-4-30,1 0-9,0-9-8,0-1 1,1 1-1,0-1 1,1 10-4,-1-1-3,0 4-3,-1 2-6,0 2-13,1 3-7,-1-2-8,-1 0 2,1 2 2,0 15-2,0 28 3,3-22-5,0-1 1,-2-3-2,1 1 1,-1-3 1,-1 0-3,2-1 5,-1-4-2,-1 1 1,0-5 0,-1-2 2,-1 0 4,2-3-1,-1-3 2,1 1-5,0-1-3,-1-1-2,1 0-5,-1 0 2,1 0-11,0 1-9,-1-1-36,1 0-23,0 0 46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08.4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 102 671,'19'-26'267,"-23"20"-176,2 6-12,0 2-27,1-2-12,0 0-16,0 0-8,0 0-6,-4 11-4,-14 34 0,12-19-3,3 4-1,2-1 1,0-1-2,2-4 3,1-7 1,2 2 1,4-6-1,0 1-1,5-6 0,0-4 2,0-4 6,3-5 0,2-3 3,1-5-1,0-7 2,1-1 3,-4-9 4,-4-2-1,-7-3 0,-3-1 3,-3 1-2,-2 2 1,2 8-6,-9 3-4,-2 10-4,1 4-2,-6 3-2,6 8-2,-3 5-4,-1 7 0,1 14-2,1 5-9,6 10-2,2 2-5,3-5 3,3 0 5,4-12 4,5 0 1,4-7-2,-1-7 1,6-4-1,2-5 2,2-8 2,1-2 0,0-11 3,-1-4 0,-5-7 6,-3-7-1,-2-5 1,-8-1 3,-3-1-2,2 4 2,-8 10 6,2 6 6,-2 9 4,0 4 3,4 5-12,-5 1-5,1 7-7,3 6-6,-4 9 2,5 5 0,1 8-2,-2 1 2,6 0-1,-1-3-7,4-5-21,-1-3-11,-1-7-19,3-2-12,3-3-7,-2-3-5,0-4-26,-2-2 72,-1 0 13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09:40:42.7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,0 0,0 0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10.1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-1 711,'-3'-1'262,"3"4"-313,2 0 47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09.5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2 962,'-2'-2'345,"2"2"-297,0 2-34,0-2-17,0 0-10,0 0-26,2 15-24,-1 22 40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08.6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6 68 1137,'-18'-32'391,"1"6"-384,4 18 31,1 7-18,-1 21-45,1 15-10,-7 23-7,-3 18-5,1 16 14,1 2-6,5-2 3,3-8 11,3-19 16,5-7 5,4-18 5,0-11 0,1-15 9,1-9 7,-2-5 28,0-2 7,0-5 5,2-3-9,4-12-33,1-10-10,5-11-20,-1-4-5,2-6-6,0-2-7,-4-7 6,2 1 2,-5-6 17,-4 3 4,-3 8 8,-3 4 15,-4 9 31,1 8 20,-1 10 16,0 8-15,1 10-31,2 4-23,-1 15-46,-3 8-3,-3 20-13,-1 6 7,1 10 20,4 4 5,3 5 7,3 0-1,4-7 4,1-7 1,0-14 1,0-5-1,-2-7 6,1-1-4,-1-10 6,-1-2-3,0-7-3,0-3 8,0-2 17,0 0 11,-1-1 4,0 0-5,0 0-26,0 1-10,-1-4-38,-4-6-24,-10-27-56,19 24 67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3:00.1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 262 541,'-17'-45'248,"6"3"-137,10 10-27,3 0-23,12 8-23,7 0 9,15 5 18,6 4 10,10 1 8,-1 5-10,-6 4-20,-2 5-16,-5 9-18,-5 4-9,-8 4-10,-7-1-3,-11 3-15,-7 3-1,-13 5-7,-8 2 3,-11-5 12,-1 1 1,2-4 6,3-5 1,9-4-7,4-6 3,8-2-1,1-3-6,5-1 1,5 0-3,5 0 5,7 3 1,5 2 9,3 5 3,7 6 3,-1 0 7,6 4-2,-1 1-3,2 0 1,-1 4 4,-6-3 17,-9-2 9,-7-4 19,-4-1 6,-7 0 2,2 0 0,-4 0-6,0-2-4,-1-3-15,0 0-12,0-3-13,0 1-8,-2-4-3,-1 1 3,2-2-5,-3-2-1,2 3-10,-1-4-20,3-1-56,0 1-29,0-1-53,0 0 43,3-5 78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43.4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 0 684,'13'7'277,"2"4"-194,-6 4-8,-2 4-11,-9 8-20,-4 2-11,-11 6-7,-3-1-2,-3-4-11,-3 1 4,4-7 1,4-4-1,4-8 4,3-6-4,3-10-11,0-5-4,5-7-4,2-6-2,4-7 4,2-1 0,6 2 0,-2 6 1,4 10-1,0 4-1,0 7-2,1 4-2,2 10 1,3 2 2,-1 4 1,0-1 0,-2 1-1,3 0 3,-4-4 0,0 0 1,-4-10-2,-4-3-3,3 1 2,0-6-2,1 1 2,0-2 3,-5-1-3,1 0 1,-2 3 0,2-3-3,-1-2 3,-3 2-1,0 0 1,-1 1-1,0 3-3,1 1 4,-3 0-4,0 0-1,0 0-1,0 0 0,0 0 1,0 0 1,0 0-1,5 0-2,0 0 2,25-3-2,-25 0 3,-1 0-3,-1 0 4,1 1 2,-2 0 1,1 0 3,-3 2-2,0-1 1,0 1-5,0-1 2,0 0-3,0 0-1,3-5 2,5-10 0,20-28 3,-20 22 0,6 5-1,-7 3 1,0 6 0,-2 4 0,-3 7 0,5 4-1,0 9 2,-1 8 2,0 5-1,-3 0 2,0-1 1,0-3 0,-3-4 2,2-4 2,-1-4-4,-1-5 2,0-5-4,-1-3-3,1-1 0,0 0-3,0 0 3,0 0 3,3-22 0,4-28 1,-1 22-4,1-1-2,5 1 1,4 2 1,0 4 1,3 5 0,-3 5 0,-3 3-2,1 7 0,-5 2 0,-2 6-2,1 4 0,-2 6 1,-2 6 2,-1 5 4,-3 1 1,-1 1 1,-2 3-5,1-3 2,2 3-3,0-6 0,0-5 0,5-6-20,-3-8-13,5-4-38,2-3-27,3-7 63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9.6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1 642,'1'2'275,"4"10"-138,3 4-33,5 15-9,1 8-10,1 9-19,-2 5-7,0 8-16,-2 0-6,0 2-8,2-1-10,-4-7-13,-7-6-12,-3-11-28,-3-4-14,2-14-31,2-5-4,-3-14-6,-2-8-8,-9-14-34,1-6 82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9.3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2 841,'0'-1'339,"-2"44"-220,2 11-5,3 10-28,-1 0-19,2-2-23,-1-6-7,1-5-23,-1-6-11,0-9-35,1-5-16,0-11-32,0-10-12,0-9-17,0-8-11,1-18 126,3-2-2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9.1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77 775,'-11'3'326,"12"-1"-202,4 0-36,12-2-42,4 0-8,12-2-5,4-2-6,7-4-13,2 0-9,1 0-5,3 3-1,-7 2-11,-4-1-5,-11-1-27,-6 0-14,-2-4-35,-3-2-35,0-1 85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58.9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7 126 584,'54'-90'259,"-47"74"-140,-7 1-28,-3 8-34,-2 4-14,-11 11-9,2 10-11,-9 20-12,-2 10 3,0 10 17,6 2 12,7 0 5,6-3-9,8-4-14,4-6-14,8-12-7,1-9 0,7-16-5,2-5-3,5-11-24,1-10-15,4-8-34,2-6-19,-12-7 61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09:42:30.0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0,'0'0,"0"0,0 0,0 0,0 0,0 0,0 0,0 0,0 0,0 0,0 0,0 0,0 0,0 0,0 0,0 0,-6 61,6-57,0 0,0 0,2 0,-2 0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51.1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 66 550,'0'-24'245,"-5"24"-128,2 0-16,3 0-48,0-2-12,0 1-27,0 1 1,0-1 6,6-3 0,37-19 15,-24 18-1,4 2-8,0 0-4,-3 3-14,-1 0-1,-6 3-6,-3 0-1,-3 2-2,0 2-5,-7 3 2,-7 2 2,-7 6-4,-8-2-5,-4 3-10,-1-3-7,3-4 1,3 2 2,4-6-2,8 0 2,4-6 3,1-3-1,7 2 0,2-2 2,4-1 7,4 1 2,5-3 13,0 2 5,7 3 0,-1 0 6,0 5 2,0-1 1,-7 0-2,-5-3-1,-5 1 2,-6-2 8,-3 4 17,-5 3 3,-11 2-6,2 5-8,-15-2-19,0 0-2,-4-3 0,0 3 0,6-2 1,5 0-2,7-4-6,3-2-9,8 1-26,1-4-10,6-1-42,1-3-37,5-6 83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50.3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91 728,'0'-11'286,"12"4"-194,-1-3 14,10-3-21,3 0-7,8-2-25,5 5-8,6 2-17,3 5-7,-5 5-8,0 0-4,-11 9-6,-6 3 0,-5 6-2,-5 3-9,-6 3-18,-7 3-9,-10 5-29,-6-2-3,-13 4-7,-8 1-12,-8 0-29,-2-1-1,3-8 19,8-7 19,10-11 55,8-4 15,13-5 14,2-3-1,9-2 11,3 2 7,10-1 16,2 1 8,10 2 5,3 1-3,1 7-11,1 7-6,-6 7-13,-3 3-3,-7 4-7,0 0 0,-8-2 0,-3-1-4,-5-5-5,-3 1-5,-4-5-28,3 0-34,-3-3 43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9.8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2 655,'2'0'272,"2"2"-185,4 9 10,0 2-6,-2 11-26,1 9-8,-3 17-20,0 9-7,-1 8-15,-1-4-5,-2-6-4,0-8-3,0-9 5,1-2-8,1-9-24,0-4-13,-1-11-44,-5-8-20,2-6 6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9.5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2 684,'-1'0'278,"1"3"-182,2 3 5,3 7-34,0 7-6,3 11-19,1 9-12,-1 6-17,1 2-4,-2-2-11,-1-7 7,-1-7-5,-1-6-4,-1-7-19,1-4-22,-4-7-53,0 0 60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9.3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1 553,'-1'0'277,"2"3"-50,4-3-159,5 1-20,4-3 2,4-2-3,5-4-14,1-3-8,1 1-21,0-2 1,1 3-10,-2 2-9,2-1-20,1 1-18,-5-3-34,2 1-36,-2 1 8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42.3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49 521,'-4'-34'222,"4"5"-135,10 8 8,4 0-5,6 4-12,4 4-6,5 3-13,5 6-13,4 4-15,0 5-10,-7 6-10,-6 3-1,-11 6-3,-6-4 0,-8 6-3,-7 3 3,-13 4-2,-5 1-2,-10-1-3,0-4-6,2-4-18,2-3-11,11-8-36,3-3-26,12-7 63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9.1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0 9 629,'28'-9'273,"-29"9"-139,-2 0-25,0-1-29,2 1-12,1 0-30,-1 0-10,-7 3-16,-31 15-1,21-3 0,1 1 6,-3 7 1,2 4-3,1 3-3,3 4-1,6 5-5,0-5 1,8 2 3,-2-6-6,6-4-1,4 0-1,4-7-5,5 1 2,0-6 1,1-4-5,1-6-5,2-2-7,1-2-21,1-4-11,-2-6-19,-3-2-11,-2-3-39,-4 0 73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7.4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-1 468,'-5'2'215,"1"0"-116,2-1-2,2 0-49,0-1-14,0 0-18,0 0 2,0 0 4,0 0 6,0 0 9,0 0 0,0 0-2,0 0-2,0 0-9,0 0-2,0 0-4,0 0-3,0 0 1,0 0 2,0 0 9,0 0 2,0 0 3,0 0-9,0 0-9,0 0-4,0 0-10,0 0 4,0 0 0,0 0-1,0 0 0,0 0-1,1 3-2,6 5 0,34 29 2,-21-17-1,11 4 2,6 6-2,16 7-1,2 2-1,5 3 0,1 1 1,0-4 1,8-5-1,4-3-2,0-6 0,-3-7-1,-5 0 2,3-5 1,-1-1 0,-5 0 0,-6-3 3,-15-3-2,-4 3 1,-6-1-3,-5 3-2,-7-2 1,-5 0-1,-6 0 2,-2 0 1,-2 0 1,-3-2 0,-2-2 3,-1-3-2,0 2-2,1-1 4,-1-2 1,1-1-2,0 0 1,1 0-3,-1 0-4,0 0 4,1 0 0,0 0-2,-1 0 2,1 0 1,0 0 0,0 0 2,0 0 5,-1 0 0,0 0 3,1 0 3,-1 0-5,0 0 1,0 0-6,0 0-2,1 0-2,-1 0-1,0 0-7,0 0-12,0 0-27,1 0-19,-1 0-38,0 0-18,0-1 78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6.4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23 700,'2'-4'267,"6"-2"-191,4 1-8,5 0-5,7 2-12,-1 3-19,1 0-10,0 4-14,-3 0-2,-5 9-3,-3-1-2,-8 8 2,-3 4 1,-6 5-3,-8 4-1,-5 4-12,-11-2-10,-2-2-16,-1-1-4,1-7 0,9-2 7,6-8 0,3-4 1,8-8 5,2 2 2,3-11 14,6-1 6,5-1 6,3-6 4,4 4 11,3 1 5,5 6 4,-2 3 0,5 8-8,-5 1-2,-6 5-6,0 2 0,-6-1-1,-2 2 1,-2-4-1,0 4-2,-3-5-1,1 2 0,-3-4-14,0-2-11,0-4-47,-2-4 47,2-3 4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5.9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10 514,'4'-6'226,"-3"4"-128,2 0 15,1 2-35,-4 0-9,0 0-18,0 1-4,2 23-13,1 29-5,-3-11-9,-3 2-1,1 8-2,-2 1-3,-1-5-9,0-2-2,2-7-6,3-5-4,1-8-12,2-6-18,-3-6-36,0-6-21,0-8 59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5.6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1 587,'35'-22'260,"-39"23"-146,1 3-4,2 7-52,0 1-13,1 11-10,0 3 0,0 8-5,1 1 1,3 2-9,0 0-6,0-8-9,1 1-7,0-10-14,-1-3-9,0-7-29,-1-5-15,0-4-59,1-4 77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5.3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07 524,'0'5'262,"7"-2"-38,0-5-176,10 0-22,3-2-1,3-7-4,4 2-7,1 0-11,-1-3-2,2 3-8,-3 2-2,-1-2-11,-3 3-3,-5-1-12,-1-2-16,-2 0 52,3-1-14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5.1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4 26 565,'-10'-9'237,"-3"2"-154,2 2-16,-2 1-33,-4 4-7,-1 1-2,-3 4-9,-4 9 4,1 4-4,4 10-4,3 1 4,5 5-7,3-1 3,6-2 4,2-1-1,9-8 6,2-4-6,7-3-4,0-5-3,8-4-9,1-1 1,1-5-12,-1-2-5,-5-3-16,-3-4-19,-5-2 416,-1-2-287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4.6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 13 468,'-2'-2'195,"0"0"-124,-1 0 2,2-1-16,-2 2-8,2-2-7,0 3-2,0 0-1,0 0-6,1 0-1,-1 0 0,0 0-1,0 0-1,0 0-7,-1 7-1,-10 22-3,10-22 1,2-2-2,-1-2-3,1 2-4,1 0-1,0-2-5,0 0 4,-1-2-2,0-1-5,-1 0 2,1 0-1,-1 0 2,0 0 1,1 0 3,0 0 2,0 0 0,0 0 0,0 0-2,-1 0-6,0 0-3,1 13-1,9 34-2,1-19 1,5 8 2,0 1-1,2-1 1,-2-6-1,-2-6-2,-3-5 5,-1-2 0,0-2 0,-4-3-2,1 1-1,-5-6-3,1-1 3,-2-1 4,-2-3-1,1 2 2,-2-4-3,-1 1 1,0 2 1,0-3-3,1 1 3,2 1-2,0-3-3,0 1-21,1 0-15,0-1-25,0 1-9,0-1-24,0 0 60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41.3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4 0 235,'-62'27'104,"57"-26"-63,-2 0-12,7 3-22,-1-1-7,2 0-3,-1 0 1,0-3-5,0 0-44,0-1 38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9.1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9 73 377,'-8'-38'174,"4"38"-67,-1 1-7,-2 1-9,3-2-7,0 0-25,-1 1-11,1-1-21,2 0-11,3 0-9,-1-1 0,0 0 8,0 0 5,8-3 9,26-16 2,-21 15-8,-3 2-2,1-1-11,0 4-3,-5 1 0,2 1-7,-6 4 0,0 0 0,-3 5-1,-3 2 3,-6 2-1,-1 1-4,-3 3-4,-4-4-4,2 2 2,1 0 1,-2-4 1,7 0 2,0-5-3,1-2 2,7-4 0,-2 1-4,6-4-2,0-1-1,3 2 0,6-2 4,-3 0 5,4 2 2,0 0 0,-1 3 2,1 1 2,4 1-1,-3 3 1,0-1-2,-5 3-5,-5-2 4,-3 2-1,-3 0 3,-6 0 5,-1 3 1,-3 1 3,-2-1-2,-6 0 3,1-3 4,-8-4 11,4-1 4,2 0 7,1 3 0,7-2-4,-1-4-5,7 2-9,3-6-8,4 2-9,1 2-5,1-2-24,-1-1-6,0 0-19,0 0-11,0 0 45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42.0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842,'2'37'299,"4"20"-259,2 6-22,-1 2-7,0-2-2,-2-7-10,-1-2-6,-4-8-25,0-3-17,-1-11-40,0-8-26,-1-11 7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8.2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7 478,'0'-11'185,"5"3"-126,4 0 15,3-1 11,4 3 0,2-3-6,2 3-4,1 0-17,1 2 0,0 4-11,-1 3-1,-2 4-14,0 4-9,-5 5-10,-3 6-9,-11 5-3,-8 6 3,-9 6-2,-7 1-3,-4 4-8,-1 0-10,-2-3-7,5-5 2,4-10 4,2-8 5,11-7-1,1-5-5,7-4-1,1-2 1,1-8 5,5-1 9,5-6 4,5-2 6,6 5 7,-1-2 3,0 7 4,-2 2-1,1 10-3,0 6-4,-1 11-4,-3 5-1,-2 6-3,-4 3-1,-5 0 0,0 2 0,-3-7-14,-2-1-6,0-7-24,2-7-26,1-4 47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7.7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 0 449,'1'5'222,"-1"8"-87,0 6-6,-1 10-52,-1 8-19,-3 8-29,1 4-7,-2 3-7,-4-2-1,3-1 0,0-3-5,1-8 3,3-2-8,2-9-9,-1-6-3,2-7-21,0-7-15,0-7 30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7.5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0 590,'1'4'253,"-1"3"-118,0 8-73,2 6-18,-2 12-5,-1 1-10,2 12-11,-1 0-6,0 1-7,-1 0-1,-6-10 0,5 0-3,-4-8-10,1-4-10,2-8-38,-3-8-54,2-9 74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7.1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89 617,'-1'0'230,"4"-2"-182,4-1-4,7-4-19,5 2-2,1-7-10,6 4-3,-6-3-7,3 1-3,-1-1-23,0 1-24,1 0 30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6.9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0 16 471,'-9'-6'203,"-1"1"-122,-3 1-2,0 3-25,-2 1-17,-1 4-17,2 1 3,-5 3 7,3 0 7,1 4 15,-2 0-8,8 5-14,-3 3-2,6-2-14,2 7-1,1-1-3,5-2-2,6 3-6,0-7 4,10-2 2,-1-2-2,1-7-3,4-1 1,-3-6-1,4-1-3,-4-9-10,-2-2-13,3-3-35,-1-2-27,-4-2 55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6.2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0 0 389,'-51'24'189,"50"-24"-66,1 1-14,0 0-35,-1-2-6,1 1-15,0 0-7,0 0-1,0 0-10,0 0-9,0 0-2,5 1-8,2 2 2,30 30-4,-25-16-6,5 8 0,2 2-7,-2 0-1,7 3 2,-6-7-2,-1-2 3,0-3-1,-6-5 1,-5-2 0,2-1 3,-2-2 8,-1 1-7,-1-3 1,-3 0-2,1-2-5,-2-2 7,0 2-4,-1-1 2,0-3-2,1 0-3,-1 0 5,1 0-5,0 0 1,0 0 1,0 0-3,0 0 3,0 0-2,0 0 1,0 0-9,0 0-8,0 0-20,0 0-21,0-1 38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5.1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95 600,'-27'-26'260,"29"24"-130,0-4-66,3 1-17,5 0-4,3-3-4,2-2-7,3-1-11,0 0-4,2 5-2,-2 1 1,1 4-5,-2 4-4,-2 3-5,0 6-4,-4 2-2,-4 0 0,-5 5-2,-6 2 0,-9 2-6,-2 6-9,-8 2-12,1-3 0,1-2 4,3-7 9,3-6 14,4 0 1,5-5 4,0-3 1,5-3-7,0-2-2,2-2-7,-1 1-2,0 0 9,0 0 6,6-1 6,31-13 1,-24 12-1,-1 1 1,2 2-4,-1 5 0,1 4 0,1 3-1,-3 3 0,3 5 1,-2 3 2,-1 2 5,2 1 1,-3-5 4,3 1 0,-1 0-3,0-5 1,-1 1-3,-6-9 2,2-1 1,-8-6-2,4 1 2,-6-3-5,1 0-5,1 0 0,-1-1-10,1 0-29,-1 0-41,0 0 49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4.4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1 644,'0'-1'272,"0"2"-170,0 1-1,0-2-54,-1 0-16,0 4-19,-1 21-2,-2 38-1,4-20 6,-2 4 4,-1-1-3,1-4 0,0-3-6,1-5-2,0-4-2,0-3-9,1-2-9,0-13-42,1-1-27,2-17 49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4.2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2 827,'50'-25'315,"-49"27"-244,0 0-18,-2 7-37,2 6 1,-1 7 7,-2 6-4,-1 5 3,3 4-2,-1 1-7,0-3-1,2-2-7,2-5 0,0-4-3,3-2-1,-6-5-23,3-2-20,-6-2-41,2-1-30,8-5 72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3.8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74 852,'0'4'307,"5"-3"-256,7 2-27,3-1-13,5-3 5,9-1 3,6-3-5,4-1-3,3-2-4,-1 0-2,-9-1-4,-3-2-8,-3 1-30,0-1-25,-3-2 3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2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9,'56'43'355,"11"18"-330,10 39 41,2 25 1,5 42-26,0 21-11,-14 23-17,-8 5-5,-9 3-2,-7-5 1,-8-7 12,-3-4 6,-9-15 2,0-3 0,-6-17-9,-7-9-10,-3-21-22,-6-17-14,-4-30-32,3-11-17,-3-22-20,0-8-4,1-11-21,-4-7-18,-4-15 93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41.8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6 48 624,'-31'-14'296,"0"2"-87,7 3-128,0 3-12,1 0-24,-2 4-12,0 2-17,-4 1-3,2 9-7,0 1-2,-2 8-1,1 5-3,6 11 2,-3 6-3,9 14 0,3 7 1,11 14 0,3 3-2,13 5-5,5 0 0,-1-9-1,2-3 2,0-15 4,-3-7-1,-5-11 3,-2-6 5,-8-9 5,-3-7 3,-4-4 5,-3-1 4,-6-4 6,-2 0 3,-7-6 7,-5-2-5,-3-2-2,-1 1 1,4 3-12,3 2-3,5-2-10,2 3-14,5-1-35,2 2-20,5 2-52,6 1-23,9 1 89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3.6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9 48 480,'3'-5'221,"-2"0"-86,-1 0-18,0 0-20,-2 0-11,-1 1-23,1-2-6,-3 1-12,-1 1-8,-1 1-12,-3 2-6,0 1-14,-2 1-2,-2 1-3,-1 3 1,-1 1 6,0 1 1,-3 3 0,-4-1-4,1 7-3,-4 1 0,-5 4-1,1 3 0,-4 1 2,5-2-2,6 2 1,2-4 2,8 0-2,-1 0 3,7-1-3,3 0 1,4-2-4,4 2-2,6-1-2,2-4 1,7 0 1,4-1 0,7-6 1,2 2-4,2-6-2,2-5-3,-8-5-15,3-4-6,-3-3-15,-5-2-10,-2-3-41,-3 0 62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32.2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27 22 462,'0'-1'219,"0"0"-104,0 1-35,0-1-23,-1 0-17,0 0-1,0 0-2,0 0 7,1 1-1,-1-1 0,0 1-5,0 0-3,0 0-3,1 0-1,-1 0 6,0 0 0,0 0-2,0 0 4,0 0-8,1 0-1,-1 0-1,0 0-6,0 0 4,0 0 2,-2 0 0,0 0 3,0 0-1,-1 0-5,2 0-5,0 0-3,0-1-9,0 0 3,-3 0-2,1 1-4,-1-2 3,-25-7-4,22 8-3,-1 2-2,-12 3-7,2 2 0,-24 7-25,-5 5 0,-6 4 0,-11 3 4,9 1 19,0 3 2,-9-3 5,2 1-1,-3-2 2,-1-2 1,16 0-3,1-2 2,6-3 2,4-5 2,6-1 2,6-2-3,13-2-2,-1-4 2,5 0-3,2-2 1,3 0-14,6 1-23,-1 1-31,1 1-20,1 1-20,3 0-2,1 0 74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16.6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34 789,'-7'-1'278,"7"1"-251,1 0 0,9 5-6,4-1-11,-1-2-3,7-2 0,-1 0 2,7-2 4,4 2 1,6-2 4,10 2-1,12 1 1,3-2 1,7-1-1,2-1-2,6-2-6,7 2 0,0-2-3,-1 2-2,1 1 1,0 0-2,5 2-4,-5-1 4,3-2-1,0-1 5,1 0 8,5-1 2,5 1 5,0-1-3,2 0-5,0 2 0,2 0-3,-3 1-4,2 1-1,5 1-2,-6 0-4,-1 0 3,7 0-3,1-2-2,-5 0 2,2-3-2,0 1-1,-7 0 4,-7-3-1,1 1 1,-9-2-1,-5 2-1,-5 0 1,-7 4-1,-14-1 2,-9 1-1,-2 0-2,-7-1 2,-3 0-3,-5 1 2,-9-2 1,-4 1-1,-5 3 3,-2 0 0,-5 0 1,1 0 2,-1-1 0,0 1 0,0 0 0,1 0-2,-1 0 5,1 0-7,0 0 2,-1 0-1,1 0-6,0 0 4,0 0-3,0 0 2,0 0 0,0 0 0,2 7 2,11 24 0,-11-25 0,1 1 1,0 0 6,-2 1 2,0 5 4,1 0 0,-2 8-4,1 6 1,-1 13-1,4 13-2,-4 15-3,0 7 0,0 12-1,-1 5-3,-5 7 5,0 3 4,2 7 12,-10-2 9,3 3 4,-3 1-5,0-5-3,2-6-9,-1-10-7,0-6-2,0-11-1,0-3-2,1-8 7,2-6 5,4-9 2,3-5 10,1-13-5,2-4-5,0-11-6,0-5-8,0-6-4,1-1-2,0-1 2,-1-1-1,0 0-2,0 0 4,0 0-2,0 0 0,0 0-21,0 0-19,-1 0-65,0 0-29,0-1-49,0 0 99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15.4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6-3 771,'-5'0'281,"5"0"-226,-1 5-12,-2 1-10,1 3-1,-3 2-7,8 1-6,-5 8 1,-2-2 5,1 13 8,-5 8-1,1 16-7,2 8-7,4 26-11,1 12-3,0 14-4,-1 9 0,-3 3-4,-3 0 4,-4 3 10,-3-2 6,-3-16 17,-1-6-3,7-18-4,2-7 1,4-17-12,2-8 5,1-18-4,1-5-4,3-12-2,1-4-7,-1-7-2,0-6 1,0-2-4,-2-3-3,1-3-8,-1 3-8,0 1-12,4-22-3,12-40-31,-2 21-16,8-18-51,6-8 77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1:14.4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 197 589,'-15'5'314,"9"-5"6,-3 2-256,11 0-42,1 1-9,12 1-22,10 1-1,5-4 4,-1-1 2,7 0 1,3 2 2,7 0 1,9 3 1,6-1 22,-2 1 12,7 0 16,0-1 7,14 3-9,6-4-12,7-2-12,5-1-7,1-4-15,0-1 2,15-5-2,0 0-4,1-3 8,9 0-4,0-4-1,1 2 5,10 0-4,-1 2 3,-2 4 1,0 2 2,-6 2 19,1 2-1,-3 0 4,-3 3 3,-4 0-5,-3 0 3,-12-1 4,-3-2-6,-8 2-10,-7-2-1,-11 0-6,-6-2-3,-17-5-1,-5 4-6,-14-1-4,-6 3-2,-9 4 3,-6-2-3,-7 0-3,-3-3-4,-7-4-42,-4-3-24,-8-3-52,-3 0-34,-4 3 102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09:39:40.2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6:06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4 408,'-1'-1'180,"11"2"-61,2 3-88,13-5-16,5 2 4,10-2 2,5-3 0,15 5-6,2-1 3,6 0 7,6 0 2,4 0 10,9 2 6,3-4-12,8 6-1,5-2-3,2 1-2,14 5 4,1-3-2,-2 1-4,3 2-1,1-3 4,-2-1 4,10-1 2,-2-3 1,-6-4-10,5 0-5,-6-5-2,-4 1-8,8 1-3,-8-3 1,-9-1-6,0 0 0,-14 1 3,-6 0-1,-13 4-2,-10 1 0,-15 5-5,-7 2-5,-10 1-5,-8 3-4,-12-5 1,-2 0 5,-11 1-1,1 1 1,-11 3 5,-10-4 0,-6 6 8,-11-1 1,-9 3-1,-3 4-4,-16-4 5,-7 3 1,-10-4-1,-7-2 1,-4 3-2,-6-5-1,0 0 6,-2-1 4,-10-8 6,2 0 3,-5-6-6,-8 2-2,2 1-9,-3-1 4,-2-1-5,3 5-1,-3-3-5,-3-2-9,3 0-3,3-6 3,2 3-1,7 2 2,5-3 4,4 4-1,12-3 2,7 3 10,10 3 4,4-2 3,15 0 6,5 2 4,17 3 0,10-1 1,14 2-7,6 2-12,11 6-19,6 3 2,20 7-1,11-3 1,19 0 20,11 1-5,15-7 4,8 3 1,13 0-1,8-2 0,10 1-3,3 1 5,17-5-1,1-1 8,11 1-2,-1-6-4,5 0-1,0 1 1,-5-2-5,3 5-2,-17-3-20,5-2-25,-14 1 32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6:01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2 516,'-2'-1'206,"3"0"-157,4-7-9,3-1-18,10-2-17,3-3 2,7 1-1,-1 0 6,5 1 5,2 4 1,6 2 3,6 1 0,7 4-1,3-2 0,1 0-4,-2 1-1,6-2 0,8 0 4,7-2-3,3 0 0,-2-2-5,3 1-4,2-1-3,1 0-3,4 3 2,-2 0-1,5 2 4,0-1-4,4 0 1,4 1-1,-1 1-5,0-1 6,8 2 2,-4-1-1,-6-2 7,-1 0 1,-4 1 3,2 3 4,-4 1 1,0 2-2,-5 3-4,-3-3-7,-1 1-4,0 1 1,-11-2-1,1 3 0,4 1-2,-2-2-1,-2 0 0,-6-2 2,-2-2 3,4 0-1,0-2-4,-1-4 0,-8 0-1,-8-3 0,-3 1 4,1 1 1,-2 1-4,-4 0 1,-3 2-1,-6 1 0,-10 0 1,-4 2 2,-10 0-3,-5 0 1,-2 0 5,-2 0 7,1 0 20,0 0-5,1 0-1,-1 0-9,0 0-18,0 0 5,0 0-3,1 0 2,-1 0 3,-5 8-6,-11 28-1,19-21 0,1 0 0,-2 2-2,1 0 1,1 4-3,-1 3-1,0 3 4,2 12 5,-2 4-3,1 10-4,1 6 0,-4 8-15,0 6 4,0 9-1,0-3-2,-1 5 8,-2-4-3,4 1-1,-2 1 3,-2-8 1,0 2 1,-6-6 3,-1 0-5,1-2 0,-4-5 2,-3-11-1,0-3 7,2-12 3,-1-8 1,9-6-1,0-4 0,4-10 0,4 1 0,-4-9 3,0 1-1,1-1-3,0-1 0,1 0-11,0 0-4,0 0-14,0 0-10,0-1-12,0 0-19,0 0 47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6:00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5,'52'34'252,"-52"-22"-180,0 2-23,-1 4 0,-1 4 1,-1 12-21,-2 9-4,-1 19-15,1 10-9,0 15 1,2 5-1,1 7 3,2-2-2,1-5 7,2-1-2,1-5-3,-1-2 4,1-7-5,-3-4-2,-2-8 1,-2 0 1,1-2-3,-2-6 1,4-7 0,0-8-1,1-14 0,5-5-1,0-11-3,5-7 4,6-9-2,3-2 2,10-10 1,4-2-1,6-4 4,4-2-3,1 5-1,1 2 4,-2 4-4,-1-1 1,7 2 2,9 1-4,6 2 2,1 3 0,0-2-1,-2-1 0,10 5 0,6 0 0,1 4 0,-1-3-3,2 0 1,2-1 5,2 2 0,-1 2-2,2 1 2,-1-2-4,2 0 7,-4 1 3,-4-5 2,4 3 5,-7 0-2,2 3-1,-8 1-4,-3 2 0,2-1-4,-1-2-1,-6-2-4,-4 2 0,-6-2 0,2 0 1,4 4 1,4-2 0,-6 0-1,-3 2-1,-6 2 2,-2-3-1,6 2 0,-2-1 1,1-2 2,-4-2-4,-7-1 0,-4-1 5,-6-1-7,2 4 5,-5-3-1,-3 0-4,-6 2 5,-2 1 0,-8-2 0,-4 1 1,-1 2-4,-1-2 2,-2 0 0,-1 1-3,0-1-29,0 0-18,-1 1-45,-12-6 51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5:59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89 498,'-49'-28'200,"49"28"-152,0 0-5,6 0-30,-2 4-6,0 0 10,5 1 5,-3 1 4,2 1 10,5-1 4,-4 0 2,10 2 8,-1-3-4,3-2-3,7 0-3,4-3-12,4-2-4,12-2-9,3 0 0,6-5-4,0 0-5,3-2-1,-1 3-3,11 2-1,5 0 1,4 1-1,3-1 2,4 1-3,4 0 1,-2-1 1,7 1-3,1 0-1,0-1 3,3-1-3,-4-1 2,1 0 0,-3 1-1,0-3 2,2 1 0,-2 1 4,-1-1-2,2 3-2,0 0 2,-3-1-4,-1 4 1,-3-1 0,-2 1-2,-3 1 2,0 1 1,-5 1 0,-2 2 0,-2-1-1,-1-2-2,-2 0 4,-2 1-1,-10 0 0,3 2-1,-3-1 0,-1 0 2,-9 3 1,-7-1-1,-14 0 0,-2 2 1,-10-3 1,-4-1 5,-3 2 1,-4-3 2,-3 1 5,-1-1-2,0 0 1,0-1 4,0 1-6,0 0-2,0 0-4,0 0-7,0 0 0,0 0 0,0 0 2,0 0 0,0 3-1,4 6 0,16 25-3,-14-24 2,1 3 1,0 3-2,2 9 0,-1 5-3,0 17-1,0 10 5,-3 22-4,-1 12 2,-3 17 1,0 9-2,-5 3 2,0-3 3,1-12-1,-1-6 0,3-16 1,-2-6-1,0-12 6,2-6-4,0-8 0,1-5-1,-1-6-4,-2-6 0,3-5 4,-1-6-4,1-5 1,-2-5 3,0-6-3,1-1 3,-1-2 1,1 0 5,-3-4-1,0 0 2,0-1-5,-1-2-5,2 2-7,1 0-11,0-2-16,1 2-12,1 1-26,0-1-12,0 0 54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41.0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60 695,'-4'7'304,"6"1"-151,4 0-35,8-2-54,6 0-13,10-7-28,5-5-14,2-11-47,1-2-30,-4-6 406,2-2-282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5:57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0 511,'0'4'225,"-1"-1"-113,1 3-15,1 3-20,-1 0-7,3 7-7,-1 1-3,1 6-10,2 7-7,-2 9-14,3 11-13,-2 12-10,-1 7-1,0 4-4,-2-1-2,1 6 1,-2-2 0,-1 6 2,0-2 4,-4-1 4,-2-3-4,-3 2-1,0-2 0,-3-4-5,4-2 4,-1-10 0,0-2-3,2-14 0,1-5 0,3-13-5,1-10 3,4-6-2,-1-4-2,0-5 4,-3-3-3,3 1 3,0 1 0,0-1 2,0 0-1,0 1 2,0-1-1,5-4-1,30-21 3,-21 23-3,-1-1 4,6 1-5,0 0 1,6-4 0,6 1-2,6 0 3,9-2-1,6 2 3,2-1-3,0-1-1,-3 1-3,6-1 0,5 2 5,8 2 2,-1 0 1,3 3-4,-1-2-3,5 3 1,2-2 2,0 1 3,-1 0-2,2 0-3,1-2 2,2-2-3,3 0 3,0-2 1,5 5 0,-2-3-1,1 3 0,3 0 4,-1-1-3,6 0 6,-3-2-3,0 0-1,1 0 0,-3-2-3,6 1 3,-1 0-1,-3 0 0,0 1 5,-3 1-7,-3 1 0,-1 2 0,-4 1-1,-6 0 2,-9-1 8,2 0 0,-9 3-4,-3-2 1,-17 0-4,-6 0-1,-9 0 1,-8 1 1,-5 0-5,-6 1-3,-10-6 1,-4-4-14,-8-1-36,-7-4-13,-9-1 456,-5-2-312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5:56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8 414,'-30'-9'163,"29"8"-112,2 1-31,0 0-19,-1-1-7,0 0 0,0 1-2,0-1 7,0 0 1,0 0-5,0 1-89,7-3 69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5:40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6 853,'-9'-1'318,"13"5"-266,0-3-11,17 6-27,3-4-7,19-4-4,12-1 2,21-2-5,10-1-3,13-1-2,8-1 5,2-3-2,6 3 0,12-1 2,-2 2 0,13 3 0,1-1 0,-3 4 10,10 2-1,1 5 13,6 2 7,7 4-9,4 0-3,6 2-7,7 1-6,7-1 1,2-4-3,3-2-2,5 1 3,-2-2-3,2 4 1,2 2-2,-5-1-4,3 1 5,-4 0-3,-1-3 5,-1 1 1,0-2-1,-4 1 2,3 0-3,-11-3 9,5 0-2,-5-1 0,-5-3-2,4 0 0,-23-2-3,4 2 0,-32-3 2,-7 4-7,-16-4 2,-12 0 2,-16-1 4,-9-1 9,-22-1 6,-11 0 5,-11 2 3,-8 0-4,-7 0 8,-3 1 12,-8-4-5,-4 0-14,-9-1-72,-3-1-55,-7 2 55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5:38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7 199 668,'-27'1'229,"5"-1"-222,0-2-5,-3-5-29,-2 0-12,-9-5-8,-1 3 2,0 1 24,3 2 10,7 5 22,0-1 21,7 5 29,1-3 16,5 1 8,3-1-4,4 0-13,4 0-9,1 0-23,2 0-10,0 0-21,0 0-2,0 0 0,0 0-4,3 0 4,12 6-2,37 17 2,-22-11 0,21-2 3,4-3-3,7-1-1,2-1-1,1-2-4,6 0 2,9-5-1,4 0 3,-2-3-1,-2 2 2,0-2-2,-5 0 1,-6-1 2,-5 2-3,-10-6 5,2 2-2,-3 0 1,-2-3-4,-14 4 4,-9-2-4,-15 4-1,-5-2 5,-6 6 2,-3-3 10,-12-4 6,-4-2 1,-18-8-9,-8 0-5,-12 1-8,-4 0-1,4 4-3,-4 3-1,-3 3-1,-1 3 1,2 4 6,4 1-1,14 5 2,7 0-3,13 2-6,6 1 0,16-1-33,8 0-23,19-6-36,13-1 51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5:30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72 395,'-11'-13'190,"4"5"-73,-1-1-16,2 6-31,0-2-13,-1 1-14,1 3-6,0-4-3,2 4-3,0-2-6,2 3 0,2-1-5,0-2-4,0 3-8,0 0-2,0 0 0,0 0 1,0 0 6,4 2 2,6 3 7,28 9 3,-23-11 2,1-3-3,7 2-1,1-2-5,1 0-5,5 0 0,-7-2-8,1 0 1,0-1-4,-2-2-2,5 4 5,0-3-3,3 0-2,3 2 3,4-1-5,0 0 2,2-1 0,0 1-1,-3 0 4,1-1-3,-2 5 4,0-1-3,-2 0-1,1 2 1,3-2-3,2 1 2,0 2 0,2-2-3,-7-1 2,-3 0 1,-2 2 0,0 0 0,2-3 5,3-1-1,8 3 5,-1 0-3,6 1-3,-3 0 0,-5 0-4,-2 0 3,-8 0 3,4 5-1,-2-5 4,3 2-4,1-2-1,0 0 2,4 2-1,-7-2 2,-2 0-2,-3 0 0,-4-2-5,2 1 1,3 2 2,-2-3-2,6-1 6,1 1-3,4 0-3,-1 0 2,-1 1-4,-2 1 2,-4 0 4,0-2 0,-3 0 2,-2 1 0,2-1 4,-1 2-1,0-1 4,1 3-2,-1-1 2,-2-1 2,4 3-1,-4-2 0,-7-3-1,2 3-4,-10-2-3,3 0 4,0 3-4,-5-3 2,-1 1 0,-3-1-4,-2-1 1,2 0-2,-2 0 2,0 0 0,0 0 0,0 0-2,0 0-3,0 0 0,0 0-3,0 0 3,0 0 0,0 0-14,0 0-41,-1 0-27,0 0-39,-1 0-8,-6 0 86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5:29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1 89 519,'-16'-4'234,"2"-8"-122,4 4 7,-6-5-37,-2-3-14,3 4-19,-4 2-9,1 1-12,-2 4-4,0 5-9,2 3-3,-2 3-8,1 6-4,-2 10-1,-2 3-1,-4 8 0,-1 4 0,-1 3-2,0 0 3,8 9-2,3-2 3,7 2 0,6 3 2,2-2 0,3-2-2,4-3-2,2-4 0,5-5 0,3-2 1,4-7 1,6-2-2,1-5-1,3-3 1,-2-5 1,-4-5 1,1-2 1,-3-3-2,4-4-1,-3-4 2,3-6 0,3 1 2,1-4 4,4 1-2,0-2-2,0-2 0,-1 1-2,-2-4 0,-5-1 5,-2 1 1,-2-4 6,0 0 2,-4 0 0,-1-2 4,-6-2 2,0 1 2,-2-1-4,-4-2-2,2 0-2,-1 1-2,-3-3-1,-1 1-4,-3 0-5,-2 3 1,-4 0-3,-2 4 5,-3 1 3,-3 0 2,0 4 1,-1 1 0,-2 4-5,-4-1 3,-1 7 4,-3-1-6,-1 3 1,4 6-3,-3 0-1,3 3-2,1 6-1,-4-2 1,4 6-5,1 1 3,3 3 1,3 1 1,-1 2 6,2 2-4,-1 0 0,-5-2-3,3 3-3,-4-3 6,7 1-2,1 3 2,-1-5-4,7 1-1,-1 0-14,2-3-14,4 2-28,0 3-19,3 0-24,1 6 58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04.9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0 576,'-25'24'246,"25"-24"-162,2-2 3,3 2-59,0 0-5,3 2-3,1 0-8,0 0-4,2 1-4,-3-1-1,-1 0 2,2-2 2,-3-1 3,3-2 3,1 3-1,0 0 4,2 0-3,-3-3 0,5 1 4,0 1 1,8 1-3,2 2 0,1-1-7,3 1-4,-3-1 0,1 2-5,1-1 3,1 0 1,-1 3-3,-1-4 4,0 0-4,4-1 3,0-2 4,5 2 6,5 1 3,-1-1 6,0 1 2,0 0-8,-4-2 1,5 1-9,2 0-5,10-3 3,2 1-4,2-3-1,1-2 4,-3 2-5,-2-1-1,5 3 6,-1 2-4,3 2 2,-4 0 4,-7 3-3,-2-2-2,-5 3 8,0 2 1,5-3 8,3 1 10,-1-4-2,1-2 3,-7 1-12,-1-1-8,-1 1 0,-1 0-6,4-2-1,2 2 2,3 1-3,-3 0 1,-4 4 2,-3-1-5,-5-1 0,1 1 0,0-3-3,1 0 4,0 2 2,-3 0-4,-4-2 7,-2 3 5,-8-3 9,0-1 7,-2 0 2,-3 0-3,0 0-6,-2 5-7,0-1-1,-2-4-8,-2 4 1,-2-4 2,-3-1 3,-1 1 3,1 1 4,-2-1 3,0 0 0,0 0-3,0 0-8,0 0 2,0 0-10,0 0 4,0 0 1,0 0-7,0 0 6,0 0-2,0 0-1,0 0 4,0 0-7,0 0 3,0 0-8,0 0-8,0 0-51,0 0-36,0 0-16,4 0 54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2:03.1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3 50 691,'-60'-23'288,"55"19"-169,3 0-25,1 2-36,0 2-15,0 0-16,0-1-4,1 0-2,-1 1 10,0-1 14,0 0 2,0 0 5,1 0 0,-1 1-9,0-1-3,0 0-9,0 0 3,0 0-12,1 0 2,-1 1-9,0-1-13,0 0 1,0 0-7,1 0 2,0 1 1,0-1-2,12 0 2,39 4 1,-23-3-1,10 2 1,3 0 3,1-1-5,5 4 7,-2-3-5,1 2-1,6-4 5,2 6-8,9-1 8,2-2-3,-4 2-4,3-4 4,2 1-2,7 6 2,7-5 0,0 0 4,5 0-4,-3-7 1,2 4 1,-3-4-6,-10 0 0,1 4 6,-12-3-3,-3 1 4,-8 2-4,-8 0-5,-9 1 4,-4 6-1,-10-5 6,-5-1-5,-5 1 1,-3-2-1,-5 2-3,2 0 9,-2-4-1,0 2-2,0-1 6,-1 1-12,0 0-60,1-1-34,-2 1 53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0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641,'-6'6'189,"2"9"-274,2 11 81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9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30,'-5'6'243,"5"11"-272,5 4-10,6 12 2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40.8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4-1 883,'2'-2'332,"-2"2"-233,-8 1-15,-5 7-20,-1 1-7,-7 10-39,4 8-8,-6 16-9,-1 6-1,6 11-1,5 4-3,9-5-18,4-3-15,6-17-30,4-7-13,2-14-16,4-6-2,0-12-22,2-5 71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7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3 761,'-3'0'245,"-2"10"-284,6 5-3,-2 11-76,3 8 76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09:47:32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2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8 1354,'-1'-1'24,"1"1"1,-2-1 0,2 1-34,4 0 16,22 0-32,60-1-7,-18 0 24,-10-3 8,2 0 5,73-1 12,0-3-6,-68 4-11,2 0 2,201-13-5,-40 4 6,-7-3 1,-124 13 0,-7 0 4,-17 1-2,-6 2-2,-9 1 6,-6 1-6,-12 3-1,-7-3 3,-6 4-9,-5-4 5,-5 1 7,-5-2-1,-7-3 8,0 4 6,-5-2 13,0 0 4,-2-1 4,1 0-6,0 0-15,1 0-6,-2 1-22,-7-2-16,-21-3-57,25 5-26,5-2 64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52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99 183,'-2'3'93,"2"0"-29,0 0 11,-4-2 1,4 0 1,-3 1 1,-3-2-3,7 3 6,-4-3-1,3 2-8,0-2-7,0 0-15,0 0-12,0 0-7,-1 0-12,1 0 1,-1 0-5,1 0-4,0 0-3,0 0 0,10 0-1,32-7 2,-14 0-3,2-4-1,10 0-3,2-1-1,10 3-1,5 0 0,10 2-1,2 2 1,3 0 1,2 1-1,2 0 2,4 3-2,1-1 1,0 1 1,6 1-1,2 1 0,5-2 3,6 0-4,-1 0 1,-2-2-1,1 1 0,-2-2 0,-3 0 1,-2 1 2,-5 3-3,-3 0 4,-1-1-2,-5 1 1,-8 0 1,-4 1-3,-10 1 1,3-2-2,-5 3-2,-3-2 3,-10 0 4,-5 0-1,-12-3 2,-4 2-1,-10 0 3,-2 0-1,-4 2 0,-2-3-1,-1 1 7,0 0 8,-1-1 7,0 0-5,1 0-12,-1 0-8,0 1-3,-1 0-1,-7 1-1,-24 4-3,28-5-23,-1 0-6,1 0-30,5-2 3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52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 470,'-4'-1'185,"0"0"-106,0 6-110,1 2-56,-1 3 56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9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8,'20'36'263,"0"-2"-115,2-1-22,1-6-34,-3-7-12,-4-5-11,-3-4 7,-7-7 1,-3-3 6,-1-1 1,-1-2-2,-1 1-16,0 0-15,1-4-24,2-20-9,2-26-13,-4 23-6,-3 2-27,4 8-10,-3 5-38,-1 4-19,2 6-35,0 3-19,2 0 95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8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618,'-1'15'229,"1"17"-190,1 6 6,6 14-3,4 5-6,2-2 1,4 5-7,-2-6-1,3-2-9,-1-5-10,-3-8-1,-6-9-9,-7-7 1,-6-8-1,-9-5-2,1-4 2,-6 0 0,-2-6-11,1-3-15,-1-5-37,5-2-2,8 1 8,6-2 13,4-1 34,4 0 2,7 0 4,4-1 2,2 3 1,3-1 4,2 6 7,1 1 5,2 7 11,-1 7-3,-6 4 0,-2 4-4,-1-2-10,-4-1 2,-3-3-3,-1-1-5,-2-4 4,-2-1 3,1-5 4,1-1 5,0-4 5,-1-6-2,2-2 1,0-2-1,0-6 1,0 1-2,-3 2-3,0 4 3,-4 6 3,1 5 1,-2 5-13,1 5-5,-1 4-11,2 3-4,5 4 8,-1-2 0,8-4 4,1-1-1,5-4-3,1-3 4,-3-2 0,-1-3 1,-7-5 3,-3-2-1,2-1-1,-7-4 2,-3-3 1,-1-3-7,-8-6-13,-4-2-14,-4-6-29,-2 1-9,-7-5-28,-1 1 54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8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74 712,'-6'10'264,"-8"13"-208,0 5-16,-14 6-12,6 3-9,-1-3-11,0-4-2,11-4-3,4-4 1,9-6 2,3-7 1,10-5 3,4-4 4,10-10 3,2-3 1,5-6-2,0-2-5,-9-2-5,-2-2-5,-13-1-3,-12-3 3,-5 6 0,-5 2 1,-16-2 2,4 8-5,-10 0-5,-2 0 1,9 9 2,1-1-1,9 2 3,2 3-3,8-2-3,2 1-1,11-2 2,6-2 0,9-2 4,6 0 2,5 2 2,3 2 1,1 6-1,1 5 0,-7 10 0,-1 3 3,-4 17-3,-6 2-1,-6 1 0,-5 2 0,-6-9 4,-3-3 1,-1-4 1,-2-5-1,-2-9-4,-3-5 4,2-4 0,-1-5 2,3-4 1,3-4-4,1-10-2,3-2 0,4-9 0,1-2 0,9 4 0,-1-3-2,3 10 1,2 3 5,-1 10 5,-1 6-3,-3 10-2,-4 6-2,-7 12 1,-1 7 3,-5 0-1,4 5 1,1-6-6,2-7 2,0-4 4,-6-6-4,3-5-1,-7-2-2,9-6-2,0-2 5,4-7 5,1-3-3,2-7 1,4 2-3,0-2-5,1 5 3,-4 9-4,-1 2-3,-3 9-3,0 9-6,-1 3-15,-2 6-13,4 3-36,-1-4-37,5-8 75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7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424,'53'61'208,"-26"-38"-74,0-1-16,1-5-38,-10-5-22,-4-5-22,-5-1-2,-4-5 9,2 1 12,-10-7 8,0-3-5,-1-6-26,-4-5-10,4-2-26,3-4-8,0-5-18,1 1-13,4 0-37,2 3-35,4 4 75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7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1 830,'41'47'289,"-44"-19"-260,-1 3-23,2 1-19,-1-8-39,0-2-16,2-7-24,-3-5 15,2-3 38,-1-4 26,-1-4 32,-2-4 7,-2-5-7,1-1-9,1-6-10,0-3 0,4 0 4,-5-5 1,4 0 15,1 4 10,3 0 9,4 5 9,3 6 2,1 1-4,3 3-4,3 7-6,1 5-14,0 4-8,0 10-10,-1-1-1,-2 5 2,2 3-5,-4-3 1,-1-3 2,3-5-3,-3-6 8,6-4-2,-2-1-3,2-5 4,1-3-5,-8-8 3,6-3 2,-5-5-4,-1-2-1,-1 1-1,-6 0 2,-7 5 1,1 6 3,0 4-5,4 8-3,3 8-7,2 3 0,1 9 5,-2-5 0,11 1 6,-3-4-2,4-7-4,2 1 5,-3-8 1,1-1-2,-1-7 6,-6-3-5,-4-4 3,-1-3 3,-4-1-22,-1-2-6,-3 0-25,-2 1-16,-3-1-25,0 0 52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40.5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7 0 881,'-4'4'345,"0"14"-250,-5 6-19,-8 17-28,-5 7-13,-14 5-18,-3 6-7,-1 1-17,0 0-20,10-3-43,7-4-25,10-12 5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6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195 675,'-59'-15'256,"27"36"-208,-6 8-15,0 8-15,5 3-13,3-1 5,13 1-1,5-7 0,13-5-6,5-4 1,7-9 0,4-7 7,7-7 15,5-2 2,2-13 1,3-2-6,-5-7-9,-6-3-4,-8 0-3,-10-1 1,-8 4 1,-7 1-5,-13 2-2,-2 4-2,-10 4-7,-2 5 2,2 6-1,5 3 3,6 3 1,4-4 4,7 1 2,5-1-1,8 1-9,4 0-7,8-4-1,4-3 2,9-5 11,4 2 1,8 2 3,0 3-1,-5 3-1,5 5-1,-10 6-5,-1 5 1,-1 10 3,-11-2 0,-3 4-4,-5 1 2,-3-1-1,2-2 4,-1-4 8,2-2 1,2-6 1,-3-2-2,5-3-1,-3-6 0,5-3 1,-3-7 2,3-6-2,0 1 0,-3-7-5,1 0 1,-5-4-10,-5-4-8,0-1-20,-3-1-14,-3 3-14,3 6-3,0 8 11,-1 0 8,3 7 20,-1 2 17,2 0 17,2 6 9,-2-3 11,0 0 3,0 0 6,7 7 6,35 39 8,-25-25 3,1 1-2,1 2-7,-7-2-19,1-3-9,-6-6-3,-5-4-3,0-5 11,-3-3 4,1 0 1,-3-4 4,-2-2-10,1-3-8,6-8-17,3-1-9,2-5-18,4 1-8,-3 3-5,4 4-2,2 4 4,1 3 4,0-1 8,-1 3 9,1 2 9,-4-1 4,3 5 5,-6-2-3,1 8-2,-2 2 0,-5 8 4,1 3 2,-3 0 10,2 6 1,-1-5-2,1 1 2,1-4-3,0-6 5,4-2 2,-1-7-1,1-6 2,-1-3 3,0-7 21,-3 0 6,-3-9 4,-3-5-5,-6-7-22,-2-4-5,-5-6 6,-2-5 2,1-1 7,-4 2 3,5 12-8,2 7-6,1 8-10,9 6-3,0 7-10,4 0-2,8 4-12,1 0-11,11 3-25,1 1-17,3 5-25,2 3-13,3 11 72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4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5,'3'12'297,"-3"-1"-263,0 0-37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4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36,'0'20'282,"0"11"-195,5 20-40,1 11 1,0 16-17,-2 4-5,-1 2-16,-3-8-6,-2-15 2,3-4-11,-1-13-43,3-4-23,4-13 4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4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0 559,'7'19'257,"-1"7"-129,-6 0-15,-1 6-55,-4 0-19,-3 2-26,-4 0-2,-6-8-2,1-4-3,-2-10 3,4-4 1,7-5 0,2-3 11,2-10-2,4-4-3,5-10-8,0-5-4,7 1-4,4 3 0,2 10 2,-1 4-3,1 6 1,-4 5-1,2 1-1,3 3 0,1 6 1,5-1 4,-4 1-1,1-1 3,-1-2-4,1 0 2,1 0-2,-1-1-1,-3 0 4,2-1-4,-5-4 0,-3 0-7,5-3-29,-5-3-21,0-3 35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2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7 598,'-4'-5'263,"-6"4"-146,-4-2-35,-3 6-34,-4 0-13,8 0-9,1 3-2,5-1-4,0 1-3,1 5-4,4-1-4,10 9-6,11 2 0,4-2 1,8-1 3,0-2-1,-3-5-1,-5 1-2,-9-2 1,-10-2-5,-3 3-2,-12 0-2,-5 2-2,-10 4 7,-3-2 0,-5 2-13,-4-2-11,0-3-32,2-2-31,16-4 58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2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6 535,'8'-25'203,"3"-9"-149,0-3-19,3 8 3,1 4-9,-4 14-2,0 6 3,-2 10-5,-2 9-5,1 11-9,-3 6-3,2 4-1,-3-2 5,1-9 5,3-3-2,-1-10 4,1 0-4,-1-7-5,1-2 3,2-4-4,0-3 3,0-4 1,-2-4-6,-5-9 3,-1-2-3,2-3-2,-2 0 9,2 6 2,-2 4 0,-4 7 1,2 5-10,0 5-12,0 4-2,3 7-1,1 4 2,4 7 6,1-5 2,5 1-2,0-5 2,1-7 0,2 2-1,-4-8-1,-2 1-6,3-4-6,-4-1-15,2-5-22,-1-1-23,-5 0 45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1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429,'5'-4'185,"2"1"-85,7 0-53,7 1-8,3-4 7,7-1 2,-3-3 8,4 1-3,2 6-7,-6 3-6,-1 3-18,-10 5-2,-8 6-10,-3 4-7,-10 5-2,-3 2 0,-7 2-1,-4-5 3,-5 1 7,-1-4-3,-1-6 4,2-3-1,5-5-12,5-3-2,5-3-3,8-4-2,13-6 7,-1-7 2,9-7-1,-1-3 1,1-2 3,2 3-1,-3 8-1,0 5 3,-5 11-1,-4 7-1,-1 12 0,-2 2 0,0 7 0,-1-2 1,0-4-1,-1 1-1,4-8-1,1 1 0,1-7 2,0-1 1,-4-5 1,4-4 3,0-3-2,-3-4 0,4-4 3,-4-5 0,2-4 4,1-1-1,-3 5-2,1 2 5,-6 11 4,0 5-4,-5 6-5,2 9-6,-3 5-8,0 5 3,4 3 0,1 2-5,11-2-32,-5-6-15,6-5 72,8-4-31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1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-3 442,'-5'-4'220,"1"12"-7,-3 8-174,0 15-1,-4 8 1,6 9-8,0-2-8,3-7-8,4-4-3,7-9-8,0-5 1,4-6-3,0-6-2,-4-7 4,2-2-9,-6-6-13,-3 0-6,-1-5-14,-4-2 4,-5 0-2,-1-1 5,-13 0 9,1 4-1,0 0 8,4 6 9,4-1 21,5 2 8,3 0 11,3-2-3,10-1-16,3-4 0,14-5 2,0-5 9,3-1 16,5-1 2,-7 8 3,3 2-7,-7 7-16,-5 3-1,-1 4-15,-4 4-2,-1 9 1,-3 6-5,0 10 2,-3 2 2,-1 1 0,0-2-1,-2-3-3,2-5-12,-2-6-23,3-3-18,-3-8-55,-2-7-29,2-4 84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0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0 237,'-3'81'125,"-19"-56"5,-2 3-81,-2 6 3,2-2-7,4-3-22,3-3-5,15-6-12,1-3-6,11-8 5,2-2 5,7-9 20,8-3 10,-3-7 9,7-1 2,-1-7-14,-6-3-5,0 2-15,-3-3-2,-8 7 8,-1 6 4,-9 3 16,-3 3 3,-3 8-6,-2 6-5,-4 14-14,-2 7-7,-2 11-1,1 0-7,-1-4-11,5-1-10,4-9-34,4-4-12,7-7-75,0-5 8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0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0 674,'3'25'265,"-2"6"-205,-7 1 3,-1 3-12,-5-7-25,-1-1-9,-6-2-6,-3-5-1,4-3-1,-5-6 3,3-9 4,6 0 0,-5-9 5,9 3-2,7-8-7,3 2-7,10-3-12,2 0-1,4 6-4,2-2 4,0 9-3,0 0-4,2 9-5,0 7-1,-2 1-44,2 1 45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40.3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3 853,'3'-9'328,"16"42"-233,3 5-16,9 6-15,-2 4-10,-4-1-26,0-3-7,-6 2-10,0-7-5,-7-2-11,-2-3-12,-4-4-30,0 1-19,-3-8-39,-1-4-14,0-11 78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9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83 1204,'1'34'4,"-1"2"-2,4 31 4,-4-9 4,2-2-3,-6-9-3,2-4-1,-3-13-2,-1-9 1,5-8 5,-4-7-2,-1-9 1,4 1-3,0-11-15,3-3 1,5-11-7,1-5 5,6-2 13,5-2 0,3 5 0,3 0 2,2 1 5,-2 0 1,-1-1 5,-2-2 0,2-6-2,-5-4 2,1 1 3,-6-1-8,-11 10 1,0 9-7,-6 9-2,-2 8-3,-6 11-20,-1 11 2,-6 28-5,-4 10 9,4 23 14,1-1-1,7 3 3,4-6-2,7-10-5,6 0-5,3-21-27,0-5-22,-1-16 39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9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-2 339,'-23'1'213,"5"6"-11,4 3-56,6-3-70,2-2-20,9 2-34,3-2-10,7-3-12,6 1-1,7-7-22,6-4-22,6-6 31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8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471,'-19'29'191,"-2"5"-128,2 3-4,1 0-13,5-1-11,4-3-10,3-4-2,6-5-13,0-3-4,7-5-3,5-2-3,5-8 1,4-4 6,4-9-7,0-3-8,0-9-59,-2-2-62,-4-2 79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8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330 487,'-8'8'177,"-2"3"-116,-7 8-61,1 8 17,0 5 10,0-1-4,7-1 5,2-1-2,8-11-10,6-1 4,2-10-5,3-7 1,2-6 3,4-4 2,-2-9 1,-1-3 3,-5-5 11,-6-4 0,-6 1 4,-8-4-4,-9-6-8,-5-1-7,-8 0 4,0 4 6,-1 10 5,-3 4 11,4 6 0,0 0-2,8 4-11,6 2-7,8 0-8,7 4-9,8-1-10,8-3-2,13 0-6,9-1 3,5 0 0,0-1-11,0 2-25,-1 1-20,1 5-38,8 1-25,5 7 80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8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4 772,'0'-3'281,"0"2"-234,-3 1 1,2 0-18,1 0-14,1 12-20,7 49-3,-7-6 6,-6 7 2,4 6 4,-1-5 0,-5-11 1,3-6-2,-6-11-2,-1-3 0,4-4-3,-5-5-1,4-7 5,-5-6-2,2-8-1,10 2-3,-4-9-7,6 0 0,2-10 4,2-2 4,8-4 2,4 0 3,13 8 1,-4-1-1,1 7 0,-5 3-1,-7 4-2,-2 4-2,-4 4 1,-3-2-6,-7 1-3,-3 0 4,-8 3 2,-5 3 5,-5 3 9,-5-1 0,-7-3-5,-1-2 2,2-5-15,3-2-19,14-4 20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7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2 568,'-2'1'227,"2"0"-165,0-1-4,0 0-13,0-1-4,8 0 12,33-2-6,-20-2-10,1 0-6,0-1-16,2 1 1,-2 3-12,-4-1 1,1 5 0,0 1-5,-4 2 1,1 5-1,-5 4-5,3 3 1,-2 3 1,-1 1 3,-1-3 0,-4-2 6,4-2-1,-6-6-3,12 0 6,-6-7-7,5-5-1,4-2 4,-6-8-3,2 0 7,-6-5 5,-1 1 1,-6-2 5,0 1-5,-5 3-1,-2 2-3,-5 4-8,1 4-6,-6 6-37,-2 4-21,-7 8-47,-7-1 61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6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0 331,'0'-1'201,"0"0"-37,0 1-32,0-2-21,0 0-34,0 0-15,0 1-15,0 0-7,0 1-12,0-1-5,0 0-12,0 0-4,0 0-7,0 1-2,0 4 2,3 22 0,1 32 4,-5-28-2,1-2-4,-3-5-8,0-6-26,-1-2-9,-3-9-40,1 0 50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35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0 689,'1'-1'237,"10"2"-220,10 2-11,10-4 2,1-2-1,8-5-2,3-5-6,15 0-11,10 0-6,14-2-10,7 3 2,12-1 10,7 0 4,2 1 12,5-1-1,3 4-1,-7 3-4,8 6-10,-2 1 3,-15 3-6,2 2 7,-4 2 5,-1 4 4,-2-1 1,-4 1 1,-5 0 0,-8-6 1,-5 2 4,-4-2 4,-16-3 14,1 1 7,-7-3 16,0 2 3,-7-2-4,-11 0-6,-6 1-13,-9-2-5,-8 1-6,0 1 0,-8-2 5,0 0 1,0 1 1,-1-1-2,1 0-4,0 0-5,0 0-3,0 0-5,0 0 0,0 0 1,0 0-1,0 0 2,1 0-4,4 2 1,1 1-5,27 13 3,-24-18 0,-1 2-6,3 2 6,-4-5-9,3 3 0,-1-4 1,0 0-6,3 3 5,-2-2 0,2 2-4,-1-1 5,-1-2-6,5 2-4,-1-2 1,4 0-22,-5 2-15,0-3 38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6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777,'-4'9'211,"1"1"-217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7:44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43 555,'-13'-14'270,"4"5"-79,0-1-121,5 4-10,3 2-28,5 3-13,3 5-12,9 8-5,5 10 7,1 5 5,7 11 1,1 4 4,-1 8-9,-1 1-5,-8-3-5,-6-4-1,-9-9-5,-6-4 6,-9-3 1,-2-5 1,-7-6 5,-1-5-7,-2-8 0,2-4-8,4-6-2,4-3 8,2-6 1,2 0 5,4-3 2,3 1-3,6 4-3,5 0 2,8 2 2,4-4-4,7 3 4,6-2 3,4-5-4,2 4 5,1-7-1,-4-3-2,-8-2 4,0 0-4,-12 0 0,-3 0-1,-9 3 2,-6 1 8,-5 2 8,-6 4 0,-1 8-8,1 5-6,-2 9-10,-3 7 0,5 17 2,-6 5 3,7 16 4,3 5-5,6 4 2,2-2-3,9-3-3,0-6 2,-2-13-20,6-1-15,-5-11-35,6-3-22,1-19 6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39.9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-4 913,'-5'0'340,"2"0"-280,3 10-2,0 6-8,2 17-31,0 9-36,1 12-68,6-16 477,-4-19-319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03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7 57,'-79'-2'21,"19"2"0,12-5 37,33 5-29,15 1-41,34-2 18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03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458,'36'24'161,"-21"-25"-141,5 1-13,3 0 1,-1 0 1,0 0-7,-5-4 0,-1 5 4,-2-1-5,0 1 16,-1 0 10,0-1 4,0-3 4,4 2-12,4-2-10,9-1-8,6 2 0,11-3-2,5 1 1,7 1 0,-1-4-5,10 3 2,1-2-2,5-6-11,6 1-1,-2 2-10,1-2 2,4 6 7,-1 1 5,-2-2 7,1 4-2,3-1 4,-1-1-4,2 4 4,-9-4 0,-3 6 1,-8-2 0,-5-2-12,-3 4-8,-17-5-18,-5 5-7,-17-1-48,-7 1-56,-12 3 97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49:59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26 689,'-11'-7'264,"2"0"-194,2-1-13,5 5-24,-1-2-7,0 0-18,3 4-1,-5-4-2,5 1-2,-1 1 3,0 0-2,1 2 4,1 1-2,-1-1-6,0 0 1,0 0-7,0 1 3,0-1 3,10-1 2,31-4 1,-21 6 1,6 1 0,4 0-6,8 1 4,8 1 2,6-6-2,3-1 6,5-5-3,1-3-2,16 2 0,2-2 1,7-1-1,3-1 2,8 2 3,0 0 1,15 3 9,5-1 2,1-2 2,7-2-1,5-5-12,-2 0 0,12 3-5,-3-1-6,2 4 6,-2 0-3,-12 0 1,1 4 2,-7 5-3,-5 4 2,-5 6 0,-1 1 3,-11-3 17,-6 0 4,-12-1 11,-11 1-4,-4 5 1,-9-4 4,-10 0 1,-6-1 1,-18-3-4,-2 2-3,-11 1 0,-1-1 4,-5-1 4,-2-3 2,-1-1 8,1 1 5,-1 1-12,0-1-3,0 0-19,0 0-10,1 1-7,-9 0-4,-24-2-2,27 3-2,-5-5 1,3 4-2,-3-4-40,-1 1-36,2 1-95,3-2-35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8:28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297 635,'2'2'246,"-3"14"-161,2 11-73,8 42-17,-6 17 1,3 36 13,-2 15 12,-4 12 9,4 7 5,-8 6 8,0 4-1,-8-8 10,-6-6 2,1-21 5,0-15 1,3-31-18,2-18-7,7-31-20,1-17-12,7-18-24,1-12-4,3-31-2,1-20 7,-3-49 22,0-23 2,-2-32-5,-1-14-12,-1-5-16,1-2-6,3 11-2,3 6 0,2 14 7,3 14 4,2 18 6,-1 13 9,1 31 8,3 15 0,-11 30-2,3 18-9,-1 33-24,-9 19 2,3 47 8,-3 27 11,-4 51 23,5 22 5,-1 34 0,0 11 4,-6 3 26,-10-11 9,-5-30 36,-3-22 8,3-38-10,9-17-12,4-36-41,7-20-13,4-33-29,0-15-5,10-25 1,0-18 0,0-44 21,0-29 7,-8-48 0,5-21 3,1-22-6,1-9-4,8-6-2,-5 8-3,3 13-13,-2 21-2,-2 40-2,-3 17-3,-4 45 11,0 21 2,-6 28-1,0 14-6,-3 31-9,-1 28 2,-4 58 0,-1 40 10,-7 55 0,-4 15 1,-2 21 0,-15-7 4,2-13 21,-1-10 5,-4-39 26,16-16 11,2-44-9,3-26-9,11-39-28,4-18-27,6-30-31,6-14 2,4-35 3,1-26 20,-2-55 33,-4-27 0,6-36 6,0-14-6,7-6-5,3-1-1,3 14-6,3 13 2,-1 32-4,-1 21-2,-6 40-1,-4 19-3,-8 39-2,-3 16 3,-4 28-9,-7 21 4,-2 50 5,-4 37 2,-9 60 12,2 22 2,-17 13 15,3-5 7,-4-30 11,-3-26-5,20-40-32,3-25-54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17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91 284,'37'-35'142,"-7"29"-67,1-4 14,1 2-11,-7 0-15,0 1-11,-2-1-10,-2 2 1,-1 3-10,-5 2-2,-5 3-9,-3-2-5,-5 0 1,-2-1 8,-3 1 15,2 0-9,0 0-5,-19 6-15,-42 15-11,23-8 5,-11-2-2,-3-3 2,0-2-2,1 0 3,16-2 1,9 0 2,16-1-6,4-3 2,7 0-10,7-3-4,9-2 3,9 0-2,18-2 10,2-2 2,10 1-2,0 0-4,-4-1-1,1 2 4,-2 3-1,0 0 0,-1 3-34,-6-2 558,-5 3-401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12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5 536,'40'-8'188,"11"2"-190,26 3 40,6-3-11,17 0-9,6-1-5,5-2-6,7 0-6,17-2-3,-6-4-3,11-4-2,3 4 2,-5 0 4,10 4-1,-5 2 8,6-1 0,4 0 4,1 1 7,4 2 1,-1 0 3,5 2-3,-1 0-3,9 2-5,-4 3 1,3 7-5,0 2-1,-1 5 5,-1-1-2,3 2-3,-4-1 2,-4-1-7,-1-2 0,-13-3 3,2-4 1,-15-3 26,4 3 12,-13-4 25,-9-1 13,-7 0-9,-11-2-2,-13 3-10,-9-2-16,-20 2-17,-9-1-7,-12 4-11,-3 2-3,-7 0-1,-7-1-2,-8 0-31,0-1-18,-3 0-47,3-1-243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11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553,'26'-7'215,"-30"4"-180,2 2 24,3 1-33,0 1-16,-1-1-10,0 0 1,0 0 1,0 0-3,0 0 1,0 0-5,9 3 3,21 7 5,-21-10-2,2 0-1,4-2 0,5 1 7,10 0 6,6-1 1,12 2-2,0-3-3,6 2-6,0-2 1,7 2-1,8 0 0,5 0 0,0 1-4,-5-3 2,-1-1-1,3 4 9,4 0 5,-1 0 4,3 1 0,6 1 0,1 1 2,-3-1-4,0 2 2,-4 2-4,-1-2-3,5 4 9,-6-3-4,-3 0 2,-1 1 3,3-1-12,4 0-3,-2-1-1,0 0-3,3-2-1,1 1 3,-2-2-3,-3 0 2,-5 1-1,-2 0-2,5 0 2,-2 1-1,-4-2 4,1 0 3,4 1 4,1 0-1,2 0 7,-3-2-7,-2 0-1,1-2-2,5 3-5,0 0 2,-3 1-5,-1 1 0,2-1-2,1-2 2,2 0 0,0-1 3,6-2 4,-1 3-5,-2 1 0,3-1 0,-3 3-5,2-2 3,4-1 0,-2 0 0,-2-1 3,-1 1-1,1 0-1,-2 2-3,-3-1 4,2 1-1,3-1 2,-3-1 3,4 3-8,-4-3 6,4-2-4,4-1-3,-2-2 4,3-1-2,1 1 3,-1-2 3,5 4-1,1-1 2,3 3-1,-2 1 1,-2-2 6,-1 2-10,0 1 2,-2 0 0,6 3-8,3 0 4,-8-2 1,2 0 0,2 0 4,-5-2 1,-2 0 9,-5 0 1,-7-4 13,-3 3 1,-5 1 1,0 0-3,-13 0-9,-6 0 2,-9 1-9,-7 1-1,-4 1 2,-5-1 1,-9 0 0,0 0 1,-10-2 1,-2 1-1,-1 0 4,-2 0 4,0-1-1,0 0 0,0-1-5,0 1-1,-1-1-12,1 0-13,-1 0-53,0 1-45,-25-2-31,-33 4 70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9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9,'19'12'325,"4"4"-241,12 20 13,4 11-12,4 17-35,4 16-7,-4 22-1,-6 4-3,-12 7-6,-12-3-8,-14-10-11,-12 0-4,-14-6-9,-5 0-3,-7-9-36,0-7-27,3-16-57,4-13-40,9-22 101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9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449,'22'-45'192,"-23"41"-104,2 3-17,10-3-15,-2-2-1,16 4 15,1-2 13,0 1 18,6 3-3,-6 1-11,2 2-11,1 4-30,-5-3-15,-6 5-23,-4 0-7,-11 3-5,-3 1-3,-12 2-9,-3 4-2,-6 2-4,-2 0 1,-2-5 7,4-2 1,0-9 0,4-2-3,9-2-2,-1-2 0,6-1 4,3 0 5,2-6 4,7 4 2,0-2 2,0 1-2,0 3 5,-1-1 0,4 6 7,1-2 4,3 4 0,3 3 1,0-2-5,-2 4-1,-3-1-4,-4 0-1,-4 5 2,-4-2-5,-9 4 4,-6 0 0,-11 1-6,-6-1-13,-5-1-27,-7-3-16,-7-5 31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8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269 619,'1'5'230,"-1"17"-176,-1 21-4,3-32-17,5-2-9,-1-8 5,3-5 12,3-8 23,3-5 13,1-9-8,4-1-6,-2-7-19,-4-1-12,-2-4-11,-8-4-7,-4 4-2,-3 3-5,-7 8-2,-3 10-4,-8 16-19,-5 8-5,-7 25-25,-4 7-6,-2 5 0,7 2-5,11-7 24,8-5 7,17-4 14,4-7 8,7-11 0,4-3 1,3-10 7,2-4 2,3-7 0,0-4 0,-2-5-3,0-2-1,-6-1 4,-2 2 8,-7 2 17,-5 2 8,-5 8-3,-2 4 0,-3 11-22,-2 7-5,-4 12-1,-4 4-6,4 8 2,2-1 0,6 1-1,7-1-1,4-3-19,5-3-18,4-6-29,1-2-21,0-8 54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39.3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0 440,'3'19'223,"-1"8"-78,-5 5-52,-1 5-18,-6 1-24,-1-1-9,-4 1-13,0-4-7,0-3-9,-3-4-1,5-10-4,2-4 2,2-9-1,4-4-2,0-9-5,3-6-2,3-11-3,1-2-2,4-6 4,0 0 0,3 3 2,2 2 1,-1 10-1,2 6-1,-2 8 0,1 8 0,3 13 0,1 6 0,0 9-3,-1 3-2,-4-3-20,-1 1-20,-2-11 27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8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2 480,'6'-1'260,"-2"3"-80,-4 9-65,-4 3-29,-3 12-49,1 4-15,-10 4-67,6 3 3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8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548,'2'0'250,"2"1"-95,5-1-95,29-2-10,-16-5 10,1 3 3,4 4-4,-5-1-2,-2 3-22,-3 2-10,-9 5-6,-2 6-8,-12 7 0,-5 1-3,-12 4 0,-3-2-3,-2 2-5,2-1-9,6-6-40,5 0-19,10-7-63,3-5 80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7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17 563,'-10'8'252,"2"4"-103,2 5-103,0 3-19,6 3-8,0-3-4,7-3 1,3-4 3,6-4 14,5 0 6,7-8 12,2 0 4,5-7-6,-2-6-6,-5-5-12,0-2-4,-14-10-7,-2 1-4,-7-8-5,-5-3-4,-5 5-1,-5 3-1,-6 15-9,-4 10-7,-15 16-7,-2 12-4,-5 16 2,0 2 0,15 4-2,4-3 5,13-7 2,8-2 4,9-7 5,6-6 0,9-9 1,6-2 3,2-11 0,6-3-2,-5-7 4,1-6 0,-4-5 4,-1-2 0,-5-4 0,-2-4 5,-7 0 8,-6 2 10,-4 11 3,-3 7-3,-1 14-12,-5 4-11,-5 19-10,1 9-8,-4 6-14,4 7-2,5-5-13,4-1-7,7 0-26,2-2 48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7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7,'5'17'283,"4"26"-216,-6-25-30,3-1-77,-1-3-55,1-2 54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6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50 539,'57'-26'227,"-45"-5"-134,-5 4-12,-3-1-32,1 6-12,-7 10-8,4 3 0,-2 8-5,0 2-2,1 10-9,-6 5-8,-5 13-5,0 6-3,0 3 1,0 2 1,12-2 0,-4-5 1,5-2-1,2-3-2,-11-11-1,2-2-1,-7-7 5,1-4 4,3 0 2,-4-2 2,-1-4 2,-3-2-2,-2-2 5,0 1 0,1 1 0,1 0 6,4 0-2,3 4 0,6 1-8,2 2-4,6-3-8,3-2-2,7 0 1,2 1 3,7 0 0,4-2 0,4 0-9,1 0-9,-5-3-26,-6 2-20,-5 0 39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6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25 531,'-7'12'215,"4"8"-130,0 0-8,0 0-26,6 0-12,7-6-21,2-4-2,5-4 11,2-4 10,-1-10 15,4 0 4,0-7-8,-3-3-2,-4-2-5,0-3-4,-7-8-2,-3 1-8,-5-2-11,-6 3-2,-4 10-9,-6 4-6,-5 15-13,-5 6-8,-6 18-19,-3 6 1,6 10-2,3 3-3,8-6 14,6-4 0,13-9 13,5-4 6,13-8 3,7-1 3,-5-11 0,5-2 3,-3-9 4,-1-4 0,2-3 1,-6-4 1,2-2 1,-4-6 2,-3-2 10,1 2 1,-7 6 6,-1 7 4,-7 9-4,-2 2 0,-3 8-6,0 9-10,0 12-5,-2 5 0,3 6-2,0-2 0,7-7-9,4 3-16,5-4-17,2 0-7,2-1-11,0-2-7,-4-5 42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5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-4 735,'-16'-1'294,"2"10"-202,-3 9-20,-5 22-38,2 10-17,-4 20-9,3 11 2,7 16 3,-2 2 7,8-4 21,1-3 9,3-13 7,4-3 0,-2-10-23,1-6-10,0-17-15,-1-8-8,4-8-17,1-4-17,-1-10-39,0-3-17,0-7-40,0-6-23,2-7 98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5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-1 619,'45'2'252,"-41"5"-153,-1 5-20,-1 6-18,-1 4-19,-2 6-19,-2 0-5,-5 1-5,4 2-4,-1-3-3,-4-5-2,0-8 3,-2-5 0,-5-8 3,4-1-1,2-1-3,-5-7-3,3-6-1,1-2-3,2-6-3,9-2 2,0-2-3,3-2 1,5 3 2,-1 3 0,11 4-1,3 5 3,2 7-2,-1 2 2,-1 11-1,-2 1 0,0 11-1,4 5 2,-3 4 1,-2 3 3,-5-3 3,-2 2 1,-5-8 1,-1-3-2,0-5-2,-2-5 0,0-5-5,-1-1 0,2-4 2,0-4-2,5-5 2,-1-4-2,5-3 1,1-2 0,-2-1 2,1-1 3,0 2-2,0 4 3,-1 7-4,0 4 1,-6 5 1,-6 0-1,2 8 3,-2 3-4,-4 7 0,6 4 1,-5 0-1,-1-1-3,6 2 1,-4-3-1,8-3-5,2-1 1,2-7-1,7-3-5,-2-7 4,2-4 2,1-7 0,0-2 3,1-5 2,3 1-1,-5 2 0,-1 2 1,-4 6-1,-8 2 0,-3 6-6,1 4-2,-6 8-20,-2 4-13,-3 5-26,0-2-30,2-5 63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4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42 373,'35'-19'184,"-1"6"-51,1 4 2,-1 8-28,-2 2-7,-2 8-19,-1 4-8,-8 4-23,-8 2-7,-13 6-18,-6-1-9,-18 0-2,-6 2-7,-12 0 1,-5-3-4,-4-3-7,1-3-5,2-8-29,5-3-14,9-7-101,4-4 101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4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473,'15'25'227,"-9"12"-83,0 4-46,0 8-52,-8-3-17,0 1-21,1-3-2,-6-11-13,5-3-6,2-6-12,-7-10-2,7-3 8,-5-7-9,-8-12 2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38.9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50 776,'-8'2'300,"5"0"-214,3-1-5,5-1-44,1-1-10,7-7-23,6 0 1,5-8 0,5-1-1,4-2-17,0 0-13,9 2-24,0 2-14,3 1-26,-3 1-27,-6 5 7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4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3 92 761,'13'-34'278,"-8"26"-221,-5-3-6,0 1-15,-6-2-7,-10 3-13,-3 2-4,-15 6-9,-7 5 2,-7 9 1,-2 5-2,2 4 6,3 3-1,3 1-2,4 0 1,10 4-10,6 0-6,10-1-7,9-2-4,10-2 1,8-1 3,14-1 6,6 1 3,10 5 2,0-2 3,2 4 0,-3-3 1,-11-2 1,2 2-1,-22-5 7,-7 2 8,-11-1 4,-14-4 0,-9 3-3,-4 0-6,-7-3-8,-2 0-9,2-4-32,2 0-17,6-8 633,5-1-44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3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0 761,'0'9'283,"0"11"-207,-2 10-9,-7 20-11,-2 21-12,-9 28-27,-3 15-4,-2 17-7,-2-8 1,0-12 18,4-11 4,5-18 24,-1-6 7,5-17 3,-2-10-1,2-15-16,2-9-7,10-8-16,-2-4-11,-4-8 0,7-1-7,-5-2 2,5-1 0,2 1-5,0-2 4,-2 0-6,0-1-1,1 1-4,-1-1-9,1 1-27,0 0-7,0-1-29,0 1-15,0-1-27,0 1-40,1-1 102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2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21 622,'-8'0'283,"10"-2"-92,9-1-141,12-5-23,11 0-1,8-5-3,10 3 0,2-4-11,-2-1-13,0 3-31,-7-3-26,0 4-39,-6 1 58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2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13 883,'-15'-9'325,"-5"5"-265,0 3-16,-7 8-26,-3 7-11,-9 13-9,-4 7 1,4 9-2,5 5 2,16 0 1,8-3 0,13-5-2,7-8-1,14-4 0,4-5 0,12-9 0,4-2-5,-1-11-17,1-2-10,-5-9-21,-1-4-13,-2-3-55,-4 0 81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2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-1 859,'-13'3'312,"1"4"-286,3 16 13,-4 5-15,1 22-12,1 11-3,-1 19-1,4 11 0,2 5 4,0-6 5,2-9 11,2-6 0,3-12-2,1-1-8,0-21-9,-3-10 3,-4-15 3,-1-5 3,-3-8-3,2-3-1,-5-7-7,-1-8-5,2-4-2,0-4-2,5-8 0,3-2 1,6-4 0,4 0 3,9 5-1,4 3 0,9 9 0,5 3-4,2 7 1,6 5 0,-2 4 2,-2 4 0,-2 6-2,-8 3 1,-6 7-1,-7 1-2,-6 4 4,-2 3 1,-9-1 4,-7-1 9,-7 2 11,-9-1 4,-5-2 5,-8-3-4,-7-7-9,-1-5-6,-1-8-8,9 1-1,10-4-4,3-4-2,8-2-14,3-4-10,3-1-18,5-1-16,3 1-22,6 1-12,6-1-26,4 3-27,4-5 9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1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4 462,'-2'1'251,"5"5"-22,3-1-127,7 2-35,3-3-8,11-3-8,8 0-11,13-7-19,2-5-13,4-5-35,0-2-22,-7-2-57,0 5 21,-4 2 44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1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209 726,'-28'-17'278,"5"-1"-232,9 1-3,5 0-16,4-1-18,3 1-5,7-3 4,5 2 0,9 0 10,6 0 7,6 5 6,7 3 3,-4 5-4,0 2-5,-1 6-6,-6 5-8,-1 9-5,-2 13-2,-7 22-1,-4 7 3,-8 20-2,-4 7 2,-7 2-1,0 4-1,-1-9 2,1-5-4,3-14 3,1-3-2,2-5-3,1-8 4,0-10-1,-1-6-3,-2-14 2,-2-6 0,0-6-2,-4-5 6,-3-5 1,-4-5-1,-9-4 4,-1-2 5,-10-4 0,-3 2 0,-4 4-1,-3-1-9,5 6-11,4-1-10,5 0-45,3 0-19,9-3 4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0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867,'-30'6'348,"20"-2"-241,3-1-17,10 2-58,9 3-18,4 2-16,10 2 2,12-1 2,-1-6 2,6 0 4,-2-3-4,-2 0 0,8 8 1,0 0-1,1 4 2,-7 0-4,-7-1 1,-11 3 2,-8-3-2,-7 8 8,-8 0 2,-7 6 3,-6 3 3,-15 1 0,-2 6-3,-14-1-3,1 3-3,5 1-5,-1-7 2,10 1-5,1-10 2,7-7-9,5 0-18,5-9-31,5-3-23,10-9-62,5-7-13,13-17 91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0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05 817,'-10'1'331,"10"2"-237,3-2-11,4-1-50,1-2-11,11-3 4,4 2 0,12-5-11,5 0-2,2-1-9,2-4-4,4 2-5,2 1-15,-1 1-28,-2 4-10,-9 1-28,-6-2-13,-2-2 191,-3-1-87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0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8 602,'-2'-3'300,"2"1"-29,5 0-219,8-2-13,7 1 1,10-1-2,5-1-4,12 3-16,6 0-4,0 0-4,-3-1-5,-10-2 3,-3 1-5,1-1-3,1 1 4,8 5-5,-5-2 3,-6-2-8,-5 3-17,-10-5-35,-4 5-26,-3 3-67,-3 4 93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38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38 614,'-28'-29'265,"27"26"-150,0 0-28,1 2-10,0 0-14,0 0-10,0 1-17,0 0-9,0 0-13,0 0-1,2 13-5,8 41-2,-7-20-2,1 4-3,-1-2-5,-2-2-3,-1-4-15,-1-3-11,-3-3-17,-1-5-7,1-5-27,0-4 454,2-9-289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38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-2 786,'-1'-1'305,"2"2"-201,-1-1-31,0 0-35,0 0 6,0 0-13,-1 0-1,-6 9 11,-23 33-4,17-13 1,-2 4-2,0 22-14,-2 10-9,0 11-3,-1 3-2,6-2 8,-4-9 9,7-3 9,0-5 7,1-11 2,5-3-8,-2-15-9,0-4-6,0-6-15,0-3 4,-1-2 2,1-4-2,1-4 8,-1-3-4,3-3-3,1 1 2,1-2-10,0-2 3,0 1-3,0 0-2,0-1 0,0 1-5,0 0-2,0 0 4,0 0-1,0 0-5,0 0-23,0 0-28,0 0-51,0 0-25,0-1-31,0 0 99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38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7 930,'0'2'333,"11"0"-262,6-1-35,17-1-7,7 0-1,7-5-9,-1-2-7,-2-1-5,-1 1-2,-2 3 3,2 3 5,5 2 10,-1 3 3,-4 0-2,-2 1-3,-13-1-10,-5 1-4,-9 0-4,-1-2 0,-8-1-2,-1 0 0,-1 0-9,-4-1-6,0 0-20,-3-3-19,2 1-56,0 0 369,0 1-218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38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1 585,'-5'2'248,"0"-1"-135,-3-1 7,1 0-28,-6-5-10,2 3-22,0 2-2,4 1-2,5 0-2,2 2-3,-2-3-1,1-1-11,0 1-4,1-1-9,-1 1-9,0 0-7,1 0-5,0 0-3,5 1-1,20 2-3,35 3 2,-19-10-2,6 1 1,11-2 4,1 1-1,-2 3 1,-7-2-1,-14 5-7,-4 2-9,-6 1-18,-4 4-10,-6 1-21,-5 1-3,-8 1-16,-3 2-3,-8-1-11,-1 0 21,-4-6 46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33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05 613,'-3'-2'263,"1"0"-150,3 4-8,-1-2-61,0 0-15,0 0-20,-1 0-1,1-1-6,0 0 2,0 1 0,0 0-3,0 0 3,0 0-1,0-1 1,0 0-1,0 1 3,0 0 6,0 0 3,0 0 5,0 0 0,0 0-6,0 0 0,0 0-1,0 0-2,0 0 3,0 0-3,0 0 0,0 0 3,0 0-2,0 0-2,0 0 0,0 0-4,0 0-2,0 0-2,0 0 0,0 0-2,0 0 0,0 0 2,4 0-4,13 0 1,28 5-1,-12-4-2,10 1 4,14 0-1,4 0 0,12-2 1,4-1 0,16-1-3,5-2 2,6 0-2,4 2-2,-6-5 0,4 2 0,4-5 5,-1-3-2,-3 0 1,0 0 1,-3 2 0,-8 0 0,-8 4 1,-6 1-1,-12 4 3,-9 3-1,-8 3 1,-9 1 2,-11 2-8,-2 3 1,-10 5-22,-1-1 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32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-1 722,'-32'29'276,"31"-30"-213,1-2-7,0 3-41,0 0-10,0 0-5,0 0-2,0 0 2,0-1 2,1 0-1,7-2 4,27-8-1,-28 7-1,6 4 4,1 3-2,6 1 0,3 2-1,4 0 1,2-5 1,4-1 3,2 1 1,7 1 1,3 1 0,10-1-3,5-2 0,2 0-5,1 0 0,2-1 0,3-1-3,8-2 3,3 1-2,2 1 1,0 1 0,3 1-1,1 1 2,2 3 2,1 4 1,3 0 0,-1-3 1,-1 0-6,2 1-1,0 1 3,-1 4-2,-2-1 2,-3 1-2,-7-4-1,1 2 1,-3-1 2,-3-4 10,2 4 11,-1-7 3,-1-1 3,-5-3-8,-13-5-12,-6-1-3,-7 3-2,-4-1-2,-9 3-1,-7 3 2,-8 1-2,-7-2 8,-5 0 11,2 1 9,-6 0 4,2 1 4,-1 0-3,0 0-13,1 0 2,-1 0-5,1 0-5,-1 0-4,0 0-3,0 0-4,1 0-4,-1 0 2,0 0 1,-2 2 1,-1-2 2,-3 2 5,-18 22-3,23-24-4,1 1-7,0 1-21,0-2-67,0 0-27,0 0 65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0:49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685,'-10'11'171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8:42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5 113 680,'-54'53'239,"28"-42"-220,-7-1-18,1 7-4,1 1 0,-5-4 3,1 5 7,-3 0 14,-2 2 3,0 8 15,-2-3 0,3 7-9,2 2-3,5 2-15,4 5-1,4 4-8,6 6-3,2 14-1,4 5-2,3 8-5,-1-2 1,5 1-1,4 1-1,9 4 8,8-3 2,13-2 0,8-3 1,15-10-2,15-1-1,14-20 0,6-7 1,10-22 3,7-12-1,4-19 4,9-14 1,5-20-1,-10-15-3,5-16 4,-8-10 0,-14-17 11,-3-5 1,-18-13-1,-6-2-2,-17 5-9,-10 3 1,-24 14-1,-18 10 1,-24 19 7,-14 6 0,-18 15 9,-5 10 10,-20 11 1,-7 7-1,-10 16-13,-9 6-11,-11 12-4,-2 8-7,-10 15 2,-3 4-16,5 13-31,-2 6-10,13 19-37,5 8 4,6 14 59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5.2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12,'20'23'208,"15"20"-187,2 11 19,4 21 5,3 11-4,-1 15-17,2 3-3,-13 5-4,-8 1-6,-17 2-8,-14 1-7,-20-9-12,-15-2-9,-22-4-26,-11 2-21,-21-3 41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4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107 741,'-19'20'241,"-2"15"-254,1 5-9,11 5 0,2-2-2,10-8 7,6-2 4,5-13 2,6-3 1,4-10 16,1-8 5,5-11 8,1-11 3,0-14-6,2-1-3,-4-7-3,-3 2 2,-10 2-6,-6-2 16,-8 5 26,-2 5 3,-4 10 2,-5 6-12,-5 9-41,-2 5-8,-9 13-8,-3 10-2,-5 15 9,-1 2 2,6 3 5,4 0 1,12-6 1,4-4-1,6-6-3,8-3 2,7-10-7,0-4-1,10-13 3,0-6-1,4-11 8,4 1 6,-1-10 0,-5 1 1,-1-2 5,-5-4 3,-2 12 0,-5 3-4,-5 10-6,-4 9-13,-4 11-7,0 11-1,-6 14-1,-3 7 7,0 14 9,1 3 2,4 2 2,6 2-5,5-12-28,3-6-20,5-11 2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3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113 313,'5'-24'151,"-9"-1"-59,2 5-30,-2 1-4,-1 8-15,4 1-3,-1 6-4,-4 3-13,3 11-6,-9 9-6,2 15-15,2 11 15,-2 8 5,12 3 1,3 1 10,2-6-10,6-9-3,0-2-4,-2-13-5,-2-1-1,-3-9-1,-2-5-1,-2-3 0,0-4 2,-6-5-4,-1-3-1,-12-7-25,0 0-14,-3-2-21,-3 0-7,0 5 3,2 0 8,0-1 33,2 3 22,6 1 44,3 1 16,8 2 2,2 3-17,6 0-21,3-1-15,11-1-7,9 1 7,8-1-4,2-2 4,3 2-11,-4-2-7,-4 2-34,-1-1-21,-3-1 39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37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5 492,'49'-126'233,"-42"98"-89,-1 5-22,-4 12-31,0 5-7,-2 5-17,-4 3-13,1 5-23,0 7-15,3 10-13,6 6-3,5 4 0,3 3 1,8-3-1,-5 3 1,6-2-1,-2-3 2,-7-1 0,1-5-3,-10-5 1,-4 0-1,-7-5 1,0 1 0,-3-1 0,-3-4-3,2 1-12,-4-4-4,-2-7-24,3 1-16,2-4 378,4 1-254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3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21 457,'-12'-8'174,"-1"12"-144,-2 5-7,-2 16-19,2 7-4,2 7 17,2-2 2,11-5 20,3-5 13,9-6 11,0-4 6,4-8 3,4-4-3,3-6-5,6-8-17,-7-8-17,0 0-9,-4-9-10,-6 0 4,-9-6-6,-4-4 1,-6 2-2,-1 2-7,-4 9-21,0 10-9,-14 11-13,-6 10-4,-1 19 6,-2 4 3,7 7 12,7-1 6,12-7 7,4-3 2,12-4 0,6-4 2,11-9 8,2-5 8,13-9 12,3-7-1,0-5 0,0-5-4,-9-2 2,-7 2 8,-7-5 8,-3 1 0,-6 2-10,-1 5-7,-6 4-7,-1 5 0,-2 8-3,-3 6-7,-7 19-8,-3 5-2,-1 11-7,-2 6 1,7 3-20,2-3-11,4 2-31,2-5 48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2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30 654,'-7'-15'259,"1"7"-183,1 1-11,-3 9-34,0 8-13,-8 17-11,-4 14 0,-3 27 3,-1 7 7,2 20 0,6 8 3,6 1 0,4 1 0,9-6 2,6-3-4,7-15-5,2-9-5,9-21-8,2-11-2,2-13-25,-2-3-18,-4-17-39,-3-9-39,0-16 78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2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 279,'28'-6'178,"-4"11"-1,-2 3-35,-3 13-65,-2 9-20,-6 10-29,-4 9-5,-7 2-9,-4-2 3,-4 2-10,2-5 4,-3-10 13,5-4 7,-3-18 25,-2-6 5,1-7-7,-2 0-7,0-5-19,2-4-11,-2-10-9,1-9-7,2-8-2,3-5-6,5 1-3,2 2-2,5 7 1,1 4-1,0 7 0,1 2 4,1 9-3,2 3 1,3 6-3,-1 7-2,5 8 1,1 8 4,3 2 7,2 7 3,-4 0 4,-2 0 2,2 3 3,-2-7 0,-2-5 2,2-2-4,-7-7-1,-1-5 0,-3-6-1,1-5 10,-1-5 10,-3-5 5,3-8 5,-2-8-11,-1-5-8,1 0-8,-5 3-4,3 5-2,-5 3-2,3 2 2,-1 5-2,-1 1 2,1 7 2,-2 1-5,0 3-3,1 2-3,3 3-1,-4-3 0,0 0 5,0 0 1,0 1 0,8 9 3,25 22-2,-19-25 3,-2-1-2,3-2 2,2 0 1,-3-2-4,0 2 1,-2 2 0,-3 2 0,4 3-3,-5-1-21,4-2-6,1-1-22,-6 0-7,8-4-35,-6-2 61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1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11 442,'-5'-40'184,"9"2"-125,8 8-19,4-1-14,12 9 3,3 0 9,9 7 19,4 5 8,4 9-1,1 2-11,-8 9-16,-4 5-12,-15 3-16,-10 1 1,-14 5 5,-7 1 13,-18 6 12,-3 2 4,-19 4-12,-7-4-11,-1-5-25,-2-3-16,16-13-31,5-6-14,10-13 37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0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3 111 307,'1'-7'173,"-2"0"-6,-2-3-14,3 3-34,0-2-16,-6-3-35,-3 2-11,-3-2-18,-5-1 5,-2 3-16,-2 1-5,-13 4-10,-2 5-12,-7 7-4,-2 8-2,-6 7-7,-6 4-2,-9 6-6,0-2 1,4 4 8,7-1 3,14-5 6,7 2 1,8-6-2,13-1 3,18 4-1,8 0-5,24 3 0,5-1-2,26 1 2,9-2 1,12 0 0,2 3-6,-6-1-11,1 2-2,-14-2 4,-5 1 5,-24-2 9,-11-1 1,-18 0 6,-9-1 8,-13 0 19,-12 3 7,-19 10 2,-17-3-7,-18 6-14,-9-3-5,-1-12-8,-1-3-4,8-12-15,9-5-7,13-8-36,13-2 419,20-10-281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9.6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5 0 781,'5'8'265,"-1"21"-251,-1 18-3,-9 35 4,-6 19-1,-13 36 5,-4 10-3,-6 20 11,0-1 14,2-8 29,3-5 10,3-29 11,2-2-9,3-21-26,2-9-11,3-14-27,5-10-4,0-15-7,0-7 0,2-11-1,0-9-1,3-12 4,4-6-1,3-4 8,-2-3 1,2-2 4,0 1-4,-1-1-7,0 0-3,0 0-21,0 0-12,0 0-37,-1-7-20,-13-31-30,14 25-11,1-6 78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9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9 779,'24'-2'283,"22"-4"-222,12-4-2,12-7-9,4 1-15,-6-8-25,-6 2-2,-13 0-1,-6-2 0,-8 5-6,-4 1-10,-6-2-29,-4 1-22,-6-1-261,-7 0 225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8.9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7 40 826,'28'-32'282,"-38"25"-276,-8 3-26,-16 6-26,-9 6-3,-11 16 14,-1 11 8,5 20 17,5 6 4,15 8 4,5-6 12,15-9 16,10-6 3,12-8 4,7 0-5,14-5-3,6-2-3,15-10-2,7-4-3,7-14-10,2-3-1,-7-16-14,-1-6-8,-2-10-31,-11-6-25,-6 2 43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8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473,'65'-9'170,"11"0"-151,7 6 1,2 2 6,-2 10 16,-1 5 13,-8 5 7,0 6-3,-20-3-9,-10 0-10,-13-1-9,-6-4-1,-6-1-8,-7-6-1,-5-3-4,-4-4-1,-3-1 4,-1 1 2,0-3 2,0 0-3,0-1-25,-11-1-30,-35-12 18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6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0 586,'-31'45'196,"5"17"-190,4 13-3,5 3-3,10-7 0,5-12 0,10-12 14,5-10 9,7-8 23,0-9 9,8-12-8,3-7-9,6-12-14,6-10-12,-6-13-2,-1-3 0,-10-5 0,-9-3 4,-10 1 6,-4-3 6,-12 5 0,-2 6 5,-8 11-12,-6 8-9,-12 14-6,-3 6-8,-5 24 0,7 6 1,3 14 3,4 5 0,11-8 0,0-1 2,16-10-2,5-3-2,10-7-2,7-7 2,7-12-8,2-5 3,6-14 4,0-5-2,5-10 8,-5-4 7,-4-7 7,-4-1 4,-15-5 8,-1 1 0,-18 4 4,3 8-6,-12 11-7,-6 5-4,-4 13-14,-10 8-3,2 18-6,-1 12-2,4 16-2,6 3 9,10-2-2,9-4-1,13-14 4,6-1-5,15-7 4,5-5-3,7-4-1,9-9 1,0-10 1,4-5-2,-8-9 4,-5-3 1,-6-4-2,-7-1 4,-7-5 2,-8 0 3,-8 3 10,-5 1 10,-10 7 0,-3 7-3,-7 9-9,-3 7-10,-8 19-5,-2 8-4,-4 9 2,1 1 3,8-2-2,6-2 7,15-5-5,7-5-2,15-8-6,8-4 1,11-10-1,4-4-4,4-14 10,3-9-7,-4-13 8,-1-4 6,-5-3 2,-6-1 12,-10 0 9,-8 4 3,-9 8-1,-5 6-6,-14 11-11,-6 9-6,-12 11-5,-6 10-2,-13 18-2,2 6-3,3 4-6,2 0-4,24-12 0,4-6 5,16-8 1,8-6 4,10-1-6,8-7 1,12-8 1,6-5 1,9-8 7,-2-4 1,-9-1 9,-4 0 3,-18 1 7,-3 4 5,-10 4 2,-3 5 1,-8 3-6,-3 4-4,-14 9-13,-5 9-6,-15 16-4,-2 4 1,7-1-4,4-4 3,17-8 2,6-8-3,11-6-2,4-6-3,7-6-10,3-3 0,10-10 8,4-6 8,9-12 6,0-2 1,-3-4-1,-5 0 0,-8 6 4,-3 3 3,-7 9 8,-5 7 2,-4 11 3,-5 6-3,-9 16-16,-7 10-5,-7 20-6,-8 3-1,3 0 5,9-4-1,9-13-3,8-7-3,9-11-9,3-5-7,9-11 0,0-4 7,7-11 6,2-6 8,1-6-9,2 1-18,-3-1-6,0 8 2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15:42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59,'21'132'-92,"2"-20"-27,3-32 74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37.2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45 568,'-9'-4'255,"9"2"-120,-4-1-26,8-1-40,2 1-14,5 1-19,2-2-8,-1-2-10,4 0-6,0-2-6,3 4-5,1 6-11,-1 1-10,-1 8-27,-2 2-13,-2 4-24,-5 4-15,-4 5 64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8:53.0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118 756,'-10'2'299,"5"-2"-200,3-1-16,2-3-40,5 0-15,7 1-25,5-2-3,20-3 1,7-7-13,17-6-53,9-6 388,2-5-26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8:52.8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0 289 323,'-1'0'143,"0"-4"-63,-2-15-2,1-24-13,3 23-4,-1 3-5,1 5-5,-1 6-3,-1-3 3,-2 4-5,2 1-1,-2 0-6,0 3-2,0 5-11,-1 6-4,-2 13-8,1 14-9,-3 18-6,0 9 2,-1 12-8,-1 1 6,4 4 0,-1-4-3,-2-3 4,1-6-5,-2-15 3,2-3 2,2-19-1,1-6 6,2-12-2,1-12-1,-1-10-4,2-11-6,0-18-1,-1-9 0,2-11 6,3-7 0,-2-5 3,1-1 0,0-4 3,-1 2 0,2 3 3,-1 4 2,3 3 6,1 4 1,1 9 6,-2 5 0,1 12 2,-2 7-1,0 13 1,0 4 3,-3 5-6,2 5 0,2 12-7,3 7-4,7 25-4,6 14 1,10 18 7,5 6 2,5-2 1,1-6 0,-6-9-9,-2 0-3,-7-9-3,-9-5 0,-6-7-4,-3-9-7,-4-2-19,0-1-12,0-4-26,-1-3-14,-3-6 51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18:46.6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2 109 773,'-7'-11'269,"5"2"-223,-2-2 5,0-1-3,1 5-5,-3 1-19,0 1-5,-1 5 8,2 0 11,1 11-15,1 6-4,1 24-13,2 12-8,0 14 2,1 7 0,3-9-6,-2-5-8,0-10-16,-1-7-5,-1-7 0,-1-9 3,-2-11 13,-3-3-3,-2-12-40,0-1-21,-3-13-8,-1-7 10,-3-9 54,1-5 31,1-4 29,-3-4 7,2 1 8,0-3-3,2 1-7,5 4-5,2-2-6,8 7 0,5 2-8,7 0 1,1 2-5,1 3-3,4 3 0,0 4-1,10 3 3,-3 5 1,3 7-6,-3 1 0,-5 6-8,-5 5-2,-6 5-2,-3 6-3,-13 10 0,-3 5-4,-15 11 7,-6 3-3,0 5-2,-3-3 0,6-7-6,7-3 5,9-16 6,6-3-1,6-10 3,3-2-4,12-1-3,3-3 5,11-3 1,8 0 2,14-4 1,-3 1-1,2 1 1,-5 0-1,-19 2 0,0 4 0,-17-1-3,-5 2 4,-11 7 7,-9 3 3,-13 12 9,-13 1-3,-16 8 6,-5-1 4,-5-6 15,5 0 5,10-16 6,7-4-8,11-6-17,0-6-7,4-5-13,8-3-4,10 4 1,1 1-5,-28-24-20,9 1-9,2-4-33,16 7-14,3-1-24,2 0 59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56.0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93 865,'-9'3'362,"5"-2"-229,6 0-64,8-1-65,4-3-4,13-5 11,7-2 4,6-7 1,8 0-5,-3-4-7,-3 2-9,0-3-39,-3-2-27,5-2 467,-2-5-322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55.7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1 1029,'-16'4'406,"8"-3"-286,3-1-38,5 0-55,5 1-21,6 3-22,4-2 0,11 1 4,4-1 3,12-3 5,7 0 2,3-1 1,-2-2 3,-8 1-12,-6 1-11,-10 0-32,-3-1-27,-5-1-49,-5 1 396,-9 0-220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55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9 71 670,'-1'0'262,"0"-1"-204,-5-2 1,-5-2-15,-22-36-17,27 33-2,0-2 3,5 7 8,-4 3-9,3 4-2,4 20-15,-4 11-8,13 25-2,-2 12-1,-5 14-1,9 6-1,-9 5 1,2 0 2,-5-11 0,-3-3 5,-3-17 8,-3-8 2,0-11 5,6-11-3,0-8-7,-1-10-3,1-10 0,-3-5-3,1-8 1,1-5-4,-3-16-3,2-9-5,4-16 2,8-6 0,5-4 5,3 0 0,3 8 0,5 1-2,6 14 2,3 5-2,4 11 2,3 7-2,5 11-10,0 5 1,-3 10-6,-7 5 4,-12 9 8,-5 5 0,-12 4 6,-3 0 10,-7 6 8,-9 2 17,-9 1 19,-6 0-3,-17-6 17,-1-4 0,-6-4 3,1-2 1,3-8-16,-3-6-10,3-5-21,-3-8-11,3-3-10,7 2-5,9-4-8,6 2-9,7 0-39,5-3-28,7 1-42,3-3-21,6-3 681,5 3-425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40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22 414,'17'-2'201,"-3"0"-109,-3 5-7,-2 2-15,-6 4-30,5 4-5,-9 7-14,0 5-9,0 11-3,-8 0-1,7 6-2,3-4 3,6-7-4,4-3 1,10-9 14,0-9 9,5-8 27,2-3 3,0-18-6,0 1-9,-1-6-24,-5-4-2,-4 3-8,-9-6 3,-9 1 2,-9-3-2,-12 4-8,-4 4 1,-11 7-5,-3 7 0,-3 4 1,1 1 0,4 3 1,3-2-3,10 2 5,10 0-6,10-4-1,11-1-5,16-2-1,1-4 3,10-1 4,-1-3 3,0 1-1,4 4 3,0 3-2,4 6 3,-5 8 0,0 3-3,-4 9-2,-4 8-3,-9 9 3,-5 6-3,-9 7 5,-5-1 1,-4 1-3,4-3 5,3-4-4,3-3-1,6-10-1,-5-7 1,2-8-4,1-7 5,-1-5-1,0-3-2,-2-5 6,-4-2-3,-5-8 3,-2-3 0,-6-5-4,-2-1 0,-6 0 2,0 3 0,-2 4-1,2 3 2,5 5-3,3 4-2,3 5 1,7 2 1,6 0-7,4-1 3,6 1-1,4-2 5,1 4 5,4 2 0,1 0 11,-1 3-4,-2 3 6,-2 5 0,-1 9-5,-2 4-1,-1 4-6,-3 4 0,0 0-5,-1-4-4,2-4-12,-1-6-9,3-9-18,6-2-5,-2-9-15,4-5 1,-1-10 0,-1-6 3,1-10 20,0-5 3,-3-9 18,-1-3 8,-4 1 3,-2 3 3,-6 10 2,-4 7 0,-8 13-11,-8 3 0,-9 9 1,-3 3 4,-6 5 22,6 7 7,3 2 11,2 1 4,11 4-6,0-3 1,13 7-3,8 2-3,8 0 9,3 2 1,6-2-1,2 1 3,6-1 0,6 4-1,-3-3-1,-1 0-5,-12-3-12,-6 0-5,-17 0-5,-11 1 3,-19 3-10,-10 1-18,-9 5-56,-5 0 19,-3-2 18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9.6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4 561,'38'-10'246,"-4"11"-135,-6 5-33,-3 9-50,-2 10-12,-9 8-8,3 3 0,-4 2-1,0-4 6,10-5 22,2-4 11,7-9 12,2-5-1,-1-10-23,-2-3-6,-1-11-20,-2-4-2,-8-10 0,-1-7-7,-9-6 5,-4-5-11,-9-6-24,-4 0-10,-10-6-28,-4 0-7,-9-2-12,-2 4 9,-3 15 31,-1 7 21,6 17 47,-2 4 8,9 7-4,5 6-5,6 11-47,8 4-42,4 9 42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9.2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412 903,'-6'-36'302,"9"-15"-302,10-6 11,11-13-16,6 2-1,4 11-1,-4 13-1,-4 25 10,-7 9 0,-6 20 0,1 14-3,-5 22 2,-3 11-1,2 10 6,-3-1-1,0-1 0,1-2 4,-1-6 3,2-3 4,0-10 3,3-6 1,1-14-5,-1-5-2,0-12-6,-3-3 0,-3-8 2,-2-6 2,-7-10 4,-2-8-4,-11 0-4,-3-1-6,-10 11-16,-9 6-8,-11 9-35,-3 5-18,-1 10 46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8.7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6 434,'10'2'155,"-3"3"-144,-4 11-9,-3 8-6,-5 9 4,-2 5 4,3 1 27,2 0 19,5-4 33,5-8 15,2-6 14,2-6-12,4-9-11,-1-5-9,3-5-19,2-4-2,2-9-20,1-2-4,0-11-5,-4-3-5,-3-1-5,-3 5-3,-7 8-6,-1 3-1,-6 11-5,-7 4-6,-4 10-17,1 9-6,-1 12-3,1 2 2,7 3 10,2-7 0,12-1 1,5-5 3,9-11 9,4-1 7,3-13 11,5-3 2,3-9-5,-2-6-1,-3-7-9,-4-2 0,-11-8-14,-6-1-14,-15-2-32,-10-1-18,-20 5-30,-6 5 63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37.0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39 407,'-4'46'157,"1"5"-111,1 0 7,1-5 1,1-6 4,1-8-1,3-5-10,8-11-6,0-6-4,5-12-5,4-10 4,0-17-7,4-4 2,-1-10 0,0 0-5,-6-1-9,-4-4-4,-9 10-7,-5 1 3,-7 11 1,-5 7 2,-5 8 5,-3 5-2,-5 9-3,4 4-3,-1 6-4,2 0 3,10-3-3,0-3 0,9-7-5,2 0-7,6-6 1,5-2 0,8-7 3,3-5 5,4-3 0,3 2-2,3 6 1,0 3-3,-6 13 1,-2 6 1,-9 17 3,0 11 4,-7 17 1,-5 8 1,-7 7-4,2-3-4,-5-6 0,2-6-1,4-12-14,-4-5-11,5-14-34,2-8-22,3-10-7,-2-9 48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8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9 22 524,'-14'-20'221,"-4"16"-142,-3 8-32,-11 22-45,-13 11-10,-9 16-4,-6 7-10,3 2-52,9 3 51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8.1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 567,'-6'3'218,"11"2"-144,5-1-11,7-1 2,6 0 7,11-3 6,5-1-6,3-2-15,-1-2-6,-5 1-12,-5-2-2,-4 3-10,-1 1-1,-7 3-7,-1 1-4,-1 4-5,-2 2-4,3 7-1,0 5-1,0 4 0,4 2-2,-4 1-2,4 1 0,-4-6-4,-1 0 0,1-6-10,-5-4-8,2-3-29,-2-3-16,0-7-35,0-7-19,-3-14 77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7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0 0 580,'0'11'254,"-10"14"-129,1 8-31,-14 15-33,-4 5-27,-7 1-25,-2 2-5,5-3-1,5 1-1,11-7 0,8-7-2,7-11 0,10-6-3,7-12-5,6-5-4,7-12-4,0-7-1,9-9-9,-5-5-6,-9-4-46,-2-1-101,-15-1 119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7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35 531,'-31'12'234,"10"0"-132,17-3-61,8-1-22,16-7-25,12 0-2,16-2-4,1-8 3,1 2 4,-6-5 0,-6-3 9,-4 2 12,-2 4 24,-5 0 15,-7 8 8,-2 2-10,-6 6-18,2 9-16,-1 9-11,1 8-2,-2 13-4,-6 2 1,6-1-1,4-1-1,2-10-1,5-7 4,-4-8 4,-7-7 10,-2-7 10,-3-2-3,-3-6 3,1-3-1,-3-11-5,-2-6-1,0-6-6,-2-10-6,2-10-9,3-1-4,2-5-22,5 5-21,4 7-35,0 0 48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7.1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4 460 678,'21'-38'285,"-24"35"-184,-5-1-43,-1 2-23,-4 7-27,-5 3 0,-5 11-7,-3 7 0,-12 16 2,3 10-1,-1 17 0,2 1 2,13-6-3,5-8-2,14-17 0,7-6-1,12-8 3,6-4 1,8-7 6,2-6 2,2-11 1,-1-7-3,0-8-4,-3-7-3,-9-1-2,-5-3 3,-15-8 6,-7-2 2,-15-9 2,-5-6-1,-14 0-6,-1 1-5,-12 3-6,-6 5 1,-3 1 2,-1 0 7,7-2 15,7-2 2,8 4 10,7 2-3,11 10-9,1 4-7,15 9-15,6 1-1,18 1-3,12-1 2,12-2 4,2 1-3,9 4 3,7 2-1,9 8-7,0 4-7,-3 5-20,1 2-7,1 10 0,0-3-6,-2 3 6,-7 5-3,-19-4-29,-7 3 1,-11-2 8,-5 0 9,-7 1 41,-3 2 13,-9 4 10,-5 7 6,-10 7-6,-2 7 9,-7 10 8,2 1 2,-4 6 19,3 0 0,7 4-4,0-2-3,16-10-16,2-7 0,11-16 4,7-9 7,2-6 17,2-4-1,1-9-7,4-5-13,3-12-13,3-4-13,-1-7-11,-3-3-6,-3-8-21,-9-4-6,-8-9-21,-4 1-9,-11 1-19,-6 2-17,-14 9 68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6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681,'6'4'241,"14"1"-180,8 3-19,17 2 11,-1 2-1,8 8-11,-1-1-9,-1 7-11,-4 1 2,-11 3-10,-11 2-4,-16 5 1,-7 6-5,-15 6-1,-8 1 5,-11 1-16,-7-2-20,-2-2-62,4 0 5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5.8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6 674,'6'3'241,"15"1"-175,16-1-35,24-5 10,3-3 3,18-8-5,4 0-12,3-1-13,0-2-1,-10 1-8,-12-1-3,-7-2-16,-6 0-8,-13-3-32,-4-3-19,-20-7 4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5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105 723,'-41'-15'258,"9"4"-225,5 1 13,14 4-11,4 2-10,12 6-18,9 1-5,21 1-2,11 1 1,16-4 7,5-1 3,11-4-3,2 0-2,8-5-2,-2 0-5,-6 0-14,-7-2-1,-9 3-2,-4-3 0,-22 7-7,-8 0-22,-25 3 28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4.9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3 248,'27'-63'108,"-30"47"-46,5 5-29,2 0 7,2 0 7,3 0 47,2 3 21,5 2 15,-1-3-9,4 7-47,-1-4-21,-3 6-27,-3 2-9,-5 4-8,-3 6-6,-9 4 0,-5 7-1,-11 7 2,-2 0-1,0 2 3,1-5 0,13-5-7,4-1-7,9-4-12,8-1-8,10-3-5,6-8 5,10-7 7,5-4 10,11-8-2,4-2-16,6-7-59,-9-6 57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3.9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1 563,'2'0'244,"-1"2"-107,2 0-35,-3-2-19,0 0-18,0 2-32,2 21-10,-1 36-20,-5-22-1,-2 2-21,2 0-9,4-9-3,3-4 0,3-10 11,-1-2-2,3-6-44,0-7 36,5-6 7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36.4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748,'-6'16'289,"4"3"-219,5 1-28,4 1-24,7 0-29,2 0-29,8-4 25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31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70,'14'38'195,"0"22"-176,-3 6-6,0 6-2,-1-6-8,-1-10-4,0-7-1,-2-9 0,1-6 4,-1-13 1,-3-5-3,1-10-24,-2-5-26,-5-13 29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4.1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397 437,'-4'5'200,"-1"6"-58,-7 14-117,1 11-17,-5 14-16,2 5-7,7-1 1,5-6 1,13-9 13,4-9 11,8-12 20,1-5 23,2-11 32,2-4 15,-3-11 6,-2-5-18,-3-9-16,-2-3-23,-5-4-26,-5-2-4,-8-3-15,-7-1 3,-10-2 3,-6 2 0,-11 6-5,-3 5 0,-4 10-6,1 3 0,7 6 1,6-2 2,9 3 4,6 0-7,8-3-6,3-1-4,12-10-3,7-5 3,15-7 9,7-5 2,7 0 2,-2 3 4,-5 7-2,-3 7-3,-5 13 0,-1 9-3,-1 18-6,-3 11-2,0 24-1,-1 9-2,-6 9 5,-5-1 4,1-4 5,-3-6 3,3-6-1,6-8-4,-8-14-5,2-4-3,-4-11-6,-2-8 2,3-4-10,-2-3-4,-6-10 5,0 1 0,-6-13 10,-4-4 8,-1-2-1,-4-3 3,-4 1-3,3 4 0,-1 3 5,-5 2-3,3 7 6,-3 0 4,1 5 9,8 1-1,2 2-4,2 2-4,5 1-13,-2-2 1,9-1-2,-1-1 0,5-2 5,5 1 1,0 5 12,4 1-3,-4 6 1,4 6-2,-4 6-7,1 7 0,1 7-2,-4-2 1,0 2-1,-2-4-1,1-9-9,0-4-7,1-7-3,2-7-4,0-8 12,0-6-1,5-14 7,-2-4 7,0-10-1,0-4 6,-13-7-1,-1-6 6,-2-3 13,-4 3 4,-1 9 7,1 10-1,-11 15-4,0 6 3,-5 9-15,-10 3-2,-5 9-11,1 6-6,0 10-2,6 6-9,11 5-12,2 3-5,14 2-2,8 0 4,14-3 14,13-3 3,11-7 17,5-2 7,-1-2 9,-8-2 2,-2 2-6,-4 0 1,-4 0-7,-3 1-1,-13 1-6,-2 1-2,-16 4 3,-8 0 5,-12 7-1,-9 2 1,-4 0-5,3-1-8,3-10-15,3-6-11,5-9-11,2-5-3,8-7 1,0-3 6,6-4-5,2-4-3,3-7 172,9-1-108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2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35 457,'-25'-22'211,"6"12"-86,4 6-11,6 5-37,3 3-16,6 10-32,0 2-14,8 13-10,2 5 0,6 1-16,4 4-19,5-5 20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2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9 447,'18'-16'222,"-1"0"-97,-2 3-35,0 4-31,1 14-35,1 7-11,4 12-1,2 1-6,0 2-2,3 0 3,-3-7 1,-1-2 4,1-10 17,-3-3 8,0-8 15,-1-3 9,-6-7-8,-2-4-7,-2-9-18,-4-3-6,-4-9-20,-6-8-23,-8-9-46,-6-5-26,-5-5-56,-2 3-119,-14 6 185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2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420 668,'-19'-51'242,"0"-2"-206,3-6 5,2 1-15,9 5-8,0 4-2,5 12 12,4 8 10,-1 10 12,4 6-4,12 13-19,2 5-8,9 20-13,4 14-6,0 30 2,2 16-1,7 19 0,5 5 4,9-2 0,-4-6 1,-4-16 3,-4-9-3,-12-20-1,1-8-2,-7-12 0,-4-7 1,-6-15-2,-7-5 1,-6-7 5,-6-6 11,-10-9 1,-4-4-2,-12-13-2,-4-2-16,-3 1-10,-1 5-10,3 10-25,-4 5-7,2 11-29,0 6 213,5 7-109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2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9 559,'8'22'215,"5"14"-167,0 4 1,0-1-7,5 1-13,-7-9-4,1-7 7,-4-10 10,-2-4 2,-2-7 8,-1-2-8,1-4-1,0-5-3,0-12-6,-1-7-3,0-12-9,-1 1-3,0 1-12,-2 4 1,0 12 0,0 4-1,1 13 0,2 4-9,1 8-11,6 9-7,4 9-7,3 7 0,6 6 7,-1-4 0,8-7 11,-2-4 6,6-10 4,-1-5 5,-3-7 2,1-3 4,-15-7 5,1-4 4,-8-8 2,-6-7-1,-3-10-6,-5-4-9,-9-9-10,-6-2-9,-2 0-23,-6 1-9,3 9-36,2 8-162,-4 14 171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1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0 774,'-12'5'305,"5"7"-220,0 12-7,-1 18-44,-2 9-12,0 19-13,0 7-23,-2 7-43,0 0-30,0-3 45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1.3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14 893,'14'1'307,"6"-10"-284,19-7 8,10-9 2,4-11-7,8-2-4,7-2-23,-3 0-15,-6 2-22,-8 2-16,-17 2-16,-1 0 4,-7 6 4,-4 5 9,-5 9 16,-3 10 1,-6 4 0,-3 4 5,-2 8 1,-4-1 11,1 17 15,2-1 6,8 9 11,8 2 4,11 0 12,11 4-3,6-5 9,-1-1 6,1-7 2,-5-5-1,7-7-6,7-2-8,-4-11-12,-2-3-1,-12-4-10,-11-6 2,-4 1-9,-4-1-5,-7-3-20,-2 2-29,-8-5 37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0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-5 783,'-17'0'317,"2"0"-246,4 13-4,1 8-23,-1 25-39,1 15 0,6 25-6,2 10-3,7 5 3,5-5 1,7-14 0,4-11 4,5-24-6,7-4-1,4-24-1,4-5-6,5-17-9,-2-10-14,-4-17-33,-6-14 26,-9-13 19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20.4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23 1723 445,'-56'11'218,"55"-8"-96,-4 0-20,2 3-9,-2 2-24,-3-1-8,5 1-10,1 2-11,0-2-9,-3-1-5,4 1 2,-3-7 1,0 0 3,1 2-1,-12-11-7,-3 5-7,-10-13-9,-6-5-3,-5-9-8,-4-8 5,-8-5 2,-11-6-5,-15-8-6,-11-7-11,-20-7-21,-3-3 1,-19-7-3,-7 0 5,-11-7 2,-14-2 0,-13-2 7,-14-3-1,-15-3 7,13 3 2,-33 2 3,2 5 8,-14 10 16,-22 2 10,1 14 12,0 8-2,-8 8-7,-1 7-2,-2 9-9,3 4 1,3 15-1,1 5-4,7 18-2,1 10-4,11 19 0,14 9-1,6 17 2,3 5 1,16 15 2,5 6 6,25 9 1,19 3 8,12-8 4,16-6 5,31-16 9,4-10 2,38-17 3,30-25-2,-1 1-15,-8 0-4,10-4-18,9-12-1,9-8-1,4 1-3,2-3-30,-2 1-13,0 0-19,8-3-19,36-32-7,-22 10-43,4-4 8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36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53 773,'-1'-5'282,"1"1"-229,0 2-14,3 7-24,1 8-4,3 17-6,1 12 0,2 11-1,1 1-2,2-6-1,0-4 0,1-8 2,1-10 2,1-9-2,-1-6 1,1-11 0,3-2 1,-2-12 3,3-9-2,-5-13-1,-4-8-6,-10-11-18,-4 0-12,-13-9-51,-3-1-216,-3 2 207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18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2 559,'0'0'218,"0"1"-153,1-1 0,-1 0-7,0 0 13,0 0-3,-1 0-10,1 0-22,-1 0-15,0 0-11,0 0 1,0 0 1,0 5-3,-6 20 4,-5 27-3,9-22 1,1-1 7,2-7 4,2-3-1,2-10 0,2 0-10,2-9-10,-1-3 2,3-7 0,0-6 3,0-2 6,-2-8 3,1-3-2,-3-1 0,-5 2-2,-1 8-3,-8 4 0,-3 9 0,-2 7-8,-3 7 0,-2 14-6,-1 3-1,0 14-5,-4 2-2,6 3 0,-1 1 0,13-7 7,7-3 4,8-11 0,7-6-3,1-9-1,4-4-1,0-9 5,1-6 4,0-11 6,-5-10 3,3-4 2,-4-2 2,-7-6 5,-2 5-1,-10 0 5,-7 5-4,-5 13-4,-3 4 0,-5 15-13,-1 5 0,-3 13-6,0 8-4,3 13-3,1 5-2,5 4 1,4-6 3,11-4 3,5-9 6,7-12-4,5-1-4,6-10 8,3-3-5,2-9 9,1-6 6,-5-11 4,2-4 1,-1-6-1,-3-1-4,-5 1-11,-3 4 2,-9 10-1,-3 3 0,-9 9 6,-4 6-5,-3 9-9,-3 8-2,-2 13-10,2 6-3,2 5 5,6 2-2,6-4 5,1-8 0,9-7 0,1-8 3,8-13 3,3-1 1,2-16 4,7-2 5,1-8 7,1-5 6,0-1 2,-5-4-5,-7 3-1,-10 3 3,-9 7 8,-10 6 7,-8 13 2,2 4-2,-9 10-11,-1 6-14,-1 9-3,2 6-5,6 2-12,5 1-4,8-4-41,5-7-27,12-9 56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8:15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128 432,'-30'0'188,"29"-11"-94,-4 2-12,2 1-6,-1 0-13,-2 1-18,1 0-2,-2 0-15,1 2 1,-1 0-4,3 1-8,2 3 4,-1-2-8,2 5-1,0-2 1,0 0-8,0 4 0,-6 14-2,-5 28-3,13-27 1,7-3 0,2-3 0,-1-4-1,1-5 3,2-3-2,1-8 2,4-2 1,0-8 1,1-4 0,0-6-1,-3 1 1,-5 0-1,-1 3 2,-5 8-3,-1 4 5,-3 8-7,-5 3-1,-3 1 1,-1 7-6,-2 4 0,2 2-2,3 5-15,3-6-5,6-2-59,3-7 5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09:57:41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7:07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4 731,'29'24'301,"-37"-33"-182,1 3-33,2-2-40,0 5-16,5 3-26,0-1-12,3 3-13,-3-2-1,0 0 7,2 0 2,23 4 16,34 5 8,-13-8 21,10-1 24,17 0 4,10-3-5,12-4-24,4 1-22,4 0-53,3-3-32,-9 3 45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7:07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9 710,'-10'-6'290,"7"2"-194,2 1-16,6 1-50,8 2-10,8 1-16,9 1-1,11 1 0,3 0-2,10-1-12,0 0-2,-2-2-31,1-5-23,-1 0-46,4-2 66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7:06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5 744,'-5'-4'335,"4"1"-148,11 4-142,4 0-27,16-4-17,9 2 3,7-3-16,7 1-19,0 0-52,-1-2-56,-2 4 87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7:04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40 941,'0'-1'330,"-1"1"-303,0-1 16,0 1-20,1 8-13,1 66-6,3 4-4,1 33 5,0 7 1,-3 10-2,-1-3 5,1-18-9,-3-8 4,1-25 0,0-15-1,0-24 4,0-12-4,-1-15-5,1-3-4,-1-17-1,-2-10-2,1-29 4,-2-17-4,0-27-4,2-12 4,-2-12-2,1-4 4,0 7 4,-2 7 2,4 22 2,2 15 0,4 26 4,1 10-3,-1 19-2,-3 7 6,0 15-12,2 18 6,3 33 0,1 17-3,0 32 14,-1 9-6,1 8 5,-1 1 2,2-10-1,-2-11 4,-2-17-5,1-10 0,-2-18-6,-2-5 1,0-19 3,-3-12-6,0-12 0,-1-9-9,0-10-19,0-7-14,-2-18-35,1-9-24,1-4 60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09:56:21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,'144'-25,"-66"25,53 0,-118 0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09:56:03.9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397,'-26'209,"-27"118,53-26,223-26,65-79,-26-117,314-14,-262 14,432-27,39 1,-182-80,365-156,-379 144,-419-262,-130 13,-171 79,-39 78,-1 13,-169-183,65 79,-65 117,-144 26,-14 66,-300 39,444 1,-392 64,445-52,-39 158,12-93,276-90,39-1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4:07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5 253 518,'41'53'186,"-46"-45"-162,1 2 12,1-6 6,1-1-2,-2-1-3,0-2-10,0-2-4,-2-5-12,-1-6-4,-2-3 2,-2-3-1,0 4 16,0 1 9,-1 5 11,-3 3 0,-3 5-8,2 4-10,-11 9-13,0 5-3,-4 9-4,-5 4-5,6 5-2,0 4 0,1 7-6,-1 2 3,4 12 1,1 1 3,5 8 1,7 5-1,8 13 1,5 6-4,11 1 5,3 4-1,10-10-1,3-7 0,7-7 1,-6-36-1,0-1-4,31 17 1,8-2-4,-7-17 3,-11-20 7,-2-6 3,6-18 6,3-11 7,10-17 5,-2-10-1,-5-20-4,0-7-6,-5-18-8,2-8 4,-1-14-6,-5-4 5,-15-7-2,-10 2-4,-20 9 4,-5 10-4,-22 13 6,-5 5-4,-21 12 2,-13 3 1,-14 18-7,-15 10 5,-10 15-3,-9 14 0,-9 14 10,3 16 0,9 26 1,7 17 0,11 34-37,5 15-38,14 29 4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28:36.1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4:01.8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664,'41'1'267,"12"6"-149,14 4-90,22 7-3,12 0-8,28 2 0,5-1-5,9-4-6,13 2 1,-3-4-1,10-1 2,-3-4-3,-2-1-3,1-1 0,-6 1-2,7-2 13,-1-2 7,6 0 3,0-3-1,-1-1-11,-3-3 1,-8-1-9,-4 0 0,-22 2-3,-6 3-14,-24 3-18,-9 0-4,-19 3-7,-13 2 7,-16-2 15,-10 2 7,-12-3 8,-5-1-1,-10 0-25,-9-4 32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4:01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-1 629,'-23'0'246,"6"-1"-199,7 4 21,4-3-10,5 2-13,-1 0-4,1-2-18,0 0-6,1 0-8,0 0-4,0 0 12,0 0 4,5 1 5,12 4-1,34 6-7,-23-6-1,14-1-6,9 0 3,16 2-5,11 1-3,12-2 1,10 2-7,13 0 1,4-2 0,21 1 0,-3-1 0,11 0-1,3 3-3,2 3 2,4 0 2,1 2-1,9 1 0,-3 0-2,5-2-3,-3 0 3,-3-1 2,-4-1 0,-4 2 1,-2 1 5,-8 0 6,-2 1 5,-9 3-2,-14 1-4,-6-4-6,-16 2-5,-11-5 2,-23-3-2,-11-1 1,-19-4 6,-6 2-4,-7-2 12,-6 4 6,-4-6 12,-3 1 7,0 0 8,-2 1 3,-1 0-5,-1 0 2,-1 0-13,-1-1 0,0 2-7,0-4-10,0 0-3,0 0-7,0 0-3,0 0 5,-1 0 3,0 0 1,0 0-4,1 0-1,-1 0-6,0-1-3,-8 0-1,-25-5-2,23 3-10,-2 1-2,3 0-20,-3 1-17,1-1-48,1 0-31,-1 1 548,4-1-345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58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35 724,'-11'-3'273,"7"4"-203,5-2-44,1 1-21,-2 0-9,0 0-1,3 0 3,13 3 4,30 4 4,-22-8-1,6 2-1,4 0-4,6 3 6,4 0-3,2-1 2,3 2 3,-3-3-6,0 2 0,5 0 3,6-1-6,8 1 3,6 0 5,2-4-1,-2-3 5,9-1-5,1-3-2,4 0-1,3 1 1,2-2 2,1 2-4,1 1 1,4-1-3,2 1-1,-2-1 1,3 3 0,1-1 4,1 0 0,-1 0-3,3 0 5,1 2-6,-4 2-3,2 0 5,-1-2-5,3 0 3,-4-2 8,-1 4 3,2 0 6,-5 0 0,-1 0 1,0-1-1,-1 0 0,-5-1-3,-2 0-4,0 2-2,-6-2-6,2 5 1,-3-1 2,-4 0-4,0 2-1,-3-1 1,2 0-1,-4-1 7,0-2 10,2 3 5,2-2 3,3 2-3,-6-2-5,-1-2 0,3 1 0,3 0 2,-1-2-2,4 2-3,-1 0-1,2-3-2,5 2 2,0-3 1,3-3 2,-1 2-6,2 0-4,1 0 0,0 3-6,0 2 2,-3-2-2,1-1-2,-1 2 4,-2-3-4,3 1 6,0 1-1,-1-1-8,0 1 8,0 1-4,-1-2 0,0 0 3,0-2-2,3 0 4,0-1-3,0-4-1,-1 1 0,0 5-5,0 0 3,-2 3 0,-1 1 0,-4-1 1,-2 1-1,-4 1 1,-2-1-2,-5-1 1,-3 1 2,-7 1 0,-4 1 2,3 2 0,-5-2-1,1 1 0,1 1-1,-4 1 6,-1 0 0,-7-4 5,-4 3 1,-6-3-2,-3-2 7,-4 2 4,-2-1 7,-4 0 9,-1 1-5,-3-1-2,1 0-8,-2 1-4,0 0 0,-4-1-5,-4-2 4,-3 2-3,1 0-4,-4 2 6,1-2-1,-2-1-1,0 0 5,-1 0-1,1 1-6,0 0 3,0 0-1,0 0-8,-1 0 6,0-1-8,1 1-3,0 0 9,0 0-6,0 0 4,0 0 2,0 0-6,0 0 3,0-1-3,0 1-3,3 0-2,12 1 1,27 3 2,-20-4 0,2-1-6,0-1-4,4 2-8,0 0-10,2 1-1,0 0 0,-5 0-2,-2 2 3,-5-2 6,-5 2 0,-7-3 15,-3 0 5,0 2 2,-3-4 0,0 2-4,0 0 0,0-1-5,0 1-15,-1 0-73,0 0-45,-11 0 83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56.3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34 616,'2'31'218,"4"-33"-178,1-4-28,2 3-3,3 0 2,-2-3-7,4 3 0,-3-1 5,-2 2 0,0 0 8,-2 1 4,0 0 9,0-3 3,0 4 0,2 0 0,0-2-5,1 2-4,4 0-9,2-4-5,6 2-6,4 0-3,7-2-1,0 5 3,1-1-3,-1-4 5,-1 4-5,2-3-2,2 2 3,2-2-1,5 0 2,2 2 2,6-2-2,0 3-2,-3-2 6,2-2-2,3 2 5,1-3 2,5 1 2,1 0 0,-6-2-7,-1 1-4,-2 2-4,4-1 1,3 1 1,0 0 3,-4 3-1,-5-4-2,2 6-2,-1 0 1,5 2 2,1 1 2,-1-1 3,-4 1-1,-4 1 6,-1 0 5,2 1 3,2-1 1,4 0 6,-3 1-7,-1-1 3,-5-5 1,1 5-9,6-2 0,5-3-11,6 3 3,-3-6-4,-3 0-2,4-3 0,-1 1-5,8 0 4,2-3 5,1 2-2,-1-1-1,1-2 1,0-1-7,2-1 5,-3 0 3,-2 2-2,-2 1 0,5 2-1,1-1 0,-2 2-5,0 2 6,1-1-1,0 2 0,2 1 4,-2-3 0,-7 0 1,0 0 4,0-2 2,1 2 4,-3 0 5,0 1-1,-3 0-1,-3-1-5,4 5-4,-2-1-2,-2 5-6,-4-1 4,-8-5-5,0 3 2,-3-5 2,-1 1-8,0 2 7,-2 0-5,-8-1 4,-4 0-2,-9 0 1,-4 0 4,-4 2-1,-1 2 5,-2-1-2,0-1-3,-3-2 19,2 2 28,-4 0 14,-1-2 9,1 0-15,-2 0-26,0 0-8,1 0-9,0 0-7,0 0-3,0 0-4,-1-1 4,1 1-6,0 0 1,0 0-1,0 0-4,0 0 4,0 0 1,0 0 7,0 0 5,0 0 10,0 0-1,0-1-1,0 0-3,0 0-8,0 1-1,0 0-7,0 0 3,0 0-4,0 0-1,0 0 0,0 0-4,-1 0 4,1 0 1,0 0-1,0 0-3,0 0 4,0 0-1,0 0 2,0 0 0,0 0-3,0 0 0,0 0 1,0 0 0,0 0 1,0-1 1,0 1-5,0 0 3,0 0 0,0 0-2,0 0 2,0 0 0,0 0 0,0 0 2,0 0-2,0 0-1,0 0-1,0 0-2,0 0 2,0 0 2,0 0-1,-1 0 3,0 0 1,0 0-1,0 0-1,1 0 2,-1 0-1,0 0-1,0 0-2,0 0-4,1 0 1,-1 0-6,1 0 6,0 0 1,0 0 1,0 0 1,0 0 3,0 0-6,-1 0 1,0 0 3,0 0-2,0 0 9,1 0-5,-1 0 2,0 0 1,0 0-1,0 0 0,1 0-2,-1 0 2,0 0-4,0 0 4,0 0-2,1 0-2,-1 0-3,0 0 3,0 0-1,0 0 0,0 0 1,1 0 2,-1-1 2,0 0-2,0 0-3,0 0 0,1 1-3,-1-1 3,0 1 1,0 0-1,0 0 0,1 0 3,-1 0-2,0-1 1,0 0 0,0 1-2,0 0 6,1 0-8,0 0 2,0 0 0,-1-1-3,0 1 7,1 0-3,0 0-1,0 0-1,0 0-14,0 0-19,0 0-49,0 0-31,0 0-60,-1 0-3,0 0 111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52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9 225 879,'-23'-24'294,"2"5"-304,3 0 11,-4 2-36,-2-2-12,-2 3 5,-2 1 19,-2 6 50,2 3 21,-5 5 16,-1 7-7,-6 11-24,-5 6-12,-3 17-17,-1 10-1,3 9-5,-3 5-2,5 9-3,-3 3-9,6 13-14,5 2-5,7 4-9,9 3 8,15-4 12,5 0 10,16 0 6,7-5-3,17-2-6,9-6-9,12-13 5,4-10 2,10-19 12,1-6 7,5-20 5,-3-7 5,-4-17 18,-1-7 11,-2-17 17,-3-9 10,-10-14 7,-7-12-4,-15-13-10,-4-6-10,-8-13-22,-6-8-5,-8-3-9,-9 0 9,-10 4 14,-5 5 1,-17 10 11,-4 2-8,-13 9-14,-7 6-10,-15 9-14,-4 11 2,-11 17-9,-2 9-8,-5 16-33,-6 12-33,-8 19-59,-7 14 83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51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606 807,'-21'-17'299,"1"3"-248,5 6 2,5 3-12,2 3-9,3 2-10,3 10-22,2 6-7,2 18-1,2 9 1,4 16 5,2 8 2,4 8 0,1 5 0,-3 5 4,0 1 0,-3-1-1,-1-3 5,0-8 7,-3 0 3,-3 0 8,0-4-4,1-6-6,2-8-3,-1-11-11,0-4 0,2-9-3,-2-7-3,5-10 3,2-1-2,-2-11 0,3 0 3,0-5 0,3-4 5,4-3 8,0-4-1,6 3 2,2-2-2,6 3-5,5 1 0,6-1-5,8-1-1,1-1-2,3-1 1,2 2-1,1 0 2,10-1-1,2 1-2,-2 2 2,-2 3 0,-3 4-1,3 0 0,5 1 1,0-1 0,-1-1 0,-1 0 1,5 0-1,2-2 3,-4 1 2,1-1 1,0-1-6,3 1 1,-19 1-1,-28 1 1,0 2 2,94-5 3,-2 1-4,-3-2-1,-24-1 1,-1-3-3,3-9 1,6-1 2,0-2-1,-4-2 2,0 6-2,-4-1 1,-2 3 1,0 2-1,1 4 4,3 2-2,3 2 1,-1 3-3,3 0-2,2-1 0,0 0-1,-1-3 2,6 1 2,-1-2-2,-5-1-1,2 0 0,-1-1-1,-4 0 0,1 3 2,2 0 4,-5 2-3,-3 1-1,1 4-2,-1-1-11,-5-2-7,-6-2 3,-19 1 22,-9 0 25,-13 6 41,-1 3 1,3 1-14,-1-1-14,-5-2-32,-5 0 0,-11-1-8,-5 1-2,-9-3 4,-2 1 4,-5-1 21,-2-2 9,-1-2 3,0 3-8,1 0-18,-3-6-8,-17-39-6,6 24-2,-6-7-4,-1-2-1,-2-2-3,-2-6 5,-4-5 1,1-3 0,-2-6 1,2-1 0,3-2-4,0-1-1,-1-4-4,3-2 1,1-1-1,0 2-1,1-2 2,1 2-5,-4-1 7,-2 2 1,2 4 0,-3 4 6,2 8-1,3 3 0,-2 5 2,0 4-7,0 8-5,0 4 0,0 6 2,0 4 3,-1 2 10,-1 3 2,0 5-5,-5 1 1,-3 3-6,-1 5 2,-8 3 0,1 1 0,-4 2 2,-2 1-5,-14-3 3,-2 2 0,-10-1 0,-5-2 4,-2 2-3,-9-4 1,-9-1 1,-5 0-1,-11 0 1,-6 2-2,-9-2-2,-5 0-2,-2 0-5,-1-3 0,0 1 1,-1-1 0,-6-1 3,1 0 1,-8 1 3,-3 1-2,-5 2 2,-4 1 0,-5-2 0,4 1 2,6 0-2,-1 2 2,7 1 5,-2 2 2,10 3 2,4-2 3,8 2 3,10-1-1,6-2 4,4-1-7,20 1-8,3-3 0,21 0-1,2-3 2,12-3-1,5 0-4,11-3 0,12 2-2,11-3 2,6 0 2,7 0-11,3-1-13,4 2-14,4-1-4,6 3-5,5-1-4,6-2-36,6 0-19,6 0-39,1 1 3,10-7 89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46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100 732,'2'-34'299,"-6"22"-202,3-2-10,2 0-32,4 1-3,8 5-3,2 1 1,3 9-9,1 2-12,0 11-11,-1 9-7,-4 7-11,-3 7 2,-7 3-2,-4 0 0,-10 2 2,-2-2-1,-10 1 4,-2-3 1,-6-4-2,-2-5 0,-2-8-3,-2-5-2,9-8-6,7-5 0,9-7 4,5-5-2,6-8 5,2-4 3,9-4 2,2-4 4,5 2 8,3 6 2,-4 8 5,2 5-6,-4 11-10,1 4-4,2 12-4,-2 7 1,0 4 2,-5 0 5,1-3 0,-1-4 2,0-5 9,2-3-3,1-6 7,-1-4 0,5-5-4,1-4-3,0-7-9,5-2-2,0-6-14,-1 0-7,2-2-32,-1-1-20,-2-2-47,5 5 6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46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291 756,'-6'-18'296,"5"-6"-208,5 2-11,4-6-29,3 1-15,0-1-23,5-2 0,5 3 14,1 0 8,8 4 8,-3 4-2,-2 8-11,0 4-10,-10 8-10,-3 6-3,-3 14-2,-3 9-2,-5 20 0,-1 10 0,-5 13 1,-6 3 1,-1 0 3,2 2-2,-6-12-3,4-5 5,5-21-3,-1-10-2,5-13 1,1-7-7,1-8-17,-1-5 2,2-9-1,0-8 6,0-10 17,-2-5-1,-6-10 7,-3 1 3,-4 5 9,-2 8 3,0 19-6,-1 11-8,-3 18-11,2 11-7,0 14-13,3 2-7,5 1-33,2-6-14,11-8 50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45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53 691,'19'-35'288,"-20"30"-173,1 1-22,4 1-21,1 2-4,2-4-17,3 5-5,2 1-14,2 3-10,0 2-5,0 0-5,-3 1-8,-1 1-1,-4 3-3,-4-1 1,0 3 3,-7 1-3,-6 5 4,-1 0-2,-6 4-7,1-3 0,3-3-11,0-3-2,3-6-2,5-1-1,-2-5 13,5-1-3,5-3 6,0-3 4,7-3-6,0-4 6,3 4 3,-1 0-2,1 4 2,4 6-2,0 3 0,-2 3-1,-2 5 0,-3 1-1,-6 5 4,-3 1 2,-7 7 5,-3 0 3,-6-1-5,-1 1 2,-4-5-2,-2-3-2,5-3 5,-3-4 3,2-7 2,2-2 1,2-5-4,2-2-7,5-6-17,3 1-12,4-4-39,1-3-19,6 1 316,4-3-200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45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7 42 465,'20'-20'238,"-3"7"-85,-7 6-14,-3 5-20,-7 5-15,0 5-11,-6 12-22,-6 6-7,-8 9-25,-5 3-12,-6 6-8,0 2-7,0-1-8,2-1-2,4-12-2,6-5 1,6-12 3,6-6 3,5-9-3,2 1 0,3-2-3,-3 0-2,0 0-4,5-1 1,12 0 3,26-2 1,-23 5-3,-1 3-5,0 1-11,0 3-6,-2 1-17,-3-1-13,-2 0-19,-3-1-18,-1-1 6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9T12:28:36.0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22 813,'-6'-28'288,"3"-17"-248,6-5-5,5-4-11,-1-1-2,7 13-8,-1 9-2,2 18-2,0 12-5,5 24-3,1 16 3,1 34-4,2 13 2,-5 18-2,-1 2-3,-2-6-2,-2-8 1,-5-19 1,0-12 2,0-19 4,-1-9-1,-1-16-1,0-8-3,-7-10-5,-3-6 2,-1-20-2,-1-8-1,0-18 1,0-4 0,-8-1 4,-2 3 6,-5 14 9,-1 10 7,4 24 6,-3 10-7,1 21-7,-2 12-8,1 17-5,4 5-7,2 3-31,2-5-21,8-6 298,4-10-194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09:53:44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44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39 709,'-37'-36'296,"30"35"-186,0-1-12,2 2-20,0 2-4,2 0 4,1 5-8,1 8-9,1 8-4,3 15-15,1 7-2,2 18-16,-1 2-10,-1 9-8,-2 1-4,-2-10 0,0-5-2,0-13 2,-5-8 3,2-13 2,-1-6 1,0-15-22,2-4-28,1-12-58,0-5-28,5-14-29,3-8-10,6-9 114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43.7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23,'1'3'206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43.0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 540,'6'-8'199,"2"1"-155,1 4-20,1 0-12,1 5-21,-1 0-18,-5-1-59,-3 1-119,-6-4 139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8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8 532,'28'-45'234,"-30"29"-112,0 3-16,3 3-24,2 1-5,3 1-2,4 1 1,4 2 11,-1 1 4,5 3-11,0 3-10,-2 2-34,0 4-11,-7 8-21,-1 2-4,-6 9 3,-5 2 0,-8 4 0,-4 4 2,-4-1 0,0 1-1,0-5-2,2-7 1,3-9-8,2-7-8,6-6 1,3-3-9,3-7 7,3-2 5,3-4 1,1-2 9,4 2 2,-2 1 1,1 7 3,1 3-2,0 4 2,2 0 4,0 5 0,0 2 1,3 3 1,0 2-5,2-4 0,1-5-4,1-5-15,3-4-23,3-9-70,3-7 13,6-11 46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8.3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169 675,'-21'21'313,"3"4"-112,2 9-148,2 1-31,6 4-29,2-4-7,6-5-8,5-4 5,8-12 8,2-2 3,5-16 16,2-6 21,3-15 29,1-5 17,1-4 12,1-4-4,-11-7-15,-2-1-15,-11-4-23,-13 1-12,-7 7-11,-4 6 2,-6 16-2,4 9-7,-3 23-9,-1 13-6,0 24-10,1 11 1,6 8 0,6-2-6,7-10 6,6-7-5,8-15-6,5-9 4,4-16 1,3-9 9,2-13 13,2-9 7,3-8 17,2-5 6,-1-8 13,-5 0-1,-4-4-1,-9-1 1,-3 5-7,0 7-4,-9 10-3,5 12-11,-7 14-5,0 8-4,-1 21-7,-3 10 0,8 16-9,0 2-4,4-5-16,4-3-24,0-7-27,0-2-17,7-4-44,4-3 90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7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5 871,'-18'-4'324,"14"3"-272,4 1-7,14 7-28,8 5-5,15 11 6,4 6 5,10 15 11,1 8-4,-2 16-9,0 3-2,-7 5-5,-4 1-9,-9-1 3,-5 2-5,-17 1-4,-6 0 3,-17-2 2,-5 0-1,-10-8 1,-1-4-2,1-14-18,0-6-15,3-15-42,1-4 1,9-12 42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6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0 772,'7'9'331,"10"0"-163,9 0-10,12-5-28,2-4-28,16-5-53,4-5-33,0-1-53,-1 0-25,-10-4-57,-5 2-14,-5-3 8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6.7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4 701,'-7'-2'295,"0"0"-169,3 2-5,4 2-33,2 4-19,2 13-31,1 10-8,2 22-14,-1 2-3,2 2-9,-2-6-1,2-13-12,1-6-15,-1-10-38,0-5-24,-3-9-57,-4-6 97,-3-11 18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6.1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26 598,'14'1'266,"-24"1"-138,1-2-1,-2-5-21,2-2-6,3-2-9,-2-1-3,5-2-23,3-2-14,5-1-23,4 0-3,5 0-12,2 3 1,4 2-4,2 5-7,4 5 1,-1 5-4,-1 6 1,-2 3-2,-9 7-3,-6 3 1,-9 7-5,-7 5-1,-9 2-7,-3 2-1,-3 2 0,-2-2 4,1-9 4,2-4 2,3-17 0,2-5 1,9-4 5,2-4 1,6-8 4,2-2 2,6-7 5,2 0-6,8 5 2,0 2-4,5 9-5,1 4 2,1 6-1,0 6-3,-1 3-3,-1 1-7,-4 2-36,-5-2-13,-1-1-43,-2-1-13,-3-5 8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33:30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5.6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3 43 509,'13'-24'232,"-5"13"-97,1 3-9,-8 7-6,0 2-8,-3 8-32,-4 6-14,-10 13-37,-8 6-16,-5 7-4,-7 2-5,3 0-1,2-3 4,6-11-3,7-6 0,8-12 4,5-3-5,5-5 0,3-2 0,6-1-3,1 0 2,10 2 1,4 2-2,6 6 2,3 1-1,2 4 4,0 0-5,-6-1 1,-3-1-2,-8-1-15,-5 0-13,-5-5-34,-1 0-18,-2-6 48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5.3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08,'3'7'350,"1"7"-255,4 13-28,2 10-21,-2 19-7,2 7-6,-1 13-13,-1 1 2,-3-5-3,-1-7 0,-4-12-1,0-4-6,-1-9-5,0-5-3,0-14-19,-1-8-18,1-12-56,1-7-26,1-16-43,2-8 88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5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6 48 559,'3'-12'264,"0"0"-109,-2 3-13,-2-1-48,-3 3-11,-1 7-18,-5 0-19,-5 12 1,-1 10-9,-7 27-11,-1 19-9,-2 36 10,-7 17 0,4 15 0,-1 10 9,13 3-3,8-14 0,6-9 2,8-13 7,3-24 2,2-6-3,1-23-8,0-14-8,3-14-16,-5-7-4,1-15-3,-2-1-11,-4-8-28,-3-2-19,-2-7-46,3-6-19,-2-12-33,1-6 442,4-2-233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4.0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63 219,'-27'-27'94,"25"25"-54,1-1-3,-4 0 6,1 1 4,0-1 2,-1 2 4,5 0-7,-3-1-2,1 2-7,1-1-3,1 0-4,0 1 0,0 0 6,0 0 0,0-1-4,0 1-2,0 0-14,0 0-1,0 0-1,0 0-9,0 0 3,0 0-4,0 0-1,0 0 7,0 0 10,0 0 2,0 0 3,0 0 3,0 0-10,0 0 2,0 0-7,0 0-5,0 0-2,0 0-1,0 0-2,0 0 0,0 0-3,0 0-1,0 0 1,0 0 0,0 0 0,0 0 0,0 0 0,0 0-2,0 0 6,0 0 3,0 0 5,0 0-5,0 0-3,0 0-1,0-1-3,0 1 3,0-1-2,0 0-1,0 0 1,0 0 0,0 1 3,0-1-1,0 0-3,2 0-3,-1 0 1,1 1-2,-1-1 6,-1 0-2,0 0-4,2 0-2,-1 1-16,-1-1-7,4 0-57,-2 0 55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0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-1 583,'-9'0'249,"4"1"-134,1-1 2,3 0-32,-2 1-7,2-1-10,1 0-8,0 0-4,0 0 1,0 0-9,0 0 0,0 0-11,0 0-7,0 0-4,0 2-5,0-2-2,7 1 0,26 24-1,-22-25 6,2 3-1,1-3-2,4-1-8,3 1-7,5-3-4,1 3-1,3 0 0,1 1 0,0 2-1,-1-3 3,-3 1-2,0-1 2,-5-1-3,3 4 0,-3-1 6,-5 0 3,-6 0 8,-1-3-6,-8 1 2,1 0-1,-3 0 14,-1 0 10,1 0 3,-1 0 3,0 0-19,0 0-2,0 0-8,-6 2-5,-19 14-4,24-15-1,2 2-10,1-1-12,-1-2-49,0 0-33,0-1-66,10-2 18,29-18 90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30.1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23 780,'31'-24'332,"-35"26"-192,-3-2-19,5 1-54,0 2-22,1 2-18,3-1 0,-4 0 0,1 3 2,1-1 2,2 2-8,1 3-3,0 0-9,-2 8-8,1 2 0,-1 6-4,0 3 3,-1 0-1,0-1 1,-2-4 0,0-2-1,-1-5 0,-2 0 0,1-3 0,0 0 2,-1-3-3,0-2-7,2-3-11,0-3-14,3-2-22,3-2-2,-3-3-21,0 2-6,0 0-12,0 0-27,0 1 81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8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4,'-4'2'277,"5"5"-205,2 0 6,6 8-28,6 2-1,7 8 2,7 5-2,5 9 4,4 5-3,10 12-8,7 11-9,3 16-19,-4 5-8,-10 4-9,-9-4 2,-16-7 1,-6-6-1,-11-3 1,-4-5 0,-14-4-1,-7 0 3,-12-2 0,-4 0 3,-5-9 11,3-2 10,3-11 14,1 0 3,9-4 6,3-1-7,4-4-2,4-7-1,5-3-12,2-6 1,5-6-13,1-3-4,3-3-8,0 0-1,3 0-3,-2-2-2,0 0 0,0 0 0,0 0-16,0 0-14,0 0-45,0 0-22,0 0-39,0 0 22,0 0 78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7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9-2 540,'-10'-1'270,"0"1"-110,-1 5-40,-1-1-24,-4 4-27,0 2 0,-3 5-11,-1 1 0,0 9-3,-3 5-10,-2 4-9,2 9-7,-5 12-18,6 11 0,3 13-2,1 8-7,11 13 1,5 5 0,15 4-3,8 2 0,14-7 0,3-6-3,0-8 2,1-6 1,1-15 0,1-5-1,3-8-13,1-10-15,2-8-34,-3-8-16,-5-11-29,-2-2-5,-8-5 76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6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65 505,'22'-12'241,"-24"4"-90,3-1-54,4-1-11,5 2-4,2 1-6,6 0-14,3 5-6,1 0-18,0 5-4,-3 1-14,-1 1-4,-4 6-6,-1-1-4,-4 1-3,-1 4 6,-7 0-6,-1 2 2,-8 6-7,-5-2-8,-3 1-2,-2-3-4,3-3 1,2-2 0,4-8 4,6-3 3,2-4 2,2-4 2,4 0 2,0 0 0,5 1 2,0 0 4,7 2-2,-1 1 2,1 0 0,2 2-1,-4 2-3,0 2 1,-6 3-1,-3 0 0,-8 6 9,-2 4-1,-10 3 9,-3 4 1,-7 0 2,-7 0 0,-6 2-4,-4-2 3,-2-6-7,4-5 3,7-7-5,1-7-12,6-2-26,4 0-18,4-4-30,2-1-17,5-1 60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6.1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4 36 438,'12'-19'224,"-2"10"-70,-3 1-3,-2 6-42,0 2-14,-4 5-18,-1 4-9,-3 7-21,-4 5-11,-5 5-20,-4 0-8,-3 6-5,-2-1-1,-3 4 0,-1 3 0,1-1-1,3 1-1,5-11-6,2-3 1,7-14-4,2-6 0,12-2 5,3-4 1,7-4 3,5 0 3,1 0-1,2-1-2,1 4-1,-1 0-2,-1 3-9,-4 0-15,-2 5-29,0-1-11,-4 0-31,1 5 59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24:07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 2379,'14'239,"338"86,678-15,493-437,-324-310,-973-297,-663-14,-325 297,367 112,-493-28,352 353,141 42,-127 198,169 56,170-84,98 42,57 42,84-14,-13-14,-29 0,-14 57,42-227,-84-41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5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-1 782,'0'2'315,"-3"3"-227,2 2-3,1 8-43,-3 8-12,2 15 0,2 11 6,1 17 0,4 3 5,-2 0-11,-1-5-7,1-11-10,-3-8-9,3-12-2,-3-6 1,4-11-1,-4-5-2,0-6-27,1-2-17,-6-7-33,4-4-16,3-11-36,-3-9 80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5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24 565,'-8'0'260,"2"-3"-116,0-3-11,0-5-51,3-3-12,1-7-23,2-6-4,5-4-7,0 0-4,2 1-12,1 7 0,-2 7-9,2 6-2,2 10-10,0 0-6,7 11 0,-2 6-2,1 11 11,0 5-3,-3 6 4,1 2-2,-5 1-1,1-1 2,-4-3 0,0 0 4,-6-5 4,-2-3 1,1-7 1,-1-4-4,2-10-1,0-4-2,0-4-2,-2-3 3,0-2-13,2 3-2,-1 1-17,0-1-14,-1-14-31,-2-26-15,7 20 52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5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68 543,'-8'-20'244,"5"-2"-117,-2-1-24,4-1-43,4 2-14,2-7-18,3 1-5,3 1-4,2-2 0,2 9 0,0 4 1,-2 9-5,0 6 2,1 15-6,2 11-6,3 27 0,-2 13-4,-2 21 0,-3 4 0,-6-3-1,0-3 0,-8-12 1,-1-9 5,-3-11 5,0-9-1,-1-18 3,2-3-4,-3-14-2,-2-5 2,-1-8-2,-1-5 2,-4-7 3,0-5 8,-2-1 12,0-1 2,-1 1-2,2 4-11,4 8-14,-1 6-12,8 8-33,1 4-10,5 6-45,3-3-11,8 5 67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4.4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4 804,'-2'8'313,"6"0"-219,5-2-13,7-2-39,4-1-2,9-5-20,7-2-3,4-3-22,0-1-12,-4 0-23,-2-3-16,-1 4-28,-1-1-28,-2 0 73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4.2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5 529,'-9'-6'246,"5"2"-123,-2 2-29,3 0-22,3 2-21,-2 0-3,1-2 15,-1 2 0,2 0 9,-1 0-4,1 0-17,0 0-6,0 0-20,6 20-7,3 37-11,-3-15-5,-4 7-4,3 1-2,-4-1-2,-1-7 2,0-14-9,-1-7-20,4-10-42,1-4-21,-2-5-39,-1-4 79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2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96,'55'5'31,"-53"5"-42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1.1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335,'-7'35'116,"-4"21"-110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0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11,'18'71'71,"-31"-44"-67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20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0 527,'-12'54'187,"31"-51"-164,3 1-7,4-1-3,0 1-11,-1-1-9,-1 3-4,-6-3-5,-3 3 2,-6-2 5,-6-4 7,-3 1 59,-5-6 10,-4 4 10,-6-1 5,-8 1-54,0 2-6,-9 1-16,2 4-9,-3 3 37,5 3-29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18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37 712,'-10'-11'323,"3"2"-144,1 1-40,2 3-59,2 1-23,2 4-34,0 1-6,0-1-15,0 0-3,0 0 0,0 0 1,4 1 1,16 3 0,32 5 0,-21-7-2,7-2 0,1 4 2,0-4 0,1-2 0,-8-1 1,-2 0 0,-4 1 0,-5-2-1,-4 3 1,-3-1 0,-2 1-1,-3 2-1,-5-1-9,-1 0-2,-3 0 0,-5 0 5,-6 0 9,-3 1 0,-9 2-2,-1 1-3,-8 4 0,-5 0 2,-4 3 3,-5-3 1,4 0 2,3-3-1,8 0-1,5 0-1,8-2 0,2-2 0,7-2 3,4 1 0,5 0-9,3 0-1,7 9-6,3-4 1,7 2 10,4-2 1,6-5 1,4 3 1,2-3-2,2 0 1,-4 1-3,-6-1 1,-6 0-1,-5 1-1,-8-2 2,-2 1 3,-7-3 2,0 2 12,-4-2 10,-3 2-1,-5 1-3,-5 0-11,-5 5-15,-3-2-4,-4 2 3,1-1-1,-1 1 5,1 1 0,6-3 8,3 2 1,6-2 6,4-3 2,6 4-4,1-2-1,3-1-14,3 4-2,9-3-8,4 5 5,9-1-9,6 1-16,10-2-47,1-5-35,7 0 67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24:09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9,'0'0,"719"-197,-550 183,-169-14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16.9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0 594,'34'0'279,"-37"4"-115,0-1-42,3-1-11,-6-4-20,5-4-15,4-3-28,0-5-12,6-7-9,1-3-5,1-1 3,-1 3 1,-1 5-5,-5 3-2,-3 5-7,-1 4-5,0 4-6,2 2-3,1 5-5,0 3 2,3 8 3,-2 4 3,2 9 3,-2 0-2,1 1-2,1 0 4,-2-4-5,1-1 2,-2-4-3,-1-1 3,-2-8 0,-2-1 4,-2-6 3,0-1-3,-3-4 4,-2-1-3,-5-4 1,2-1-7,-2-1 2,1 0-1,0 2 1,0 1 2,5-1-2,0 3 1,8 1-3,2 2-2,6 2 2,5 1 2,2-3 10,5 2 4,2 0 3,0-4-6,2 0-6,-1-1-4,-3-2-17,0-1-13,-5 1-52,-3 0-37,-3 0-124,-5 0 149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16.4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2 10 494,'9'49'294,"-9"-50"-32,-2-3-111,1 2-19,0 1-30,1 0-17,-1 0-24,0 1-13,0-1-22,-6-1-9,-31 11-11,21 11-7,0 16-2,-1 7 2,7 5 0,6-1 1,6-10 0,8-4 3,3-13-3,3-4 0,3-8-2,0-6 0,1-9 5,1-8-3,-4-13 4,-1-4 1,-4-7-3,-1-2 4,-7-5-1,-3 0 0,-6 5 1,-2 6-1,-3 14 3,-2 7-5,-4 15-8,-2 7-10,-5 19-3,-2 8-6,1 15 6,-1 2 4,11 1-1,1-4 6,11-10 4,6-5 2,12-12 4,4-5-2,6-13 0,2-4 4,-3-13 0,5-7 0,-3-11 3,-1-1-6,-4-8 2,-4 1 4,-3 2 4,-5 3 7,-5 12 0,0 4 6,-5 11 9,-2 5-7,-1 8-6,-1 10-9,-2 15-12,1 10 0,1 5 4,1-1-1,4-2-4,1-2 0,4-6-15,0-1-15,2-8-27,2-5-17,4-4-21,1-2-4,4-8-2,2-1-8,-2-6 74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03.7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228 660,'57'-21'274,"-53"-9"-177,0-5-29,-2-3-13,-2 3-17,0 1-3,-1 13 1,1 9 3,0 10 0,2 2-11,0 4-11,-2-4-8,0 1-12,3 20 4,6 35 2,-5-26 2,1 3 0,-2-1-5,-1 1 4,1 0 1,-1 0 2,0 0 8,0-11-7,0 2 6,-2-8 2,-1-7-2,1 0 7,-2-7-7,0-2 4,0 2 2,2-2-5,-1 0-1,0 0-6,-7-1-1,-29-8-4,25 6-1,-2 1 0,0 2-3,3 0 1,2-1 2,4 1-4,1 0 1,4 3-6,4 2 3,4 1 1,3-1 2,3 0 7,2-3-1,6 1 1,3 2-1,-1-4-2,1 0 0,-3-1 0,-1 0 0,-5 1-5,-3-1-10,-7 0-25,-4-1-18,1 2-42,-3-1-5,0-1 66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03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81 354,'26'-33'185,"2"12"-48,-1 5-20,-3 9-27,-2 2-5,-6 5-10,-8 2-8,-3 4-8,-5 4-3,-14 6-18,-2 7-7,-15 6-17,-4 4-6,-2 5-4,-1 0-1,7 2 0,0-7 0,11-9 2,2-6 0,6-9 0,7-3-5,5-4-3,4-1 2,5 0 3,4 0-2,5 0 0,3 0 0,5 5-2,2 3 3,2 1-1,2 0 0,0 0-7,-3 0-6,-4 0-16,-4 0-20,-1-1-62,-4-3 69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02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0 792,'-2'6'297,"2"11"-224,2 4-15,2 12-11,1 9 0,-1 9-6,0 6-5,-1 9-9,-3-5-5,0-1-9,-2-7 2,-4-17-5,0-2 5,0-13-5,-2-5-1,1-10-8,0-4-12,-2-5-33,1-9-23,6-2-31,1-9-19,6-10-39,6-2-73,1-11 150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02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03,'5'21'362,"-3"-25"-240,-1 2-41,4 0-47,3 1-14,5 0-19,4 1-16,9 1-49,1 0-25,3 5-72,1-1 94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3:01.9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10 937,'-4'6'349,"10"-2"-267,4 1-45,6-6-26,3-1 2,7-7-6,6-3-4,3 3-2,3-3-8,-3-1-18,-4 0-16,-2-4-43,-3-1-39,0-1 80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55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61 207,'-9'-25'125,"0"23"-28,1-1 26,1 0 3,0-2-20,-1 1-18,4 1-31,-1 0-10,2 2-9,-1 1-1,1-3-3,2 3 0,-1 0-3,2 0-3,-1 0-1,0-1-2,0 0 0,1 1-1,0-1-3,0 0 3,-1 0 6,1 0 7,-1 1 9,0 0 1,0 0-1,0 0-8,1-1-7,-1 0-2,1 0-14,0 1-2,0 0-7,0 0-5,0 0-1,0 0 0,0 0 1,3 10 1,12 27 7,-9-22 3,4 2-4,1 0 2,3 0-3,2 2 0,3-1 7,0 1-2,0 0 2,3 2-1,1-3-8,-1-2 3,4 2-6,-5-2 0,0 0 2,0 2-2,-6-5 2,1-2 1,-5 0-4,1-3 3,-3 1-4,2 3 3,-1-2 0,-2-1-6,1 0 3,-2-2 0,2 4 1,-2 1 1,-1-1-2,-2 0 0,1-3 2,1 1 2,0-2-4,-1-1 1,-2-1 0,0 0-3,-1 0 4,-2-3-2,0 1 0,0-3 3,0-1 0,-1 0 3,0 0-9,0 0-1,0 1-17,1-1-6,-7-2-14,-25-11-12,23 7-14,-2 1-18,1-1-9,0 1 2,-1 0 15,0 1 14,0-3 17,0 3 4,-1-2-6,0 0 6,1 4 19,-3-1 10,3 1 23,-1 3 8,2 0 9,5 0 4,2 3 7,1-3-1,1 0-1,1 0-6,0 0-7,0 0-1,0 0-3,0 0 4,3 0 3,5 0 2,25 5 0,-26-3-4,-1 0-5,2 2-4,-2 2-5,1 2-4,1 5-1,1-1-2,5 4-1,1-1 0,2 2 1,1-1-2,0-3 0,4 2-1,-1-8 0,-2 3 0,-3-5 2,-2-3 0,-4-1 0,-3-5 1,-4 0 1,-1 1-2,-2-2 5,-2-2 0,1 1-1,-4-1 3,0 2-5,-1 2 0,1-1-3,-1-1 1,3 3-1,-2-1 0,1 0 0,1 1-1,-2-6 0,2 1-1,-1-4 1,-1-1-4,0-4 4,-3-1 1,-1-3 0,-1 1 4,-1-3-6,-3 1 1,1-1-1,1 0-2,3 7 5,1-1-1,4 8-1,-1 1 3,4 1-5,-1 5-2,1-2-3,2 3-4,-1 0 1,0 0 1,0 0 4,3 8 1,7 26 1,-8-26 2,1 3-1,0-2 1,0-1 2,2 4 0,2-1 1,0 2-2,3 3-1,3 0 1,3 2 0,0 2 0,1-1 3,-2 1-5,-2-4 0,0 1 0,-3-5 1,2 2 5,-6-6-1,-3-4-2,-3 1-1,-1-3-1,-2 1-15,-1 1-16,0-2-35,0 3-11,-1 1 45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53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55 588,'65'-42'263,"-52"38"-148,2-1-27,1 4-12,1-1-21,-2 1-10,4 3-16,-5-2-11,-2 7-11,2 2-3,-14 2-1,-1 3 0,-8-1 0,-10 0 3,0-1-2,-4 0 0,-3-1 0,3 0-2,0 0-8,-1-5 5,8 2-3,1-5-3,8-1 0,1-1-3,6-1-6,4-1 4,6 0 3,5 0 1,3-2 14,4 3 3,4 2 7,4 2 2,1 3-4,-1-1-5,-10 1-1,-8-2-6,-7 3 4,-6 2 7,-13 4 0,-4 2 3,-15 3-4,-2 3-7,2-5-7,-2 0-6,3-9-15,4-3-15,4-4-10,5-2 29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52.5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82 874,'-16'8'316,"4"10"-265,1 5-19,0 14-24,1 7-4,3 3-3,3 1-1,5-8 6,5-7-2,6-10 6,4-6 5,4-10 6,0-4 8,5-11 10,3-7-2,3-15-3,6-3-5,-4-9-17,-4-4-3,-7-2-1,-11-6-1,-7 3 11,-4 4 3,-10 14 0,-7 10-1,-5 19-16,-8 8-4,-5 18-18,-2 12-15,0 20-16,4 5-3,9 3 5,8-2 12,12-17 24,4-4 3,12-18 4,4-4-1,5-14-5,3-5 0,5-10 4,0-8 2,7-6 4,-2-7 2,-6-3-1,-3 3 0,-15-5 7,-1 4 5,-9 6 15,0 2 1,-3 15-1,-3 5-5,-3 14-18,2 9-3,-3 17-5,-1 3-2,11 9 5,-2-1-2,7-5-4,8 1-7,-1-12-29,6-2-12,-5-8-39,6-1 57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9T12:25:06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9,'212'0,"761"0,-662-28,183-57,-325 43,-28 14,-127 28,113 0,57 56,507 43,170-43,-480-70,818-169,-1185 183,310-14,100 14,-283 14,28 85,-98-85,-29-14,-42-14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51.8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31 574,'10'-29'261,"-12"29"-109,2 0-71,0-2-53,0 2-10,0 0-14,2 0 1,18 2 0,28 4 1,-19 0 10,0-3 2,0 1 9,-2 0 2,-6 1-8,-4-1-6,-8 1-10,-4-1-4,-7 1 1,-6 3-1,-9 5-7,-10 0-5,-6 3-5,0-2 1,1 0 13,5-1 2,10-3 2,3 0 0,9-7-4,4 1-7,6-3-7,3 0-1,6 0 3,3 1 5,3 3 7,5-1 7,-4 2 6,5 2 3,-7 1 6,-4-2-1,-5 1 7,-8-2 11,-7 3 10,-3 1 2,-12 3-11,-5 2-11,-6 2-18,-3-2-8,5-2-20,-3-4-12,6-2-29,3-4-19,7-3 50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51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149 608,'14'-51'273,"1"17"-134,1 3-33,-1 14-51,-3 7-15,-6 5-15,-2 4-8,-4 7-3,-2 4-1,-8 8-3,0 4-1,-5 5-4,-4-3 0,0-2-3,-3-3 2,0-7 1,4 1 0,3-4-2,3 0-2,6-3-1,1-1-4,9 5 4,6 0 2,7 5 4,10-2 0,2-4-3,-2 0-2,-1-5-18,-6-1-6,0-1-40,0 0-39,-1 2 65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51.0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-5 1008,'-8'0'387,"1"6"-299,-1 5-1,9 23-56,-2 9-13,1 16-6,3 10-4,-3 2-3,0-1 0,3-2-6,-3-10 1,0-9-29,3-7-17,-2-13-40,1-6-20,-1-14-22,-2-10 199,-3-17-67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50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 715,'9'12'297,"2"0"-198,10 2-24,4 2-14,9-10-31,6-1-10,10-11-30,3-5-14,-2-6-34,0 0-25,-11-5-175,-3-1 177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50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-4 732,'-13'0'275,"5"13"-223,2 6 3,3 13-25,1 9-14,2 13-4,3 4 1,3-1-3,0-4 1,2-12-19,-2-10-21,-1-9-67,-2-3 62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50.2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640,'30'-28'263,"-23"23"-164,4-3-36,3 3-7,2 0-8,1 1-8,1 4-6,-3 0-8,-2 1-12,-3 3-4,-5 1-9,-5 4 5,-6 7-3,-4 2-7,-8 6-12,0 2-4,-5-3 3,2 0 6,6-3 11,1-3 5,9-4 1,5-4-4,7-4 0,5-1-4,6-4-5,4 1-3,7-5-18,3 0-7,6 0-63,-1 0-17,2-2 68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9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148 540,'-14'15'216,"2"11"-149,0 9-11,3 5-45,2 2-7,4-6-2,2-4 5,5-9 7,3-7 7,4-7 15,1-6 4,4-12 19,1-4 1,2-14-6,1-6-5,0-6-23,-3-1-5,-9-7-9,-6-2-3,-12 0 4,-3-1 3,-5 15 6,1 10 1,-2 16-9,0 10-10,-2 18-17,-1 12-12,2 24-10,1-1-3,8 6 4,2-5 8,8-16 14,5-3 8,7-17 4,3-5 2,7-12 2,2-4-1,1-11 7,3-5-2,0-6 1,-3-4-1,-2-6-2,0-4-4,-8-5 9,1-4 8,-10 3 8,-1 7 6,-5 13-2,-6 9-5,6 17-8,-5 3-8,-4 22-12,2 9-4,1 13 1,4 8 2,9-3-1,5-3-6,5-7-35,-2-5-13,2-8-42,4-4 59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9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0 701,'19'-30'263,"-12"25"-184,5-3-24,5 1-8,1 1-2,2 4-12,2 0-8,1 3-13,-1 4-6,-6 3-4,-5 4-5,-10 4 2,-4 0 1,-7 6 0,-6-1 0,0 5-1,0 1 1,3-4-1,1-2 3,6-10 2,1-2-3,10-2-14,4-2-13,6 1-20,4-3-9,2-5-44,3-1 67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8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7 178 473,'17'-57'258,"3"9"-75,-6 10-71,-2 12-20,-2 17-31,-3 4-5,-3 10-13,-1 3-4,-3 12-14,-6 8-7,-8 10-6,-7 3-4,-5 3-7,-8-3-1,0-4-12,-2-5-2,4-12-1,10-4-2,5-8 4,7-4 2,8-5 0,-1-2 4,7-4 2,3 0-2,7 3 0,3 2-2,9 8 2,3 5-1,2 6 3,2 3-3,-3 0-30,-3-1-26,3-4 37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09:52:48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0 693,'-14'24'289,"3"12"-149,0 5-55,5 18-19,-3 6-10,6 11-16,2-1-12,0-11-8,1-4-7,0-14-6,0-5-6,4-11-20,1-5-15,-2-14-32,5-4-18,-1-13-42,1-9-9,7-16-113,0-11 15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695985-291F-4743-83E5-7850CE8F98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0</TotalTime>
  <Pages>10</Pages>
  <Words>1333</Words>
  <Characters>759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8915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subject/>
  <dc:creator>Anastasios</dc:creator>
  <cp:keywords/>
  <dc:description/>
  <cp:lastModifiedBy>user</cp:lastModifiedBy>
  <cp:revision>109</cp:revision>
  <cp:lastPrinted>2005-12-20T12:36:00Z</cp:lastPrinted>
  <dcterms:created xsi:type="dcterms:W3CDTF">2020-08-20T12:13:00Z</dcterms:created>
  <dcterms:modified xsi:type="dcterms:W3CDTF">2020-11-02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